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3.xml" ContentType="application/vnd.openxmlformats-officedocument.wordprocessingml.header+xml"/>
  <Override PartName="/word/footer2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6.xml" ContentType="application/vnd.openxmlformats-officedocument.wordprocessingml.header+xml"/>
  <Override PartName="/word/footer24.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29.xml" ContentType="application/vnd.openxmlformats-officedocument.wordprocessingml.header+xml"/>
  <Override PartName="/word/footer27.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32.xml" ContentType="application/vnd.openxmlformats-officedocument.wordprocessingml.header+xml"/>
  <Override PartName="/word/footer3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5921" w:type="dxa"/>
        <w:tblInd w:w="-1026" w:type="dxa"/>
        <w:tblLayout w:type="fixed"/>
        <w:tblLook w:val="04A0" w:firstRow="1" w:lastRow="0" w:firstColumn="1" w:lastColumn="0" w:noHBand="0" w:noVBand="1"/>
      </w:tblPr>
      <w:tblGrid>
        <w:gridCol w:w="852"/>
        <w:gridCol w:w="712"/>
        <w:gridCol w:w="710"/>
        <w:gridCol w:w="1422"/>
        <w:gridCol w:w="840"/>
        <w:gridCol w:w="6237"/>
        <w:gridCol w:w="2447"/>
        <w:gridCol w:w="2701"/>
      </w:tblGrid>
      <w:tr w:rsidR="00EC04A5" w:rsidRPr="008E3728" w:rsidTr="00EA2D08">
        <w:trPr>
          <w:trHeight w:val="332"/>
        </w:trPr>
        <w:tc>
          <w:tcPr>
            <w:tcW w:w="15921" w:type="dxa"/>
            <w:gridSpan w:val="8"/>
            <w:tcBorders>
              <w:top w:val="nil"/>
              <w:left w:val="nil"/>
              <w:bottom w:val="double" w:sz="6" w:space="0" w:color="auto"/>
              <w:right w:val="nil"/>
            </w:tcBorders>
            <w:shd w:val="clear" w:color="auto" w:fill="auto"/>
            <w:noWrap/>
            <w:vAlign w:val="center"/>
            <w:hideMark/>
          </w:tcPr>
          <w:p w:rsidR="00EB4DF5" w:rsidRPr="008E3728" w:rsidRDefault="00EB4DF5" w:rsidP="00EA2D08">
            <w:pPr>
              <w:jc w:val="center"/>
              <w:rPr>
                <w:b/>
                <w:bCs/>
                <w:color w:val="000000"/>
                <w:sz w:val="26"/>
                <w:szCs w:val="26"/>
                <w:lang w:val="vi-VN"/>
              </w:rPr>
            </w:pPr>
            <w:r w:rsidRPr="008E3728">
              <w:rPr>
                <w:b/>
                <w:bCs/>
                <w:color w:val="000000"/>
                <w:sz w:val="26"/>
                <w:szCs w:val="26"/>
              </w:rPr>
              <w:t>BÁO</w:t>
            </w:r>
            <w:r w:rsidRPr="008E3728">
              <w:rPr>
                <w:b/>
                <w:bCs/>
                <w:color w:val="000000"/>
                <w:sz w:val="26"/>
                <w:szCs w:val="26"/>
                <w:lang w:val="vi-VN"/>
              </w:rPr>
              <w:t xml:space="preserve"> GIẢNG </w:t>
            </w:r>
            <w:r w:rsidR="00331F48" w:rsidRPr="008E3728">
              <w:rPr>
                <w:b/>
                <w:bCs/>
                <w:color w:val="000000"/>
                <w:sz w:val="26"/>
                <w:szCs w:val="26"/>
              </w:rPr>
              <w:t xml:space="preserve">TUẦN </w:t>
            </w:r>
            <w:r w:rsidR="00E27F34">
              <w:rPr>
                <w:b/>
                <w:bCs/>
                <w:color w:val="000000"/>
                <w:sz w:val="26"/>
                <w:szCs w:val="26"/>
              </w:rPr>
              <w:t>23</w:t>
            </w:r>
            <w:r w:rsidR="00EC04A5" w:rsidRPr="008E3728">
              <w:rPr>
                <w:b/>
                <w:bCs/>
                <w:color w:val="000000"/>
                <w:sz w:val="26"/>
                <w:szCs w:val="26"/>
              </w:rPr>
              <w:t xml:space="preserve"> </w:t>
            </w:r>
            <w:r w:rsidRPr="008E3728">
              <w:rPr>
                <w:b/>
                <w:bCs/>
                <w:color w:val="000000"/>
                <w:sz w:val="26"/>
                <w:szCs w:val="26"/>
                <w:lang w:val="vi-VN"/>
              </w:rPr>
              <w:t xml:space="preserve"> (</w:t>
            </w:r>
            <w:r w:rsidR="00331F48" w:rsidRPr="008E3728">
              <w:rPr>
                <w:b/>
                <w:bCs/>
                <w:color w:val="000000"/>
                <w:sz w:val="26"/>
                <w:szCs w:val="26"/>
              </w:rPr>
              <w:t xml:space="preserve">TỪ NGÀY </w:t>
            </w:r>
            <w:r w:rsidR="009F5321">
              <w:rPr>
                <w:b/>
                <w:bCs/>
                <w:color w:val="000000"/>
                <w:sz w:val="26"/>
                <w:szCs w:val="26"/>
              </w:rPr>
              <w:t>24</w:t>
            </w:r>
            <w:r w:rsidR="00331F48" w:rsidRPr="008E3728">
              <w:rPr>
                <w:b/>
                <w:bCs/>
                <w:color w:val="000000"/>
                <w:sz w:val="26"/>
                <w:szCs w:val="26"/>
              </w:rPr>
              <w:t>/</w:t>
            </w:r>
            <w:r w:rsidR="00381696">
              <w:rPr>
                <w:b/>
                <w:bCs/>
                <w:color w:val="000000"/>
                <w:sz w:val="26"/>
                <w:szCs w:val="26"/>
              </w:rPr>
              <w:t>2</w:t>
            </w:r>
            <w:r w:rsidR="00B1068E">
              <w:rPr>
                <w:b/>
                <w:bCs/>
                <w:color w:val="000000"/>
                <w:sz w:val="26"/>
                <w:szCs w:val="26"/>
              </w:rPr>
              <w:t>/2025</w:t>
            </w:r>
            <w:r w:rsidR="00331F48" w:rsidRPr="008E3728">
              <w:rPr>
                <w:b/>
                <w:bCs/>
                <w:color w:val="000000"/>
                <w:sz w:val="26"/>
                <w:szCs w:val="26"/>
              </w:rPr>
              <w:t xml:space="preserve">  ĐẾN NGÀY </w:t>
            </w:r>
            <w:r w:rsidR="009F5321">
              <w:rPr>
                <w:b/>
                <w:bCs/>
                <w:color w:val="000000"/>
                <w:sz w:val="26"/>
                <w:szCs w:val="26"/>
              </w:rPr>
              <w:t>28</w:t>
            </w:r>
            <w:r w:rsidR="00381696">
              <w:rPr>
                <w:b/>
                <w:bCs/>
                <w:color w:val="000000"/>
                <w:sz w:val="26"/>
                <w:szCs w:val="26"/>
              </w:rPr>
              <w:t>/2</w:t>
            </w:r>
            <w:r w:rsidR="00EC04A5" w:rsidRPr="008E3728">
              <w:rPr>
                <w:b/>
                <w:bCs/>
                <w:color w:val="000000"/>
                <w:sz w:val="26"/>
                <w:szCs w:val="26"/>
              </w:rPr>
              <w:t>/</w:t>
            </w:r>
            <w:r w:rsidR="005B1AD0">
              <w:rPr>
                <w:b/>
                <w:bCs/>
                <w:color w:val="000000"/>
                <w:sz w:val="26"/>
                <w:szCs w:val="26"/>
              </w:rPr>
              <w:t>2025</w:t>
            </w:r>
            <w:r w:rsidRPr="008E3728">
              <w:rPr>
                <w:b/>
                <w:bCs/>
                <w:color w:val="000000"/>
                <w:sz w:val="26"/>
                <w:szCs w:val="26"/>
                <w:lang w:val="vi-VN"/>
              </w:rPr>
              <w:t xml:space="preserve">) </w:t>
            </w:r>
            <w:r w:rsidR="00EC04A5" w:rsidRPr="008E3728">
              <w:rPr>
                <w:b/>
                <w:bCs/>
                <w:color w:val="000000"/>
                <w:sz w:val="26"/>
                <w:szCs w:val="26"/>
              </w:rPr>
              <w:t xml:space="preserve"> </w:t>
            </w:r>
          </w:p>
        </w:tc>
      </w:tr>
      <w:tr w:rsidR="00B823E4" w:rsidRPr="008E3728" w:rsidTr="000F73F3">
        <w:trPr>
          <w:trHeight w:val="562"/>
        </w:trPr>
        <w:tc>
          <w:tcPr>
            <w:tcW w:w="852" w:type="dxa"/>
            <w:tcBorders>
              <w:top w:val="nil"/>
              <w:left w:val="double" w:sz="6" w:space="0" w:color="auto"/>
              <w:bottom w:val="double" w:sz="6" w:space="0" w:color="auto"/>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THỨ</w:t>
            </w:r>
          </w:p>
        </w:tc>
        <w:tc>
          <w:tcPr>
            <w:tcW w:w="1422" w:type="dxa"/>
            <w:gridSpan w:val="2"/>
            <w:tcBorders>
              <w:top w:val="double" w:sz="6" w:space="0" w:color="auto"/>
              <w:left w:val="nil"/>
              <w:bottom w:val="double" w:sz="6" w:space="0" w:color="auto"/>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TIẾT</w:t>
            </w:r>
          </w:p>
        </w:tc>
        <w:tc>
          <w:tcPr>
            <w:tcW w:w="1422"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643B49">
            <w:pPr>
              <w:jc w:val="center"/>
              <w:rPr>
                <w:b/>
                <w:bCs/>
                <w:color w:val="000000"/>
                <w:sz w:val="24"/>
                <w:szCs w:val="24"/>
              </w:rPr>
            </w:pPr>
            <w:r w:rsidRPr="000F73F3">
              <w:rPr>
                <w:b/>
                <w:bCs/>
                <w:color w:val="000000"/>
                <w:sz w:val="24"/>
                <w:szCs w:val="24"/>
              </w:rPr>
              <w:t>MÔN</w:t>
            </w:r>
          </w:p>
        </w:tc>
        <w:tc>
          <w:tcPr>
            <w:tcW w:w="840"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643B49">
            <w:pPr>
              <w:jc w:val="center"/>
              <w:rPr>
                <w:b/>
                <w:bCs/>
                <w:color w:val="000000"/>
                <w:sz w:val="24"/>
                <w:szCs w:val="24"/>
              </w:rPr>
            </w:pPr>
            <w:r w:rsidRPr="000F73F3">
              <w:rPr>
                <w:b/>
                <w:bCs/>
                <w:color w:val="000000"/>
                <w:sz w:val="24"/>
                <w:szCs w:val="24"/>
              </w:rPr>
              <w:t>TIẾT THỨ</w:t>
            </w:r>
          </w:p>
        </w:tc>
        <w:tc>
          <w:tcPr>
            <w:tcW w:w="6237"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NỘI DUNG BÀI DẠY</w:t>
            </w:r>
          </w:p>
        </w:tc>
        <w:tc>
          <w:tcPr>
            <w:tcW w:w="2447"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ƯDCNTT</w:t>
            </w:r>
          </w:p>
        </w:tc>
        <w:tc>
          <w:tcPr>
            <w:tcW w:w="2701" w:type="dxa"/>
            <w:tcBorders>
              <w:top w:val="nil"/>
              <w:left w:val="nil"/>
              <w:bottom w:val="double" w:sz="6" w:space="0" w:color="auto"/>
              <w:right w:val="double" w:sz="6"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 xml:space="preserve">ĐỒ DÙNG </w:t>
            </w:r>
            <w:r w:rsidRPr="000F73F3">
              <w:rPr>
                <w:b/>
                <w:bCs/>
                <w:color w:val="000000"/>
                <w:sz w:val="24"/>
                <w:szCs w:val="24"/>
              </w:rPr>
              <w:br/>
              <w:t>DẠY HỌC</w:t>
            </w:r>
          </w:p>
        </w:tc>
      </w:tr>
      <w:tr w:rsidR="00B823E4" w:rsidRPr="008E3728" w:rsidTr="000F73F3">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EC04A5" w:rsidRPr="000F73F3" w:rsidRDefault="00331F48" w:rsidP="00EC04A5">
            <w:pPr>
              <w:jc w:val="center"/>
              <w:rPr>
                <w:b/>
                <w:bCs/>
                <w:color w:val="000000"/>
                <w:sz w:val="24"/>
                <w:szCs w:val="24"/>
              </w:rPr>
            </w:pPr>
            <w:r w:rsidRPr="000F73F3">
              <w:rPr>
                <w:b/>
                <w:bCs/>
                <w:color w:val="000000"/>
                <w:sz w:val="24"/>
                <w:szCs w:val="24"/>
              </w:rPr>
              <w:t>Hai</w:t>
            </w:r>
            <w:r w:rsidRPr="000F73F3">
              <w:rPr>
                <w:b/>
                <w:bCs/>
                <w:color w:val="000000"/>
                <w:sz w:val="24"/>
                <w:szCs w:val="24"/>
              </w:rPr>
              <w:br/>
            </w:r>
            <w:r w:rsidR="009F5321">
              <w:rPr>
                <w:b/>
                <w:bCs/>
                <w:color w:val="000000"/>
                <w:sz w:val="24"/>
                <w:szCs w:val="24"/>
              </w:rPr>
              <w:t>24</w:t>
            </w:r>
            <w:r w:rsidR="00A74068" w:rsidRPr="000F73F3">
              <w:rPr>
                <w:b/>
                <w:bCs/>
                <w:color w:val="000000"/>
                <w:sz w:val="24"/>
                <w:szCs w:val="24"/>
              </w:rPr>
              <w:t>/</w:t>
            </w:r>
            <w:r w:rsidR="000D0552" w:rsidRPr="000F73F3">
              <w:rPr>
                <w:b/>
                <w:bCs/>
                <w:color w:val="000000"/>
                <w:sz w:val="24"/>
                <w:szCs w:val="24"/>
              </w:rPr>
              <w:t>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hideMark/>
          </w:tcPr>
          <w:p w:rsidR="00EC04A5" w:rsidRPr="000F73F3" w:rsidRDefault="006F57FD" w:rsidP="001462D4">
            <w:pPr>
              <w:jc w:val="center"/>
              <w:rPr>
                <w:color w:val="000000"/>
                <w:sz w:val="24"/>
                <w:szCs w:val="24"/>
              </w:rPr>
            </w:pPr>
            <w:r w:rsidRPr="000F73F3">
              <w:rPr>
                <w:color w:val="000000"/>
                <w:sz w:val="24"/>
                <w:szCs w:val="24"/>
              </w:rPr>
              <w:t>HĐTN</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994FBC" w:rsidP="00643B49">
            <w:pPr>
              <w:jc w:val="center"/>
              <w:rPr>
                <w:color w:val="000000"/>
                <w:sz w:val="24"/>
                <w:szCs w:val="24"/>
              </w:rPr>
            </w:pPr>
            <w:r>
              <w:rPr>
                <w:color w:val="000000"/>
                <w:sz w:val="24"/>
                <w:szCs w:val="24"/>
              </w:rPr>
              <w:t>67</w:t>
            </w: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994FBC" w:rsidP="00C44C80">
            <w:pPr>
              <w:rPr>
                <w:color w:val="000000"/>
                <w:sz w:val="24"/>
                <w:szCs w:val="24"/>
              </w:rPr>
            </w:pPr>
            <w:r w:rsidRPr="001B21F9">
              <w:rPr>
                <w:color w:val="000000"/>
                <w:sz w:val="26"/>
                <w:szCs w:val="26"/>
                <w:lang w:val="en-MY"/>
              </w:rPr>
              <w:t>Sinh hoạt dưới cờ</w:t>
            </w:r>
            <w:r w:rsidRPr="001B21F9">
              <w:rPr>
                <w:b/>
                <w:color w:val="000000"/>
                <w:sz w:val="26"/>
                <w:szCs w:val="26"/>
                <w:lang w:val="en-MY"/>
              </w:rPr>
              <w:t xml:space="preserve">: </w:t>
            </w:r>
            <w:r w:rsidRPr="001B21F9">
              <w:rPr>
                <w:bCs/>
                <w:color w:val="000000"/>
                <w:sz w:val="26"/>
                <w:szCs w:val="26"/>
                <w:lang w:val="en-MY"/>
              </w:rPr>
              <w:t>Tự bảo vệ bản thân</w:t>
            </w:r>
          </w:p>
        </w:tc>
        <w:tc>
          <w:tcPr>
            <w:tcW w:w="2447"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EC04A5" w:rsidRPr="000F73F3" w:rsidRDefault="00EC04A5" w:rsidP="00643B49">
            <w:pPr>
              <w:jc w:val="center"/>
              <w:rPr>
                <w:color w:val="000000"/>
                <w:sz w:val="24"/>
                <w:szCs w:val="24"/>
              </w:rPr>
            </w:pP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tcPr>
          <w:p w:rsidR="00EC04A5" w:rsidRPr="000F73F3" w:rsidRDefault="0072530F" w:rsidP="001462D4">
            <w:pPr>
              <w:jc w:val="center"/>
              <w:rPr>
                <w:color w:val="000000"/>
                <w:sz w:val="24"/>
                <w:szCs w:val="24"/>
              </w:rPr>
            </w:pPr>
            <w:r w:rsidRPr="000F73F3">
              <w:rPr>
                <w:color w:val="000000"/>
                <w:sz w:val="24"/>
                <w:szCs w:val="24"/>
              </w:rPr>
              <w:t>Toán</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B10C99" w:rsidP="00643B49">
            <w:pPr>
              <w:jc w:val="center"/>
              <w:rPr>
                <w:color w:val="000000"/>
                <w:sz w:val="24"/>
                <w:szCs w:val="24"/>
              </w:rPr>
            </w:pPr>
            <w:r>
              <w:rPr>
                <w:color w:val="000000"/>
                <w:sz w:val="24"/>
                <w:szCs w:val="24"/>
              </w:rPr>
              <w:t>111</w:t>
            </w: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B10C99" w:rsidP="003B110A">
            <w:pPr>
              <w:widowControl w:val="0"/>
              <w:adjustRightInd w:val="0"/>
              <w:snapToGrid w:val="0"/>
              <w:rPr>
                <w:color w:val="000000"/>
                <w:sz w:val="24"/>
                <w:szCs w:val="24"/>
                <w:highlight w:val="white"/>
                <w:lang w:val="en-MY"/>
              </w:rPr>
            </w:pPr>
            <w:r w:rsidRPr="001B21F9">
              <w:rPr>
                <w:color w:val="000000"/>
                <w:sz w:val="26"/>
                <w:szCs w:val="26"/>
                <w:highlight w:val="white"/>
                <w:lang w:val="en-MY"/>
              </w:rPr>
              <w:t xml:space="preserve">Luyện tập </w:t>
            </w:r>
            <w:r w:rsidRPr="001B21F9">
              <w:rPr>
                <w:color w:val="000000"/>
                <w:sz w:val="26"/>
                <w:szCs w:val="26"/>
                <w:lang w:val="en-MY"/>
              </w:rPr>
              <w:t>–T</w:t>
            </w:r>
            <w:r w:rsidRPr="001B21F9">
              <w:rPr>
                <w:color w:val="000000"/>
                <w:sz w:val="26"/>
                <w:szCs w:val="26"/>
                <w:highlight w:val="white"/>
                <w:lang w:val="en-MY"/>
              </w:rPr>
              <w:t>rang 30</w:t>
            </w:r>
          </w:p>
        </w:tc>
        <w:tc>
          <w:tcPr>
            <w:tcW w:w="2447" w:type="dxa"/>
            <w:tcBorders>
              <w:top w:val="nil"/>
              <w:left w:val="nil"/>
              <w:bottom w:val="dotted" w:sz="4" w:space="0" w:color="auto"/>
              <w:right w:val="single" w:sz="4" w:space="0" w:color="auto"/>
            </w:tcBorders>
            <w:shd w:val="clear" w:color="auto" w:fill="auto"/>
            <w:vAlign w:val="center"/>
            <w:hideMark/>
          </w:tcPr>
          <w:p w:rsidR="00EC04A5" w:rsidRPr="000F73F3" w:rsidRDefault="00A179A4" w:rsidP="006D188F">
            <w:pPr>
              <w:jc w:val="center"/>
              <w:rPr>
                <w:color w:val="000000"/>
                <w:sz w:val="24"/>
                <w:szCs w:val="24"/>
              </w:rPr>
            </w:pPr>
            <w:r w:rsidRPr="000F73F3">
              <w:rPr>
                <w:color w:val="000000"/>
                <w:sz w:val="24"/>
                <w:szCs w:val="24"/>
              </w:rPr>
              <w:t>Soi bài</w:t>
            </w:r>
          </w:p>
        </w:tc>
        <w:tc>
          <w:tcPr>
            <w:tcW w:w="2701" w:type="dxa"/>
            <w:tcBorders>
              <w:top w:val="nil"/>
              <w:left w:val="nil"/>
              <w:bottom w:val="dotted" w:sz="4" w:space="0" w:color="auto"/>
              <w:right w:val="double" w:sz="6" w:space="0" w:color="auto"/>
            </w:tcBorders>
            <w:shd w:val="clear" w:color="auto" w:fill="auto"/>
            <w:vAlign w:val="center"/>
          </w:tcPr>
          <w:p w:rsidR="00EC04A5" w:rsidRPr="000F73F3" w:rsidRDefault="00A179A4" w:rsidP="001D5B89">
            <w:pPr>
              <w:jc w:val="center"/>
              <w:rPr>
                <w:color w:val="000000"/>
                <w:sz w:val="24"/>
                <w:szCs w:val="24"/>
              </w:rPr>
            </w:pPr>
            <w:r w:rsidRPr="000F73F3">
              <w:rPr>
                <w:color w:val="000000"/>
                <w:sz w:val="24"/>
                <w:szCs w:val="24"/>
              </w:rPr>
              <w:t>Máy tính, ti vi, máy soi</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tcPr>
          <w:p w:rsidR="00EC04A5" w:rsidRPr="000F73F3" w:rsidRDefault="00531475" w:rsidP="001462D4">
            <w:pPr>
              <w:jc w:val="center"/>
              <w:rPr>
                <w:color w:val="000000"/>
                <w:sz w:val="24"/>
                <w:szCs w:val="24"/>
              </w:rPr>
            </w:pPr>
            <w:r w:rsidRPr="000F73F3">
              <w:rPr>
                <w:color w:val="000000"/>
                <w:sz w:val="24"/>
                <w:szCs w:val="24"/>
              </w:rPr>
              <w:t>Tiếng Việt</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D06B7A" w:rsidP="00643B49">
            <w:pPr>
              <w:jc w:val="center"/>
              <w:rPr>
                <w:color w:val="000000"/>
                <w:sz w:val="24"/>
                <w:szCs w:val="24"/>
              </w:rPr>
            </w:pPr>
            <w:r>
              <w:rPr>
                <w:color w:val="000000"/>
                <w:sz w:val="24"/>
                <w:szCs w:val="24"/>
              </w:rPr>
              <w:t>155</w:t>
            </w: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D06B7A" w:rsidP="00EC04A5">
            <w:pPr>
              <w:rPr>
                <w:color w:val="000000"/>
                <w:sz w:val="24"/>
                <w:szCs w:val="24"/>
              </w:rPr>
            </w:pPr>
            <w:r w:rsidRPr="001B21F9">
              <w:rPr>
                <w:color w:val="000000"/>
                <w:sz w:val="26"/>
                <w:szCs w:val="26"/>
                <w:lang w:val="en-MY"/>
              </w:rPr>
              <w:t>Đọc: Sự tích con Rồng, cháu Tiên.</w:t>
            </w:r>
          </w:p>
        </w:tc>
        <w:tc>
          <w:tcPr>
            <w:tcW w:w="2447" w:type="dxa"/>
            <w:tcBorders>
              <w:top w:val="nil"/>
              <w:left w:val="nil"/>
              <w:bottom w:val="dotted" w:sz="4" w:space="0" w:color="auto"/>
              <w:right w:val="single" w:sz="4" w:space="0" w:color="auto"/>
            </w:tcBorders>
            <w:shd w:val="clear" w:color="auto" w:fill="auto"/>
            <w:vAlign w:val="center"/>
            <w:hideMark/>
          </w:tcPr>
          <w:p w:rsidR="00EC04A5" w:rsidRPr="000F73F3" w:rsidRDefault="00531475" w:rsidP="006D188F">
            <w:pPr>
              <w:jc w:val="center"/>
              <w:rPr>
                <w:color w:val="000000"/>
                <w:sz w:val="24"/>
                <w:szCs w:val="24"/>
              </w:rPr>
            </w:pPr>
            <w:r w:rsidRPr="000F73F3">
              <w:rPr>
                <w:color w:val="000000"/>
                <w:sz w:val="24"/>
                <w:szCs w:val="24"/>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EC04A5" w:rsidRPr="000F73F3" w:rsidRDefault="005C2673" w:rsidP="00643B49">
            <w:pPr>
              <w:jc w:val="center"/>
              <w:rPr>
                <w:color w:val="000000"/>
                <w:sz w:val="24"/>
                <w:szCs w:val="24"/>
              </w:rPr>
            </w:pPr>
            <w:r w:rsidRPr="000F73F3">
              <w:rPr>
                <w:color w:val="000000"/>
                <w:sz w:val="24"/>
                <w:szCs w:val="24"/>
              </w:rPr>
              <w:t>Máy tính, ti vi</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tcPr>
          <w:p w:rsidR="00EC04A5" w:rsidRPr="000F73F3" w:rsidRDefault="005C2673" w:rsidP="001462D4">
            <w:pPr>
              <w:jc w:val="center"/>
              <w:rPr>
                <w:color w:val="000000"/>
                <w:sz w:val="24"/>
                <w:szCs w:val="24"/>
              </w:rPr>
            </w:pPr>
            <w:r w:rsidRPr="000F73F3">
              <w:rPr>
                <w:color w:val="000000"/>
                <w:sz w:val="24"/>
                <w:szCs w:val="24"/>
              </w:rPr>
              <w:t>Tiếng Việt</w:t>
            </w:r>
          </w:p>
        </w:tc>
        <w:tc>
          <w:tcPr>
            <w:tcW w:w="840" w:type="dxa"/>
            <w:tcBorders>
              <w:top w:val="nil"/>
              <w:left w:val="nil"/>
              <w:bottom w:val="single" w:sz="4" w:space="0" w:color="auto"/>
              <w:right w:val="single" w:sz="4" w:space="0" w:color="auto"/>
            </w:tcBorders>
            <w:shd w:val="clear" w:color="auto" w:fill="auto"/>
            <w:vAlign w:val="center"/>
          </w:tcPr>
          <w:p w:rsidR="00EC04A5" w:rsidRPr="000F73F3" w:rsidRDefault="00D06B7A" w:rsidP="00643B49">
            <w:pPr>
              <w:jc w:val="center"/>
              <w:rPr>
                <w:color w:val="000000"/>
                <w:sz w:val="24"/>
                <w:szCs w:val="24"/>
              </w:rPr>
            </w:pPr>
            <w:r>
              <w:rPr>
                <w:color w:val="000000"/>
                <w:sz w:val="24"/>
                <w:szCs w:val="24"/>
              </w:rPr>
              <w:t>156</w:t>
            </w:r>
          </w:p>
        </w:tc>
        <w:tc>
          <w:tcPr>
            <w:tcW w:w="6237" w:type="dxa"/>
            <w:tcBorders>
              <w:top w:val="nil"/>
              <w:left w:val="nil"/>
              <w:bottom w:val="single" w:sz="4" w:space="0" w:color="auto"/>
              <w:right w:val="single" w:sz="4" w:space="0" w:color="auto"/>
            </w:tcBorders>
            <w:shd w:val="clear" w:color="auto" w:fill="auto"/>
            <w:vAlign w:val="center"/>
          </w:tcPr>
          <w:p w:rsidR="00EC04A5" w:rsidRPr="000F73F3" w:rsidRDefault="00D06B7A" w:rsidP="00EC04A5">
            <w:pPr>
              <w:rPr>
                <w:color w:val="000000"/>
                <w:sz w:val="24"/>
                <w:szCs w:val="24"/>
              </w:rPr>
            </w:pPr>
            <w:r w:rsidRPr="001B21F9">
              <w:rPr>
                <w:color w:val="000000"/>
                <w:sz w:val="26"/>
                <w:szCs w:val="26"/>
                <w:lang w:val="en-MY"/>
              </w:rPr>
              <w:t xml:space="preserve">Luyện từ và câu: Luyện tập về hai thành phần chính của câu.   </w:t>
            </w:r>
          </w:p>
        </w:tc>
        <w:tc>
          <w:tcPr>
            <w:tcW w:w="2447" w:type="dxa"/>
            <w:tcBorders>
              <w:top w:val="nil"/>
              <w:left w:val="nil"/>
              <w:bottom w:val="single" w:sz="4" w:space="0" w:color="auto"/>
              <w:right w:val="single" w:sz="4" w:space="0" w:color="auto"/>
            </w:tcBorders>
            <w:shd w:val="clear" w:color="auto" w:fill="auto"/>
            <w:vAlign w:val="center"/>
            <w:hideMark/>
          </w:tcPr>
          <w:p w:rsidR="00EC04A5" w:rsidRPr="000F73F3" w:rsidRDefault="000C518D" w:rsidP="006D188F">
            <w:pPr>
              <w:jc w:val="center"/>
              <w:rPr>
                <w:color w:val="000000"/>
                <w:sz w:val="24"/>
                <w:szCs w:val="24"/>
              </w:rPr>
            </w:pPr>
            <w:r w:rsidRPr="000F73F3">
              <w:rPr>
                <w:color w:val="000000"/>
                <w:sz w:val="24"/>
                <w:szCs w:val="24"/>
              </w:rPr>
              <w:t>Soi bài</w:t>
            </w:r>
          </w:p>
        </w:tc>
        <w:tc>
          <w:tcPr>
            <w:tcW w:w="2701" w:type="dxa"/>
            <w:tcBorders>
              <w:top w:val="nil"/>
              <w:left w:val="nil"/>
              <w:bottom w:val="single" w:sz="4" w:space="0" w:color="auto"/>
              <w:right w:val="double" w:sz="6" w:space="0" w:color="auto"/>
            </w:tcBorders>
            <w:shd w:val="clear" w:color="auto" w:fill="auto"/>
            <w:vAlign w:val="center"/>
            <w:hideMark/>
          </w:tcPr>
          <w:p w:rsidR="00EC04A5" w:rsidRPr="000F73F3" w:rsidRDefault="005C2673" w:rsidP="00643B49">
            <w:pPr>
              <w:jc w:val="center"/>
              <w:rPr>
                <w:color w:val="000000"/>
                <w:sz w:val="24"/>
                <w:szCs w:val="24"/>
              </w:rPr>
            </w:pPr>
            <w:r w:rsidRPr="000F73F3">
              <w:rPr>
                <w:color w:val="000000"/>
                <w:sz w:val="24"/>
                <w:szCs w:val="24"/>
              </w:rPr>
              <w:t>Bảng phụ</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tcPr>
          <w:p w:rsidR="00EC04A5" w:rsidRPr="000F73F3" w:rsidRDefault="00813231" w:rsidP="001462D4">
            <w:pPr>
              <w:jc w:val="center"/>
              <w:rPr>
                <w:color w:val="000000"/>
                <w:sz w:val="24"/>
                <w:szCs w:val="24"/>
              </w:rPr>
            </w:pPr>
            <w:r w:rsidRPr="000F73F3">
              <w:rPr>
                <w:color w:val="000000"/>
                <w:sz w:val="24"/>
                <w:szCs w:val="24"/>
              </w:rPr>
              <w:t>Tiếng Anh</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DC199B" w:rsidP="00643B49">
            <w:pPr>
              <w:jc w:val="center"/>
              <w:rPr>
                <w:color w:val="000000"/>
                <w:sz w:val="24"/>
                <w:szCs w:val="24"/>
              </w:rPr>
            </w:pPr>
            <w:r>
              <w:rPr>
                <w:color w:val="000000"/>
                <w:sz w:val="24"/>
                <w:szCs w:val="24"/>
              </w:rPr>
              <w:t>89</w:t>
            </w: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DC199B" w:rsidP="00EC04A5">
            <w:pPr>
              <w:rPr>
                <w:color w:val="404040"/>
                <w:sz w:val="24"/>
                <w:szCs w:val="24"/>
              </w:rPr>
            </w:pPr>
            <w:r w:rsidRPr="001B21F9">
              <w:rPr>
                <w:color w:val="000000"/>
                <w:sz w:val="26"/>
                <w:szCs w:val="26"/>
                <w:lang w:val="en-MY"/>
              </w:rPr>
              <w:t>Review 4</w:t>
            </w:r>
            <w:r>
              <w:rPr>
                <w:color w:val="000000"/>
                <w:sz w:val="26"/>
                <w:szCs w:val="26"/>
                <w:lang w:val="en-MY"/>
              </w:rPr>
              <w:t xml:space="preserve">. </w:t>
            </w:r>
            <w:r w:rsidRPr="001B21F9">
              <w:rPr>
                <w:sz w:val="26"/>
                <w:szCs w:val="26"/>
              </w:rPr>
              <w:t>Part 1: Task 1,2,3</w:t>
            </w:r>
          </w:p>
        </w:tc>
        <w:tc>
          <w:tcPr>
            <w:tcW w:w="2447" w:type="dxa"/>
            <w:tcBorders>
              <w:top w:val="nil"/>
              <w:left w:val="nil"/>
              <w:bottom w:val="dotted" w:sz="4" w:space="0" w:color="auto"/>
              <w:right w:val="single" w:sz="4" w:space="0" w:color="auto"/>
            </w:tcBorders>
            <w:shd w:val="clear" w:color="auto" w:fill="auto"/>
            <w:vAlign w:val="center"/>
          </w:tcPr>
          <w:p w:rsidR="00EC04A5" w:rsidRPr="000F73F3" w:rsidRDefault="0002159A" w:rsidP="006D188F">
            <w:pPr>
              <w:jc w:val="center"/>
              <w:rPr>
                <w:color w:val="000000"/>
                <w:sz w:val="24"/>
                <w:szCs w:val="24"/>
              </w:rPr>
            </w:pPr>
            <w:r w:rsidRPr="000F73F3">
              <w:rPr>
                <w:color w:val="000000"/>
                <w:sz w:val="24"/>
                <w:szCs w:val="24"/>
              </w:rPr>
              <w:t>Sách mềm</w:t>
            </w:r>
          </w:p>
        </w:tc>
        <w:tc>
          <w:tcPr>
            <w:tcW w:w="2701" w:type="dxa"/>
            <w:tcBorders>
              <w:top w:val="nil"/>
              <w:left w:val="nil"/>
              <w:bottom w:val="dotted" w:sz="4" w:space="0" w:color="auto"/>
              <w:right w:val="double" w:sz="6" w:space="0" w:color="auto"/>
            </w:tcBorders>
            <w:shd w:val="clear" w:color="auto" w:fill="auto"/>
            <w:vAlign w:val="center"/>
          </w:tcPr>
          <w:p w:rsidR="00EC04A5" w:rsidRPr="000F73F3" w:rsidRDefault="0002159A" w:rsidP="00643B49">
            <w:pPr>
              <w:jc w:val="center"/>
              <w:rPr>
                <w:color w:val="000000"/>
                <w:sz w:val="24"/>
                <w:szCs w:val="24"/>
              </w:rPr>
            </w:pPr>
            <w:r w:rsidRPr="000F73F3">
              <w:rPr>
                <w:color w:val="000000"/>
                <w:sz w:val="24"/>
                <w:szCs w:val="24"/>
              </w:rPr>
              <w:t>Máy tính, ti vi</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tcPr>
          <w:p w:rsidR="00EC04A5" w:rsidRPr="000F73F3" w:rsidRDefault="00813231" w:rsidP="001462D4">
            <w:pPr>
              <w:jc w:val="center"/>
              <w:rPr>
                <w:color w:val="000000"/>
                <w:sz w:val="24"/>
                <w:szCs w:val="24"/>
              </w:rPr>
            </w:pPr>
            <w:r w:rsidRPr="000F73F3">
              <w:rPr>
                <w:color w:val="000000"/>
                <w:sz w:val="24"/>
                <w:szCs w:val="24"/>
              </w:rPr>
              <w:t>Đạo Đức</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EC04A5" w:rsidP="00643B49">
            <w:pPr>
              <w:jc w:val="center"/>
              <w:rPr>
                <w:color w:val="000000"/>
                <w:sz w:val="24"/>
                <w:szCs w:val="24"/>
              </w:rPr>
            </w:pP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EC04A5" w:rsidP="00EC04A5">
            <w:pPr>
              <w:rPr>
                <w:color w:val="000000"/>
                <w:sz w:val="24"/>
                <w:szCs w:val="24"/>
                <w:lang w:val="en-GB"/>
              </w:rPr>
            </w:pPr>
          </w:p>
        </w:tc>
        <w:tc>
          <w:tcPr>
            <w:tcW w:w="2447" w:type="dxa"/>
            <w:tcBorders>
              <w:top w:val="nil"/>
              <w:left w:val="nil"/>
              <w:bottom w:val="dotted" w:sz="4" w:space="0" w:color="auto"/>
              <w:right w:val="single" w:sz="4" w:space="0" w:color="auto"/>
            </w:tcBorders>
            <w:shd w:val="clear" w:color="auto" w:fill="auto"/>
            <w:vAlign w:val="center"/>
          </w:tcPr>
          <w:p w:rsidR="00EC04A5" w:rsidRPr="000F73F3" w:rsidRDefault="0002159A" w:rsidP="006D188F">
            <w:pPr>
              <w:jc w:val="center"/>
              <w:rPr>
                <w:color w:val="000000"/>
                <w:sz w:val="24"/>
                <w:szCs w:val="24"/>
              </w:rPr>
            </w:pPr>
            <w:r w:rsidRPr="000F73F3">
              <w:rPr>
                <w:color w:val="000000"/>
                <w:sz w:val="24"/>
                <w:szCs w:val="24"/>
              </w:rPr>
              <w:t>Trình chiếu hình ảnh</w:t>
            </w:r>
          </w:p>
        </w:tc>
        <w:tc>
          <w:tcPr>
            <w:tcW w:w="2701" w:type="dxa"/>
            <w:tcBorders>
              <w:top w:val="nil"/>
              <w:left w:val="nil"/>
              <w:bottom w:val="dotted" w:sz="4" w:space="0" w:color="auto"/>
              <w:right w:val="double" w:sz="6" w:space="0" w:color="auto"/>
            </w:tcBorders>
            <w:shd w:val="clear" w:color="auto" w:fill="auto"/>
            <w:vAlign w:val="center"/>
          </w:tcPr>
          <w:p w:rsidR="00EC04A5" w:rsidRPr="000F73F3" w:rsidRDefault="0002159A" w:rsidP="00643B49">
            <w:pPr>
              <w:jc w:val="center"/>
              <w:rPr>
                <w:color w:val="000000"/>
                <w:sz w:val="24"/>
                <w:szCs w:val="24"/>
              </w:rPr>
            </w:pPr>
            <w:r w:rsidRPr="000F73F3">
              <w:rPr>
                <w:color w:val="000000"/>
                <w:sz w:val="24"/>
                <w:szCs w:val="24"/>
              </w:rPr>
              <w:t>Máy tính, ti vi</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hideMark/>
          </w:tcPr>
          <w:p w:rsidR="00EC04A5" w:rsidRPr="000F73F3" w:rsidRDefault="00813231" w:rsidP="001462D4">
            <w:pPr>
              <w:jc w:val="center"/>
              <w:rPr>
                <w:color w:val="000000"/>
                <w:sz w:val="24"/>
                <w:szCs w:val="24"/>
              </w:rPr>
            </w:pPr>
            <w:r w:rsidRPr="000F73F3">
              <w:rPr>
                <w:color w:val="000000"/>
                <w:sz w:val="24"/>
                <w:szCs w:val="24"/>
              </w:rPr>
              <w:t>GDTC</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723FA5" w:rsidP="00643B49">
            <w:pPr>
              <w:jc w:val="center"/>
              <w:rPr>
                <w:color w:val="000000"/>
                <w:sz w:val="24"/>
                <w:szCs w:val="24"/>
              </w:rPr>
            </w:pPr>
            <w:r>
              <w:rPr>
                <w:color w:val="000000"/>
                <w:sz w:val="24"/>
                <w:szCs w:val="24"/>
              </w:rPr>
              <w:t>45</w:t>
            </w:r>
          </w:p>
        </w:tc>
        <w:tc>
          <w:tcPr>
            <w:tcW w:w="6237" w:type="dxa"/>
            <w:tcBorders>
              <w:top w:val="nil"/>
              <w:left w:val="nil"/>
              <w:bottom w:val="dotted" w:sz="4" w:space="0" w:color="auto"/>
              <w:right w:val="single" w:sz="4" w:space="0" w:color="auto"/>
            </w:tcBorders>
            <w:shd w:val="clear" w:color="auto" w:fill="auto"/>
            <w:vAlign w:val="center"/>
          </w:tcPr>
          <w:p w:rsidR="00EC04A5" w:rsidRPr="004A1407" w:rsidRDefault="00723FA5" w:rsidP="00EC04A5">
            <w:pPr>
              <w:rPr>
                <w:color w:val="FF0000"/>
                <w:sz w:val="24"/>
                <w:szCs w:val="24"/>
              </w:rPr>
            </w:pPr>
            <w:r w:rsidRPr="001B21F9">
              <w:rPr>
                <w:color w:val="000000"/>
                <w:sz w:val="26"/>
                <w:szCs w:val="26"/>
              </w:rPr>
              <w:t>Nhảy dây qua từng chân</w:t>
            </w:r>
            <w:r>
              <w:rPr>
                <w:color w:val="000000"/>
                <w:sz w:val="26"/>
                <w:szCs w:val="26"/>
              </w:rPr>
              <w:t xml:space="preserve"> (t1)</w:t>
            </w:r>
          </w:p>
        </w:tc>
        <w:tc>
          <w:tcPr>
            <w:tcW w:w="2447"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6D188F">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EC04A5" w:rsidRPr="000F73F3" w:rsidRDefault="0002159A" w:rsidP="00643B49">
            <w:pPr>
              <w:jc w:val="center"/>
              <w:rPr>
                <w:color w:val="000000"/>
                <w:sz w:val="24"/>
                <w:szCs w:val="24"/>
              </w:rPr>
            </w:pPr>
            <w:r w:rsidRPr="000F73F3">
              <w:rPr>
                <w:color w:val="000000"/>
                <w:sz w:val="24"/>
                <w:szCs w:val="24"/>
              </w:rPr>
              <w:t>Còi, sân tập</w:t>
            </w:r>
          </w:p>
        </w:tc>
      </w:tr>
      <w:tr w:rsidR="00B823E4" w:rsidRPr="008E3728" w:rsidTr="000F73F3">
        <w:trPr>
          <w:trHeight w:val="332"/>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8</w:t>
            </w:r>
          </w:p>
        </w:tc>
        <w:tc>
          <w:tcPr>
            <w:tcW w:w="1422"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1462D4">
            <w:pPr>
              <w:jc w:val="center"/>
              <w:rPr>
                <w:b/>
                <w:bCs/>
                <w:color w:val="000000"/>
                <w:sz w:val="24"/>
                <w:szCs w:val="24"/>
              </w:rPr>
            </w:pPr>
          </w:p>
        </w:tc>
        <w:tc>
          <w:tcPr>
            <w:tcW w:w="840" w:type="dxa"/>
            <w:tcBorders>
              <w:top w:val="nil"/>
              <w:left w:val="nil"/>
              <w:bottom w:val="double" w:sz="6" w:space="0" w:color="auto"/>
              <w:right w:val="single" w:sz="4" w:space="0" w:color="auto"/>
            </w:tcBorders>
            <w:shd w:val="clear" w:color="auto" w:fill="auto"/>
            <w:vAlign w:val="center"/>
          </w:tcPr>
          <w:p w:rsidR="00EC04A5" w:rsidRPr="000F73F3" w:rsidRDefault="00EC04A5" w:rsidP="00643B49">
            <w:pPr>
              <w:jc w:val="center"/>
              <w:rPr>
                <w:color w:val="000000"/>
                <w:sz w:val="24"/>
                <w:szCs w:val="24"/>
              </w:rPr>
            </w:pPr>
          </w:p>
        </w:tc>
        <w:tc>
          <w:tcPr>
            <w:tcW w:w="6237" w:type="dxa"/>
            <w:tcBorders>
              <w:top w:val="nil"/>
              <w:left w:val="nil"/>
              <w:bottom w:val="double" w:sz="6" w:space="0" w:color="auto"/>
              <w:right w:val="single" w:sz="4" w:space="0" w:color="auto"/>
            </w:tcBorders>
            <w:shd w:val="clear" w:color="auto" w:fill="auto"/>
            <w:vAlign w:val="center"/>
          </w:tcPr>
          <w:p w:rsidR="00EC04A5" w:rsidRPr="000F73F3" w:rsidRDefault="00EC04A5" w:rsidP="00EC04A5">
            <w:pPr>
              <w:rPr>
                <w:color w:val="000000"/>
                <w:sz w:val="24"/>
                <w:szCs w:val="24"/>
              </w:rPr>
            </w:pPr>
          </w:p>
        </w:tc>
        <w:tc>
          <w:tcPr>
            <w:tcW w:w="2447"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6D188F">
            <w:pPr>
              <w:jc w:val="center"/>
              <w:rPr>
                <w:color w:val="000000"/>
                <w:sz w:val="24"/>
                <w:szCs w:val="24"/>
              </w:rPr>
            </w:pPr>
          </w:p>
        </w:tc>
        <w:tc>
          <w:tcPr>
            <w:tcW w:w="2701" w:type="dxa"/>
            <w:tcBorders>
              <w:top w:val="nil"/>
              <w:left w:val="nil"/>
              <w:bottom w:val="double" w:sz="6" w:space="0" w:color="auto"/>
              <w:right w:val="double" w:sz="6" w:space="0" w:color="auto"/>
            </w:tcBorders>
            <w:shd w:val="clear" w:color="auto" w:fill="auto"/>
            <w:vAlign w:val="center"/>
            <w:hideMark/>
          </w:tcPr>
          <w:p w:rsidR="00EC04A5" w:rsidRPr="000F73F3" w:rsidRDefault="00EC04A5" w:rsidP="00643B49">
            <w:pPr>
              <w:jc w:val="center"/>
              <w:rPr>
                <w:color w:val="000000"/>
                <w:sz w:val="24"/>
                <w:szCs w:val="24"/>
              </w:rPr>
            </w:pPr>
          </w:p>
        </w:tc>
      </w:tr>
      <w:tr w:rsidR="00B823E4" w:rsidRPr="008E3728" w:rsidTr="000F73F3">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EC04A5" w:rsidRPr="000F73F3" w:rsidRDefault="00331F48" w:rsidP="00EC04A5">
            <w:pPr>
              <w:jc w:val="center"/>
              <w:rPr>
                <w:b/>
                <w:bCs/>
                <w:color w:val="000000"/>
                <w:sz w:val="24"/>
                <w:szCs w:val="24"/>
              </w:rPr>
            </w:pPr>
            <w:r w:rsidRPr="000F73F3">
              <w:rPr>
                <w:b/>
                <w:bCs/>
                <w:color w:val="000000"/>
                <w:sz w:val="24"/>
                <w:szCs w:val="24"/>
              </w:rPr>
              <w:t>Ba</w:t>
            </w:r>
            <w:r w:rsidRPr="000F73F3">
              <w:rPr>
                <w:b/>
                <w:bCs/>
                <w:color w:val="000000"/>
                <w:sz w:val="24"/>
                <w:szCs w:val="24"/>
              </w:rPr>
              <w:br/>
            </w:r>
            <w:r w:rsidR="009F5321">
              <w:rPr>
                <w:b/>
                <w:bCs/>
                <w:color w:val="000000"/>
                <w:sz w:val="24"/>
                <w:szCs w:val="24"/>
              </w:rPr>
              <w:t>25</w:t>
            </w:r>
            <w:r w:rsidR="000D0552" w:rsidRPr="000F73F3">
              <w:rPr>
                <w:b/>
                <w:bCs/>
                <w:color w:val="000000"/>
                <w:sz w:val="24"/>
                <w:szCs w:val="24"/>
              </w:rPr>
              <w:t>/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hideMark/>
          </w:tcPr>
          <w:p w:rsidR="00EC04A5" w:rsidRPr="000F73F3" w:rsidRDefault="00A73784" w:rsidP="001462D4">
            <w:pPr>
              <w:jc w:val="center"/>
              <w:rPr>
                <w:color w:val="000000"/>
                <w:sz w:val="24"/>
                <w:szCs w:val="24"/>
              </w:rPr>
            </w:pPr>
            <w:r w:rsidRPr="000F73F3">
              <w:rPr>
                <w:color w:val="000000"/>
                <w:sz w:val="24"/>
                <w:szCs w:val="24"/>
              </w:rPr>
              <w:t>Tiếng Việt</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D06B7A" w:rsidP="00643B49">
            <w:pPr>
              <w:jc w:val="center"/>
              <w:rPr>
                <w:color w:val="000000"/>
                <w:sz w:val="24"/>
                <w:szCs w:val="24"/>
              </w:rPr>
            </w:pPr>
            <w:r>
              <w:rPr>
                <w:color w:val="000000"/>
                <w:sz w:val="24"/>
                <w:szCs w:val="24"/>
              </w:rPr>
              <w:t>157</w:t>
            </w:r>
          </w:p>
        </w:tc>
        <w:tc>
          <w:tcPr>
            <w:tcW w:w="6237" w:type="dxa"/>
            <w:tcBorders>
              <w:top w:val="nil"/>
              <w:left w:val="nil"/>
              <w:bottom w:val="dotted" w:sz="4" w:space="0" w:color="auto"/>
              <w:right w:val="single" w:sz="4" w:space="0" w:color="auto"/>
            </w:tcBorders>
            <w:shd w:val="clear" w:color="auto" w:fill="auto"/>
            <w:noWrap/>
            <w:vAlign w:val="bottom"/>
          </w:tcPr>
          <w:p w:rsidR="00EC04A5" w:rsidRPr="000F73F3" w:rsidRDefault="00D06B7A" w:rsidP="00EC04A5">
            <w:pPr>
              <w:rPr>
                <w:color w:val="000000"/>
                <w:sz w:val="24"/>
                <w:szCs w:val="24"/>
              </w:rPr>
            </w:pPr>
            <w:r w:rsidRPr="001B21F9">
              <w:rPr>
                <w:color w:val="000000"/>
                <w:sz w:val="26"/>
                <w:szCs w:val="26"/>
                <w:lang w:val="en-MY"/>
              </w:rPr>
              <w:t xml:space="preserve">Viết: Lập dàn ý cho bài văn kể lại một câu chuyện.  </w:t>
            </w:r>
          </w:p>
        </w:tc>
        <w:tc>
          <w:tcPr>
            <w:tcW w:w="2447"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6D188F">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EC04A5" w:rsidRPr="000F73F3" w:rsidRDefault="000158E7" w:rsidP="00643B49">
            <w:pPr>
              <w:jc w:val="center"/>
              <w:rPr>
                <w:color w:val="000000"/>
                <w:sz w:val="24"/>
                <w:szCs w:val="24"/>
              </w:rPr>
            </w:pPr>
            <w:r w:rsidRPr="000F73F3">
              <w:rPr>
                <w:color w:val="000000"/>
                <w:sz w:val="24"/>
                <w:szCs w:val="24"/>
              </w:rPr>
              <w:t>Bảng phụ</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hideMark/>
          </w:tcPr>
          <w:p w:rsidR="00EC04A5" w:rsidRPr="000F73F3" w:rsidRDefault="00813231" w:rsidP="001462D4">
            <w:pPr>
              <w:jc w:val="center"/>
              <w:rPr>
                <w:color w:val="000000"/>
                <w:sz w:val="24"/>
                <w:szCs w:val="24"/>
              </w:rPr>
            </w:pPr>
            <w:r w:rsidRPr="000F73F3">
              <w:rPr>
                <w:color w:val="000000"/>
                <w:sz w:val="24"/>
                <w:szCs w:val="24"/>
              </w:rPr>
              <w:t>Tiếng Anh</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DC199B" w:rsidP="00643B49">
            <w:pPr>
              <w:jc w:val="center"/>
              <w:rPr>
                <w:color w:val="000000"/>
                <w:sz w:val="24"/>
                <w:szCs w:val="24"/>
              </w:rPr>
            </w:pPr>
            <w:r>
              <w:rPr>
                <w:color w:val="000000"/>
                <w:sz w:val="24"/>
                <w:szCs w:val="24"/>
              </w:rPr>
              <w:t>90</w:t>
            </w:r>
          </w:p>
        </w:tc>
        <w:tc>
          <w:tcPr>
            <w:tcW w:w="6237" w:type="dxa"/>
            <w:tcBorders>
              <w:top w:val="nil"/>
              <w:left w:val="nil"/>
              <w:bottom w:val="dotted" w:sz="4" w:space="0" w:color="auto"/>
              <w:right w:val="single" w:sz="4" w:space="0" w:color="auto"/>
            </w:tcBorders>
            <w:shd w:val="clear" w:color="auto" w:fill="auto"/>
            <w:noWrap/>
            <w:vAlign w:val="bottom"/>
          </w:tcPr>
          <w:p w:rsidR="00EC04A5" w:rsidRPr="000F73F3" w:rsidRDefault="00DC199B" w:rsidP="00EC04A5">
            <w:pPr>
              <w:rPr>
                <w:color w:val="000000"/>
                <w:sz w:val="24"/>
                <w:szCs w:val="24"/>
              </w:rPr>
            </w:pPr>
            <w:r w:rsidRPr="001B21F9">
              <w:rPr>
                <w:color w:val="000000"/>
                <w:sz w:val="26"/>
                <w:szCs w:val="26"/>
                <w:lang w:val="en-MY"/>
              </w:rPr>
              <w:t>Review 4</w:t>
            </w:r>
            <w:r>
              <w:rPr>
                <w:color w:val="000000"/>
                <w:sz w:val="26"/>
                <w:szCs w:val="26"/>
                <w:lang w:val="en-MY"/>
              </w:rPr>
              <w:t xml:space="preserve">. </w:t>
            </w:r>
            <w:r>
              <w:rPr>
                <w:sz w:val="26"/>
                <w:szCs w:val="26"/>
              </w:rPr>
              <w:t>Part 2</w:t>
            </w:r>
            <w:r w:rsidRPr="001B21F9">
              <w:rPr>
                <w:sz w:val="26"/>
                <w:szCs w:val="26"/>
              </w:rPr>
              <w:t>: Task 1,2,3</w:t>
            </w:r>
          </w:p>
        </w:tc>
        <w:tc>
          <w:tcPr>
            <w:tcW w:w="2447" w:type="dxa"/>
            <w:tcBorders>
              <w:top w:val="nil"/>
              <w:left w:val="nil"/>
              <w:bottom w:val="dotted" w:sz="4" w:space="0" w:color="auto"/>
              <w:right w:val="single" w:sz="4" w:space="0" w:color="auto"/>
            </w:tcBorders>
            <w:shd w:val="clear" w:color="auto" w:fill="auto"/>
            <w:vAlign w:val="center"/>
            <w:hideMark/>
          </w:tcPr>
          <w:p w:rsidR="00EC04A5" w:rsidRPr="000F73F3" w:rsidRDefault="00BD3B78" w:rsidP="006D188F">
            <w:pPr>
              <w:jc w:val="center"/>
              <w:rPr>
                <w:color w:val="000000"/>
                <w:sz w:val="24"/>
                <w:szCs w:val="24"/>
              </w:rPr>
            </w:pPr>
            <w:r w:rsidRPr="000F73F3">
              <w:rPr>
                <w:color w:val="000000"/>
                <w:sz w:val="24"/>
                <w:szCs w:val="24"/>
              </w:rPr>
              <w:t>Sách mềm</w:t>
            </w:r>
          </w:p>
        </w:tc>
        <w:tc>
          <w:tcPr>
            <w:tcW w:w="2701" w:type="dxa"/>
            <w:tcBorders>
              <w:top w:val="nil"/>
              <w:left w:val="nil"/>
              <w:bottom w:val="dotted" w:sz="4" w:space="0" w:color="auto"/>
              <w:right w:val="double" w:sz="6" w:space="0" w:color="auto"/>
            </w:tcBorders>
            <w:shd w:val="clear" w:color="auto" w:fill="auto"/>
            <w:vAlign w:val="center"/>
            <w:hideMark/>
          </w:tcPr>
          <w:p w:rsidR="00EC04A5" w:rsidRPr="000F73F3" w:rsidRDefault="00BD3B78" w:rsidP="00643B49">
            <w:pPr>
              <w:jc w:val="center"/>
              <w:rPr>
                <w:color w:val="000000"/>
                <w:sz w:val="24"/>
                <w:szCs w:val="24"/>
              </w:rPr>
            </w:pPr>
            <w:r w:rsidRPr="000F73F3">
              <w:rPr>
                <w:color w:val="000000"/>
                <w:sz w:val="24"/>
                <w:szCs w:val="24"/>
              </w:rPr>
              <w:t>Máy tính, ti vi</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hideMark/>
          </w:tcPr>
          <w:p w:rsidR="00EC04A5" w:rsidRPr="000F73F3" w:rsidRDefault="00A73784" w:rsidP="001462D4">
            <w:pPr>
              <w:jc w:val="center"/>
              <w:rPr>
                <w:color w:val="000000"/>
                <w:sz w:val="24"/>
                <w:szCs w:val="24"/>
              </w:rPr>
            </w:pPr>
            <w:r w:rsidRPr="000F73F3">
              <w:rPr>
                <w:color w:val="000000"/>
                <w:sz w:val="24"/>
                <w:szCs w:val="24"/>
              </w:rPr>
              <w:t>Toán</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B10C99" w:rsidP="00643B49">
            <w:pPr>
              <w:jc w:val="center"/>
              <w:rPr>
                <w:color w:val="000000"/>
                <w:sz w:val="24"/>
                <w:szCs w:val="24"/>
              </w:rPr>
            </w:pPr>
            <w:r>
              <w:rPr>
                <w:color w:val="000000"/>
                <w:sz w:val="24"/>
                <w:szCs w:val="24"/>
              </w:rPr>
              <w:t>112</w:t>
            </w: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B10C99" w:rsidP="00EC04A5">
            <w:pPr>
              <w:rPr>
                <w:color w:val="000000"/>
                <w:sz w:val="24"/>
                <w:szCs w:val="24"/>
              </w:rPr>
            </w:pPr>
            <w:r w:rsidRPr="001B21F9">
              <w:rPr>
                <w:color w:val="000000"/>
                <w:sz w:val="26"/>
                <w:szCs w:val="26"/>
                <w:highlight w:val="white"/>
                <w:lang w:val="en-MY"/>
              </w:rPr>
              <w:t>Bài toán liên quan đến rút về đơn vị</w:t>
            </w:r>
            <w:r w:rsidRPr="001B21F9">
              <w:rPr>
                <w:color w:val="000000"/>
                <w:sz w:val="26"/>
                <w:szCs w:val="26"/>
                <w:lang w:val="en-MY"/>
              </w:rPr>
              <w:t xml:space="preserve"> –T</w:t>
            </w:r>
            <w:r w:rsidRPr="001B21F9">
              <w:rPr>
                <w:color w:val="000000"/>
                <w:sz w:val="26"/>
                <w:szCs w:val="26"/>
                <w:highlight w:val="white"/>
                <w:lang w:val="en-MY"/>
              </w:rPr>
              <w:t>rang 31</w:t>
            </w:r>
          </w:p>
        </w:tc>
        <w:tc>
          <w:tcPr>
            <w:tcW w:w="2447" w:type="dxa"/>
            <w:tcBorders>
              <w:top w:val="nil"/>
              <w:left w:val="nil"/>
              <w:bottom w:val="dotted" w:sz="4" w:space="0" w:color="auto"/>
              <w:right w:val="single" w:sz="4" w:space="0" w:color="auto"/>
            </w:tcBorders>
            <w:shd w:val="clear" w:color="auto" w:fill="auto"/>
            <w:vAlign w:val="center"/>
          </w:tcPr>
          <w:p w:rsidR="00EC04A5" w:rsidRPr="000F73F3" w:rsidRDefault="00062FF0" w:rsidP="006D188F">
            <w:pPr>
              <w:jc w:val="center"/>
              <w:rPr>
                <w:color w:val="000000"/>
                <w:sz w:val="24"/>
                <w:szCs w:val="24"/>
              </w:rPr>
            </w:pPr>
            <w:r w:rsidRPr="000F73F3">
              <w:rPr>
                <w:color w:val="000000"/>
                <w:sz w:val="24"/>
                <w:szCs w:val="24"/>
              </w:rPr>
              <w:t>Soi bài</w:t>
            </w:r>
          </w:p>
        </w:tc>
        <w:tc>
          <w:tcPr>
            <w:tcW w:w="2701" w:type="dxa"/>
            <w:tcBorders>
              <w:top w:val="nil"/>
              <w:left w:val="nil"/>
              <w:bottom w:val="dotted" w:sz="4" w:space="0" w:color="auto"/>
              <w:right w:val="double" w:sz="6" w:space="0" w:color="auto"/>
            </w:tcBorders>
            <w:shd w:val="clear" w:color="auto" w:fill="auto"/>
            <w:vAlign w:val="center"/>
          </w:tcPr>
          <w:p w:rsidR="00EC04A5" w:rsidRPr="000F73F3" w:rsidRDefault="00A04F44" w:rsidP="00643B49">
            <w:pPr>
              <w:jc w:val="center"/>
              <w:rPr>
                <w:color w:val="000000"/>
                <w:sz w:val="24"/>
                <w:szCs w:val="24"/>
              </w:rPr>
            </w:pPr>
            <w:r w:rsidRPr="000F73F3">
              <w:rPr>
                <w:color w:val="000000"/>
                <w:sz w:val="24"/>
                <w:szCs w:val="24"/>
              </w:rPr>
              <w:t>Máy tính, ti vi, máy soi</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hideMark/>
          </w:tcPr>
          <w:p w:rsidR="00EC04A5" w:rsidRPr="000F73F3" w:rsidRDefault="00A73784" w:rsidP="001462D4">
            <w:pPr>
              <w:jc w:val="center"/>
              <w:rPr>
                <w:color w:val="000000"/>
                <w:sz w:val="24"/>
                <w:szCs w:val="24"/>
              </w:rPr>
            </w:pPr>
            <w:r w:rsidRPr="000F73F3">
              <w:rPr>
                <w:color w:val="000000"/>
                <w:sz w:val="24"/>
                <w:szCs w:val="24"/>
              </w:rPr>
              <w:t>Khoa học</w:t>
            </w:r>
          </w:p>
        </w:tc>
        <w:tc>
          <w:tcPr>
            <w:tcW w:w="840" w:type="dxa"/>
            <w:tcBorders>
              <w:top w:val="nil"/>
              <w:left w:val="nil"/>
              <w:bottom w:val="single" w:sz="4" w:space="0" w:color="auto"/>
              <w:right w:val="single" w:sz="4" w:space="0" w:color="auto"/>
            </w:tcBorders>
            <w:shd w:val="clear" w:color="auto" w:fill="auto"/>
            <w:vAlign w:val="center"/>
          </w:tcPr>
          <w:p w:rsidR="00EC04A5" w:rsidRPr="000F73F3" w:rsidRDefault="00762954" w:rsidP="00643B49">
            <w:pPr>
              <w:jc w:val="center"/>
              <w:rPr>
                <w:color w:val="000000"/>
                <w:sz w:val="24"/>
                <w:szCs w:val="24"/>
              </w:rPr>
            </w:pPr>
            <w:r>
              <w:rPr>
                <w:color w:val="000000"/>
                <w:sz w:val="24"/>
                <w:szCs w:val="24"/>
              </w:rPr>
              <w:t>45</w:t>
            </w:r>
          </w:p>
        </w:tc>
        <w:tc>
          <w:tcPr>
            <w:tcW w:w="6237" w:type="dxa"/>
            <w:tcBorders>
              <w:top w:val="nil"/>
              <w:left w:val="nil"/>
              <w:bottom w:val="single" w:sz="4" w:space="0" w:color="auto"/>
              <w:right w:val="single" w:sz="4" w:space="0" w:color="auto"/>
            </w:tcBorders>
            <w:shd w:val="clear" w:color="auto" w:fill="auto"/>
            <w:vAlign w:val="center"/>
          </w:tcPr>
          <w:p w:rsidR="00EC04A5" w:rsidRPr="00845FB3" w:rsidRDefault="00762954" w:rsidP="00845FB3">
            <w:pPr>
              <w:spacing w:before="40" w:after="40"/>
              <w:rPr>
                <w:color w:val="000000"/>
                <w:sz w:val="26"/>
                <w:szCs w:val="26"/>
                <w:highlight w:val="white"/>
              </w:rPr>
            </w:pPr>
            <w:r w:rsidRPr="001B21F9">
              <w:rPr>
                <w:color w:val="000000"/>
                <w:sz w:val="26"/>
                <w:szCs w:val="26"/>
                <w:highlight w:val="white"/>
                <w:lang w:val="en-MY"/>
              </w:rPr>
              <w:t>Vai trò của chất dinh dưỡng đối với cơ thể</w:t>
            </w:r>
            <w:r w:rsidRPr="001B21F9">
              <w:rPr>
                <w:color w:val="000000"/>
                <w:sz w:val="26"/>
                <w:szCs w:val="26"/>
                <w:lang w:val="en-MY"/>
              </w:rPr>
              <w:t xml:space="preserve"> (</w:t>
            </w:r>
            <w:r w:rsidRPr="001B21F9">
              <w:rPr>
                <w:bCs/>
                <w:color w:val="000000"/>
                <w:sz w:val="26"/>
                <w:szCs w:val="26"/>
                <w:lang w:val="en-MY"/>
              </w:rPr>
              <w:t>Tiết 1)</w:t>
            </w:r>
          </w:p>
        </w:tc>
        <w:tc>
          <w:tcPr>
            <w:tcW w:w="2447" w:type="dxa"/>
            <w:tcBorders>
              <w:top w:val="nil"/>
              <w:left w:val="nil"/>
              <w:bottom w:val="single" w:sz="4" w:space="0" w:color="auto"/>
              <w:right w:val="single" w:sz="4" w:space="0" w:color="auto"/>
            </w:tcBorders>
            <w:shd w:val="clear" w:color="auto" w:fill="auto"/>
            <w:vAlign w:val="center"/>
            <w:hideMark/>
          </w:tcPr>
          <w:p w:rsidR="00EC04A5" w:rsidRPr="000F73F3" w:rsidRDefault="000A21FC" w:rsidP="00EC04A5">
            <w:pPr>
              <w:jc w:val="center"/>
              <w:rPr>
                <w:color w:val="000000"/>
                <w:sz w:val="24"/>
                <w:szCs w:val="24"/>
              </w:rPr>
            </w:pPr>
            <w:r w:rsidRPr="000F73F3">
              <w:rPr>
                <w:color w:val="000000"/>
                <w:sz w:val="24"/>
                <w:szCs w:val="24"/>
              </w:rPr>
              <w:t>Trình chiếu hình ảnh</w:t>
            </w:r>
            <w:r w:rsidR="00EC04A5" w:rsidRPr="000F73F3">
              <w:rPr>
                <w:color w:val="000000"/>
                <w:sz w:val="24"/>
                <w:szCs w:val="24"/>
              </w:rPr>
              <w:t> </w:t>
            </w:r>
          </w:p>
        </w:tc>
        <w:tc>
          <w:tcPr>
            <w:tcW w:w="2701" w:type="dxa"/>
            <w:tcBorders>
              <w:top w:val="nil"/>
              <w:left w:val="nil"/>
              <w:bottom w:val="single" w:sz="4" w:space="0" w:color="auto"/>
              <w:right w:val="double" w:sz="6" w:space="0" w:color="auto"/>
            </w:tcBorders>
            <w:shd w:val="clear" w:color="auto" w:fill="auto"/>
            <w:vAlign w:val="center"/>
            <w:hideMark/>
          </w:tcPr>
          <w:p w:rsidR="00EC04A5" w:rsidRPr="000F73F3" w:rsidRDefault="00E36716" w:rsidP="00643B49">
            <w:pPr>
              <w:jc w:val="center"/>
              <w:rPr>
                <w:color w:val="000000"/>
                <w:sz w:val="24"/>
                <w:szCs w:val="24"/>
              </w:rPr>
            </w:pPr>
            <w:r w:rsidRPr="000F73F3">
              <w:rPr>
                <w:color w:val="000000"/>
                <w:sz w:val="24"/>
                <w:szCs w:val="24"/>
              </w:rPr>
              <w:t>Máy tính, ti vi</w:t>
            </w:r>
            <w:r>
              <w:rPr>
                <w:color w:val="000000"/>
                <w:sz w:val="24"/>
                <w:szCs w:val="24"/>
              </w:rPr>
              <w:t>, trái cây, túi giấy, khăn giấy...</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tcPr>
          <w:p w:rsidR="00EC04A5" w:rsidRPr="000F73F3" w:rsidRDefault="009F59EB" w:rsidP="001462D4">
            <w:pPr>
              <w:jc w:val="center"/>
              <w:rPr>
                <w:color w:val="000000"/>
                <w:sz w:val="24"/>
                <w:szCs w:val="24"/>
              </w:rPr>
            </w:pPr>
            <w:r w:rsidRPr="000F73F3">
              <w:rPr>
                <w:color w:val="000000"/>
                <w:sz w:val="24"/>
                <w:szCs w:val="24"/>
              </w:rPr>
              <w:t>Âm Nhạc</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1E6486" w:rsidP="00643B49">
            <w:pPr>
              <w:jc w:val="center"/>
              <w:rPr>
                <w:color w:val="000000"/>
                <w:sz w:val="24"/>
                <w:szCs w:val="24"/>
              </w:rPr>
            </w:pPr>
            <w:r>
              <w:rPr>
                <w:color w:val="000000"/>
                <w:sz w:val="24"/>
                <w:szCs w:val="24"/>
              </w:rPr>
              <w:t>23</w:t>
            </w: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1E6486" w:rsidP="00ED6278">
            <w:pPr>
              <w:spacing w:before="60" w:after="60"/>
              <w:rPr>
                <w:color w:val="000000"/>
                <w:sz w:val="24"/>
                <w:szCs w:val="24"/>
              </w:rPr>
            </w:pPr>
            <w:r w:rsidRPr="001B21F9">
              <w:rPr>
                <w:color w:val="000000"/>
                <w:sz w:val="26"/>
                <w:szCs w:val="26"/>
              </w:rPr>
              <w:t>- Học bài hát Tình bạn tuổi thơ</w:t>
            </w:r>
          </w:p>
        </w:tc>
        <w:tc>
          <w:tcPr>
            <w:tcW w:w="2447" w:type="dxa"/>
            <w:tcBorders>
              <w:top w:val="nil"/>
              <w:left w:val="nil"/>
              <w:bottom w:val="dotted" w:sz="4" w:space="0" w:color="auto"/>
              <w:right w:val="single" w:sz="4" w:space="0" w:color="auto"/>
            </w:tcBorders>
            <w:shd w:val="clear" w:color="auto" w:fill="auto"/>
            <w:vAlign w:val="center"/>
          </w:tcPr>
          <w:p w:rsidR="00EC04A5" w:rsidRPr="000F73F3" w:rsidRDefault="00EC04A5" w:rsidP="00EC04A5">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EC04A5" w:rsidRPr="000F73F3" w:rsidRDefault="002C4788" w:rsidP="00643B49">
            <w:pPr>
              <w:jc w:val="center"/>
              <w:rPr>
                <w:color w:val="000000"/>
                <w:sz w:val="24"/>
                <w:szCs w:val="24"/>
              </w:rPr>
            </w:pPr>
            <w:r w:rsidRPr="000F73F3">
              <w:rPr>
                <w:color w:val="000000"/>
                <w:sz w:val="24"/>
                <w:szCs w:val="24"/>
              </w:rPr>
              <w:t>Đàn</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tcPr>
          <w:p w:rsidR="00EC04A5" w:rsidRPr="000F73F3" w:rsidRDefault="009F59EB" w:rsidP="001462D4">
            <w:pPr>
              <w:jc w:val="center"/>
              <w:rPr>
                <w:color w:val="000000"/>
                <w:sz w:val="24"/>
                <w:szCs w:val="24"/>
              </w:rPr>
            </w:pPr>
            <w:r w:rsidRPr="000F73F3">
              <w:rPr>
                <w:color w:val="000000"/>
                <w:sz w:val="24"/>
                <w:szCs w:val="24"/>
              </w:rPr>
              <w:t>HĐTN</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994FBC" w:rsidP="00643B49">
            <w:pPr>
              <w:jc w:val="center"/>
              <w:rPr>
                <w:color w:val="000000"/>
                <w:sz w:val="24"/>
                <w:szCs w:val="24"/>
              </w:rPr>
            </w:pPr>
            <w:r>
              <w:rPr>
                <w:color w:val="000000"/>
                <w:sz w:val="24"/>
                <w:szCs w:val="24"/>
              </w:rPr>
              <w:t>68</w:t>
            </w: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994FBC" w:rsidP="00EC04A5">
            <w:pPr>
              <w:rPr>
                <w:color w:val="000000"/>
                <w:sz w:val="24"/>
                <w:szCs w:val="24"/>
              </w:rPr>
            </w:pPr>
            <w:r w:rsidRPr="001B21F9">
              <w:rPr>
                <w:color w:val="000000"/>
                <w:sz w:val="26"/>
                <w:szCs w:val="26"/>
                <w:lang w:val="en-MY"/>
              </w:rPr>
              <w:t>Hoạt động giáo dục theo chủ đề: Hành vi xâm hại tinh thần.</w:t>
            </w:r>
          </w:p>
        </w:tc>
        <w:tc>
          <w:tcPr>
            <w:tcW w:w="2447" w:type="dxa"/>
            <w:tcBorders>
              <w:top w:val="nil"/>
              <w:left w:val="nil"/>
              <w:bottom w:val="dotted" w:sz="4" w:space="0" w:color="auto"/>
              <w:right w:val="single" w:sz="4" w:space="0" w:color="auto"/>
            </w:tcBorders>
            <w:shd w:val="clear" w:color="auto" w:fill="auto"/>
            <w:vAlign w:val="center"/>
          </w:tcPr>
          <w:p w:rsidR="00EC04A5" w:rsidRPr="000F73F3" w:rsidRDefault="002C4788" w:rsidP="00EC04A5">
            <w:pPr>
              <w:jc w:val="center"/>
              <w:rPr>
                <w:color w:val="000000"/>
                <w:sz w:val="24"/>
                <w:szCs w:val="24"/>
              </w:rPr>
            </w:pPr>
            <w:r w:rsidRPr="000F73F3">
              <w:rPr>
                <w:color w:val="000000"/>
                <w:sz w:val="24"/>
                <w:szCs w:val="24"/>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EC04A5" w:rsidRPr="000F73F3" w:rsidRDefault="002C4788" w:rsidP="00643B49">
            <w:pPr>
              <w:jc w:val="center"/>
              <w:rPr>
                <w:color w:val="000000"/>
                <w:sz w:val="24"/>
                <w:szCs w:val="24"/>
              </w:rPr>
            </w:pPr>
            <w:r w:rsidRPr="000F73F3">
              <w:rPr>
                <w:color w:val="000000"/>
                <w:sz w:val="24"/>
                <w:szCs w:val="24"/>
              </w:rPr>
              <w:t>Máy tính, ti vi</w:t>
            </w:r>
          </w:p>
        </w:tc>
      </w:tr>
      <w:tr w:rsidR="00B823E4" w:rsidRPr="008E3728" w:rsidTr="000F73F3">
        <w:trPr>
          <w:trHeight w:val="511"/>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tcPr>
          <w:p w:rsidR="00EC04A5" w:rsidRPr="000F73F3" w:rsidRDefault="00902C06" w:rsidP="00D2472B">
            <w:pPr>
              <w:jc w:val="center"/>
              <w:rPr>
                <w:color w:val="000000"/>
                <w:sz w:val="24"/>
                <w:szCs w:val="24"/>
              </w:rPr>
            </w:pPr>
            <w:r w:rsidRPr="000F73F3">
              <w:rPr>
                <w:color w:val="000000"/>
                <w:sz w:val="24"/>
                <w:szCs w:val="24"/>
              </w:rPr>
              <w:t>TV (B.S)</w:t>
            </w:r>
          </w:p>
        </w:tc>
        <w:tc>
          <w:tcPr>
            <w:tcW w:w="840" w:type="dxa"/>
            <w:tcBorders>
              <w:top w:val="nil"/>
              <w:left w:val="nil"/>
              <w:bottom w:val="dotted" w:sz="4" w:space="0" w:color="auto"/>
              <w:right w:val="single" w:sz="4" w:space="0" w:color="auto"/>
            </w:tcBorders>
            <w:shd w:val="clear" w:color="auto" w:fill="auto"/>
            <w:vAlign w:val="center"/>
          </w:tcPr>
          <w:p w:rsidR="00EC04A5" w:rsidRPr="00A776E6" w:rsidRDefault="00B52D6F" w:rsidP="00643B49">
            <w:pPr>
              <w:jc w:val="center"/>
              <w:rPr>
                <w:color w:val="000000"/>
                <w:sz w:val="26"/>
                <w:szCs w:val="26"/>
              </w:rPr>
            </w:pPr>
            <w:r>
              <w:rPr>
                <w:color w:val="000000"/>
                <w:sz w:val="26"/>
                <w:szCs w:val="26"/>
              </w:rPr>
              <w:t>4</w:t>
            </w:r>
          </w:p>
        </w:tc>
        <w:tc>
          <w:tcPr>
            <w:tcW w:w="6237" w:type="dxa"/>
            <w:tcBorders>
              <w:top w:val="nil"/>
              <w:left w:val="nil"/>
              <w:bottom w:val="dotted" w:sz="4" w:space="0" w:color="auto"/>
              <w:right w:val="single" w:sz="4" w:space="0" w:color="auto"/>
            </w:tcBorders>
            <w:shd w:val="clear" w:color="auto" w:fill="auto"/>
            <w:vAlign w:val="center"/>
          </w:tcPr>
          <w:p w:rsidR="00EC04A5" w:rsidRPr="00A776E6" w:rsidRDefault="00240106" w:rsidP="00EC04A5">
            <w:pPr>
              <w:rPr>
                <w:color w:val="000000"/>
                <w:sz w:val="26"/>
                <w:szCs w:val="26"/>
              </w:rPr>
            </w:pPr>
            <w:r>
              <w:rPr>
                <w:color w:val="000000"/>
                <w:sz w:val="26"/>
                <w:szCs w:val="26"/>
              </w:rPr>
              <w:t>Đọc sách</w:t>
            </w:r>
          </w:p>
        </w:tc>
        <w:tc>
          <w:tcPr>
            <w:tcW w:w="2447" w:type="dxa"/>
            <w:tcBorders>
              <w:top w:val="nil"/>
              <w:left w:val="nil"/>
              <w:bottom w:val="dotted" w:sz="4" w:space="0" w:color="auto"/>
              <w:right w:val="single" w:sz="4" w:space="0" w:color="auto"/>
            </w:tcBorders>
            <w:shd w:val="clear" w:color="auto" w:fill="auto"/>
            <w:vAlign w:val="center"/>
          </w:tcPr>
          <w:p w:rsidR="00EC04A5" w:rsidRPr="000F73F3" w:rsidRDefault="00EC04A5" w:rsidP="0076708C">
            <w:pP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tcPr>
          <w:p w:rsidR="00EC04A5" w:rsidRPr="000F73F3" w:rsidRDefault="00EC04A5" w:rsidP="00643B49">
            <w:pPr>
              <w:jc w:val="center"/>
              <w:rPr>
                <w:color w:val="000000"/>
                <w:sz w:val="24"/>
                <w:szCs w:val="24"/>
              </w:rPr>
            </w:pPr>
          </w:p>
        </w:tc>
      </w:tr>
      <w:tr w:rsidR="00B823E4" w:rsidRPr="008E3728" w:rsidTr="000F73F3">
        <w:trPr>
          <w:trHeight w:val="332"/>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8</w:t>
            </w:r>
          </w:p>
        </w:tc>
        <w:tc>
          <w:tcPr>
            <w:tcW w:w="1422" w:type="dxa"/>
            <w:tcBorders>
              <w:top w:val="nil"/>
              <w:left w:val="nil"/>
              <w:bottom w:val="double" w:sz="6" w:space="0" w:color="auto"/>
              <w:right w:val="single" w:sz="4" w:space="0" w:color="auto"/>
            </w:tcBorders>
            <w:shd w:val="clear" w:color="auto" w:fill="auto"/>
            <w:vAlign w:val="center"/>
          </w:tcPr>
          <w:p w:rsidR="00EC04A5" w:rsidRPr="000F73F3" w:rsidRDefault="00EC04A5" w:rsidP="001462D4">
            <w:pPr>
              <w:jc w:val="center"/>
              <w:rPr>
                <w:color w:val="000000"/>
                <w:sz w:val="24"/>
                <w:szCs w:val="24"/>
              </w:rPr>
            </w:pPr>
          </w:p>
        </w:tc>
        <w:tc>
          <w:tcPr>
            <w:tcW w:w="840" w:type="dxa"/>
            <w:tcBorders>
              <w:top w:val="nil"/>
              <w:left w:val="nil"/>
              <w:bottom w:val="double" w:sz="6" w:space="0" w:color="auto"/>
              <w:right w:val="single" w:sz="4" w:space="0" w:color="auto"/>
            </w:tcBorders>
            <w:shd w:val="clear" w:color="auto" w:fill="auto"/>
            <w:vAlign w:val="center"/>
          </w:tcPr>
          <w:p w:rsidR="00EC04A5" w:rsidRPr="000F73F3" w:rsidRDefault="00EC04A5" w:rsidP="00643B49">
            <w:pPr>
              <w:jc w:val="center"/>
              <w:rPr>
                <w:color w:val="000000"/>
                <w:sz w:val="24"/>
                <w:szCs w:val="24"/>
              </w:rPr>
            </w:pPr>
          </w:p>
        </w:tc>
        <w:tc>
          <w:tcPr>
            <w:tcW w:w="6237" w:type="dxa"/>
            <w:tcBorders>
              <w:top w:val="nil"/>
              <w:left w:val="nil"/>
              <w:bottom w:val="double" w:sz="6" w:space="0" w:color="auto"/>
              <w:right w:val="single" w:sz="4" w:space="0" w:color="auto"/>
            </w:tcBorders>
            <w:shd w:val="clear" w:color="auto" w:fill="auto"/>
            <w:noWrap/>
            <w:vAlign w:val="bottom"/>
          </w:tcPr>
          <w:p w:rsidR="00EC04A5" w:rsidRPr="000F73F3" w:rsidRDefault="00EC04A5" w:rsidP="00EC04A5">
            <w:pPr>
              <w:rPr>
                <w:color w:val="000000"/>
                <w:sz w:val="24"/>
                <w:szCs w:val="24"/>
              </w:rPr>
            </w:pPr>
          </w:p>
        </w:tc>
        <w:tc>
          <w:tcPr>
            <w:tcW w:w="2447" w:type="dxa"/>
            <w:tcBorders>
              <w:top w:val="nil"/>
              <w:left w:val="nil"/>
              <w:bottom w:val="double" w:sz="6" w:space="0" w:color="auto"/>
              <w:right w:val="single" w:sz="4" w:space="0" w:color="auto"/>
            </w:tcBorders>
            <w:shd w:val="clear" w:color="auto" w:fill="auto"/>
            <w:vAlign w:val="center"/>
          </w:tcPr>
          <w:p w:rsidR="00EC04A5" w:rsidRPr="000F73F3" w:rsidRDefault="00EC04A5" w:rsidP="00EC04A5">
            <w:pPr>
              <w:rPr>
                <w:color w:val="000000"/>
                <w:sz w:val="24"/>
                <w:szCs w:val="24"/>
              </w:rPr>
            </w:pPr>
          </w:p>
        </w:tc>
        <w:tc>
          <w:tcPr>
            <w:tcW w:w="2701" w:type="dxa"/>
            <w:tcBorders>
              <w:top w:val="nil"/>
              <w:left w:val="nil"/>
              <w:bottom w:val="double" w:sz="6" w:space="0" w:color="auto"/>
              <w:right w:val="double" w:sz="6" w:space="0" w:color="auto"/>
            </w:tcBorders>
            <w:shd w:val="clear" w:color="auto" w:fill="auto"/>
            <w:vAlign w:val="center"/>
            <w:hideMark/>
          </w:tcPr>
          <w:p w:rsidR="00EC04A5" w:rsidRPr="000F73F3" w:rsidRDefault="00EC04A5" w:rsidP="00643B49">
            <w:pPr>
              <w:jc w:val="center"/>
              <w:rPr>
                <w:color w:val="000000"/>
                <w:sz w:val="24"/>
                <w:szCs w:val="24"/>
              </w:rPr>
            </w:pPr>
          </w:p>
        </w:tc>
      </w:tr>
      <w:tr w:rsidR="00B823E4" w:rsidRPr="008E3728" w:rsidTr="000F73F3">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Tư</w:t>
            </w:r>
            <w:r w:rsidRPr="000F73F3">
              <w:rPr>
                <w:b/>
                <w:bCs/>
                <w:color w:val="000000"/>
                <w:sz w:val="24"/>
                <w:szCs w:val="24"/>
              </w:rPr>
              <w:br/>
            </w:r>
            <w:r w:rsidR="009F5321">
              <w:rPr>
                <w:b/>
                <w:bCs/>
                <w:color w:val="000000"/>
                <w:sz w:val="24"/>
                <w:szCs w:val="24"/>
              </w:rPr>
              <w:t>26</w:t>
            </w:r>
            <w:r w:rsidR="000D0552" w:rsidRPr="000F73F3">
              <w:rPr>
                <w:b/>
                <w:bCs/>
                <w:color w:val="000000"/>
                <w:sz w:val="24"/>
                <w:szCs w:val="24"/>
              </w:rPr>
              <w:t>/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tcPr>
          <w:p w:rsidR="00EC04A5" w:rsidRPr="000F73F3" w:rsidRDefault="00851800" w:rsidP="001462D4">
            <w:pPr>
              <w:jc w:val="center"/>
              <w:rPr>
                <w:color w:val="000000"/>
                <w:sz w:val="24"/>
                <w:szCs w:val="24"/>
              </w:rPr>
            </w:pPr>
            <w:r w:rsidRPr="000F73F3">
              <w:rPr>
                <w:color w:val="000000"/>
                <w:sz w:val="24"/>
                <w:szCs w:val="24"/>
              </w:rPr>
              <w:t>Tiếng Việt</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D06B7A" w:rsidP="00643B49">
            <w:pPr>
              <w:jc w:val="center"/>
              <w:rPr>
                <w:color w:val="000000"/>
                <w:sz w:val="24"/>
                <w:szCs w:val="24"/>
              </w:rPr>
            </w:pPr>
            <w:r>
              <w:rPr>
                <w:color w:val="000000"/>
                <w:sz w:val="24"/>
                <w:szCs w:val="24"/>
              </w:rPr>
              <w:t>158</w:t>
            </w: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D06B7A" w:rsidP="002B0E66">
            <w:pPr>
              <w:rPr>
                <w:color w:val="000000"/>
                <w:sz w:val="24"/>
                <w:szCs w:val="24"/>
              </w:rPr>
            </w:pPr>
            <w:r>
              <w:rPr>
                <w:color w:val="000000"/>
                <w:sz w:val="26"/>
                <w:szCs w:val="26"/>
                <w:lang w:val="en-MY"/>
              </w:rPr>
              <w:t>Đọc: Cảm xúc Trường Sa (t1)</w:t>
            </w:r>
          </w:p>
        </w:tc>
        <w:tc>
          <w:tcPr>
            <w:tcW w:w="2447" w:type="dxa"/>
            <w:tcBorders>
              <w:top w:val="nil"/>
              <w:left w:val="nil"/>
              <w:bottom w:val="dotted" w:sz="4" w:space="0" w:color="auto"/>
              <w:right w:val="single" w:sz="4" w:space="0" w:color="auto"/>
            </w:tcBorders>
            <w:shd w:val="clear" w:color="auto" w:fill="auto"/>
            <w:vAlign w:val="center"/>
          </w:tcPr>
          <w:p w:rsidR="00EC04A5" w:rsidRPr="000F73F3" w:rsidRDefault="00851800" w:rsidP="00EC04A5">
            <w:pPr>
              <w:jc w:val="center"/>
              <w:rPr>
                <w:color w:val="000000"/>
                <w:sz w:val="24"/>
                <w:szCs w:val="24"/>
              </w:rPr>
            </w:pPr>
            <w:r w:rsidRPr="000F73F3">
              <w:rPr>
                <w:color w:val="000000"/>
                <w:sz w:val="24"/>
                <w:szCs w:val="24"/>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EC04A5" w:rsidRPr="000F73F3" w:rsidRDefault="00EC04A5" w:rsidP="00643B49">
            <w:pPr>
              <w:jc w:val="center"/>
              <w:rPr>
                <w:color w:val="000000"/>
                <w:sz w:val="24"/>
                <w:szCs w:val="24"/>
              </w:rPr>
            </w:pPr>
            <w:r w:rsidRPr="000F73F3">
              <w:rPr>
                <w:color w:val="000000"/>
                <w:sz w:val="24"/>
                <w:szCs w:val="24"/>
              </w:rPr>
              <w:t>Máy tính, ti vi</w:t>
            </w:r>
          </w:p>
        </w:tc>
      </w:tr>
      <w:tr w:rsidR="00B823E4"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EC04A5" w:rsidRPr="000F73F3" w:rsidRDefault="00EC04A5"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EC04A5" w:rsidRPr="000F73F3" w:rsidRDefault="00EC04A5"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tcPr>
          <w:p w:rsidR="00EC04A5" w:rsidRPr="000F73F3" w:rsidRDefault="00851800" w:rsidP="001462D4">
            <w:pPr>
              <w:jc w:val="center"/>
              <w:rPr>
                <w:color w:val="000000"/>
                <w:sz w:val="24"/>
                <w:szCs w:val="24"/>
              </w:rPr>
            </w:pPr>
            <w:r w:rsidRPr="000F73F3">
              <w:rPr>
                <w:color w:val="000000"/>
                <w:sz w:val="24"/>
                <w:szCs w:val="24"/>
              </w:rPr>
              <w:t>Tiếng Việt</w:t>
            </w:r>
          </w:p>
        </w:tc>
        <w:tc>
          <w:tcPr>
            <w:tcW w:w="840" w:type="dxa"/>
            <w:tcBorders>
              <w:top w:val="nil"/>
              <w:left w:val="nil"/>
              <w:bottom w:val="dotted" w:sz="4" w:space="0" w:color="auto"/>
              <w:right w:val="single" w:sz="4" w:space="0" w:color="auto"/>
            </w:tcBorders>
            <w:shd w:val="clear" w:color="auto" w:fill="auto"/>
            <w:vAlign w:val="center"/>
          </w:tcPr>
          <w:p w:rsidR="00EC04A5" w:rsidRPr="000F73F3" w:rsidRDefault="00D06B7A" w:rsidP="00643B49">
            <w:pPr>
              <w:jc w:val="center"/>
              <w:rPr>
                <w:color w:val="000000"/>
                <w:sz w:val="24"/>
                <w:szCs w:val="24"/>
              </w:rPr>
            </w:pPr>
            <w:r>
              <w:rPr>
                <w:color w:val="000000"/>
                <w:sz w:val="24"/>
                <w:szCs w:val="24"/>
              </w:rPr>
              <w:t>159</w:t>
            </w:r>
          </w:p>
        </w:tc>
        <w:tc>
          <w:tcPr>
            <w:tcW w:w="6237" w:type="dxa"/>
            <w:tcBorders>
              <w:top w:val="nil"/>
              <w:left w:val="nil"/>
              <w:bottom w:val="dotted" w:sz="4" w:space="0" w:color="auto"/>
              <w:right w:val="single" w:sz="4" w:space="0" w:color="auto"/>
            </w:tcBorders>
            <w:shd w:val="clear" w:color="auto" w:fill="auto"/>
            <w:vAlign w:val="center"/>
          </w:tcPr>
          <w:p w:rsidR="00EC04A5" w:rsidRPr="000F73F3" w:rsidRDefault="00D06B7A" w:rsidP="002B0E66">
            <w:pPr>
              <w:rPr>
                <w:color w:val="000000"/>
                <w:sz w:val="24"/>
                <w:szCs w:val="24"/>
              </w:rPr>
            </w:pPr>
            <w:r>
              <w:rPr>
                <w:color w:val="000000"/>
                <w:sz w:val="26"/>
                <w:szCs w:val="26"/>
                <w:lang w:val="en-MY"/>
              </w:rPr>
              <w:t>Đọc: Cảm xúc Trường Sa (t2)</w:t>
            </w:r>
          </w:p>
        </w:tc>
        <w:tc>
          <w:tcPr>
            <w:tcW w:w="2447" w:type="dxa"/>
            <w:tcBorders>
              <w:top w:val="nil"/>
              <w:left w:val="nil"/>
              <w:bottom w:val="dotted" w:sz="4" w:space="0" w:color="auto"/>
              <w:right w:val="single" w:sz="4" w:space="0" w:color="auto"/>
            </w:tcBorders>
            <w:shd w:val="clear" w:color="auto" w:fill="auto"/>
            <w:vAlign w:val="center"/>
          </w:tcPr>
          <w:p w:rsidR="00EC04A5" w:rsidRPr="000F73F3" w:rsidRDefault="00F57998" w:rsidP="00EC04A5">
            <w:pPr>
              <w:jc w:val="center"/>
              <w:rPr>
                <w:color w:val="000000"/>
                <w:sz w:val="24"/>
                <w:szCs w:val="24"/>
              </w:rPr>
            </w:pPr>
            <w:r w:rsidRPr="000F73F3">
              <w:rPr>
                <w:color w:val="000000"/>
                <w:sz w:val="24"/>
                <w:szCs w:val="24"/>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EC04A5" w:rsidRPr="000F73F3" w:rsidRDefault="00EC04A5" w:rsidP="00643B49">
            <w:pPr>
              <w:jc w:val="center"/>
              <w:rPr>
                <w:color w:val="000000"/>
                <w:sz w:val="24"/>
                <w:szCs w:val="24"/>
              </w:rPr>
            </w:pPr>
            <w:r w:rsidRPr="000F73F3">
              <w:rPr>
                <w:color w:val="000000"/>
                <w:sz w:val="24"/>
                <w:szCs w:val="24"/>
              </w:rPr>
              <w:t>Máy tính, ti vi</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in Học</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723FA5" w:rsidP="00F20B6D">
            <w:pPr>
              <w:jc w:val="center"/>
              <w:rPr>
                <w:color w:val="000000"/>
                <w:sz w:val="24"/>
                <w:szCs w:val="24"/>
              </w:rPr>
            </w:pPr>
            <w:r>
              <w:rPr>
                <w:color w:val="000000"/>
                <w:sz w:val="24"/>
                <w:szCs w:val="24"/>
              </w:rPr>
              <w:t>23</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723FA5" w:rsidP="00F20B6D">
            <w:pPr>
              <w:rPr>
                <w:color w:val="000000"/>
                <w:sz w:val="24"/>
                <w:szCs w:val="24"/>
              </w:rPr>
            </w:pPr>
            <w:r w:rsidRPr="001B21F9">
              <w:rPr>
                <w:color w:val="000000"/>
                <w:sz w:val="26"/>
                <w:szCs w:val="26"/>
                <w:lang w:val="vi-VN"/>
              </w:rPr>
              <w:t>Thực hành đa phương tiện</w:t>
            </w:r>
          </w:p>
        </w:tc>
        <w:tc>
          <w:tcPr>
            <w:tcW w:w="244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Máy tính</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LSĐL</w:t>
            </w:r>
          </w:p>
        </w:tc>
        <w:tc>
          <w:tcPr>
            <w:tcW w:w="840" w:type="dxa"/>
            <w:tcBorders>
              <w:top w:val="nil"/>
              <w:left w:val="nil"/>
              <w:bottom w:val="single" w:sz="4" w:space="0" w:color="auto"/>
              <w:right w:val="single" w:sz="4" w:space="0" w:color="auto"/>
            </w:tcBorders>
            <w:shd w:val="clear" w:color="auto" w:fill="auto"/>
            <w:vAlign w:val="center"/>
          </w:tcPr>
          <w:p w:rsidR="00F20B6D" w:rsidRPr="000F73F3" w:rsidRDefault="009677F7" w:rsidP="00F20B6D">
            <w:pPr>
              <w:jc w:val="center"/>
              <w:rPr>
                <w:color w:val="000000"/>
                <w:sz w:val="24"/>
                <w:szCs w:val="24"/>
              </w:rPr>
            </w:pPr>
            <w:r>
              <w:rPr>
                <w:color w:val="000000"/>
                <w:sz w:val="24"/>
                <w:szCs w:val="24"/>
              </w:rPr>
              <w:t>45</w:t>
            </w:r>
          </w:p>
        </w:tc>
        <w:tc>
          <w:tcPr>
            <w:tcW w:w="6237" w:type="dxa"/>
            <w:tcBorders>
              <w:top w:val="nil"/>
              <w:left w:val="nil"/>
              <w:bottom w:val="single" w:sz="4" w:space="0" w:color="auto"/>
              <w:right w:val="single" w:sz="4" w:space="0" w:color="auto"/>
            </w:tcBorders>
            <w:shd w:val="clear" w:color="auto" w:fill="auto"/>
            <w:vAlign w:val="center"/>
          </w:tcPr>
          <w:p w:rsidR="00F20B6D" w:rsidRPr="000F73F3" w:rsidRDefault="009677F7" w:rsidP="000A6EE7">
            <w:pPr>
              <w:rPr>
                <w:color w:val="000000"/>
                <w:sz w:val="24"/>
                <w:szCs w:val="24"/>
              </w:rPr>
            </w:pPr>
            <w:r w:rsidRPr="001B21F9">
              <w:rPr>
                <w:color w:val="000000"/>
                <w:sz w:val="26"/>
                <w:szCs w:val="26"/>
              </w:rPr>
              <w:t>Phố cổ Hội An (Tiết 1)</w:t>
            </w:r>
          </w:p>
        </w:tc>
        <w:tc>
          <w:tcPr>
            <w:tcW w:w="2447" w:type="dxa"/>
            <w:tcBorders>
              <w:top w:val="nil"/>
              <w:left w:val="nil"/>
              <w:bottom w:val="single"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rình chiếu hình ảnh</w:t>
            </w:r>
          </w:p>
        </w:tc>
        <w:tc>
          <w:tcPr>
            <w:tcW w:w="2701" w:type="dxa"/>
            <w:tcBorders>
              <w:top w:val="nil"/>
              <w:left w:val="nil"/>
              <w:bottom w:val="single" w:sz="4" w:space="0" w:color="auto"/>
              <w:right w:val="double" w:sz="6"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Máy tính, ti vi</w:t>
            </w:r>
          </w:p>
        </w:tc>
      </w:tr>
      <w:tr w:rsidR="00F20B6D" w:rsidRPr="008E3728" w:rsidTr="000F73F3">
        <w:trPr>
          <w:trHeight w:val="511"/>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F20B6D" w:rsidRPr="000F73F3" w:rsidRDefault="00F20B6D" w:rsidP="00F20B6D">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oán</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B10C99" w:rsidP="00F20B6D">
            <w:pPr>
              <w:jc w:val="center"/>
              <w:rPr>
                <w:color w:val="000000"/>
                <w:sz w:val="24"/>
                <w:szCs w:val="24"/>
              </w:rPr>
            </w:pPr>
            <w:r>
              <w:rPr>
                <w:color w:val="000000"/>
                <w:sz w:val="24"/>
                <w:szCs w:val="24"/>
              </w:rPr>
              <w:t>113</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B10C99" w:rsidP="00F20B6D">
            <w:pPr>
              <w:widowControl w:val="0"/>
              <w:adjustRightInd w:val="0"/>
              <w:snapToGrid w:val="0"/>
              <w:rPr>
                <w:color w:val="000000"/>
                <w:sz w:val="24"/>
                <w:szCs w:val="24"/>
                <w:highlight w:val="white"/>
                <w:lang w:val="en-MY"/>
              </w:rPr>
            </w:pPr>
            <w:r w:rsidRPr="00B10C99">
              <w:rPr>
                <w:rFonts w:eastAsia="Calibri"/>
                <w:color w:val="000000"/>
                <w:sz w:val="26"/>
                <w:szCs w:val="26"/>
                <w:highlight w:val="white"/>
                <w:lang w:val="en-MY"/>
              </w:rPr>
              <w:t>Bài toán liên quan đến rút về đơn vị</w:t>
            </w:r>
            <w:r w:rsidRPr="00B10C99">
              <w:rPr>
                <w:rFonts w:eastAsia="Calibri"/>
                <w:color w:val="000000"/>
                <w:sz w:val="26"/>
                <w:szCs w:val="26"/>
                <w:lang w:val="en-MY"/>
              </w:rPr>
              <w:t xml:space="preserve"> (TT) –T</w:t>
            </w:r>
            <w:r w:rsidRPr="00B10C99">
              <w:rPr>
                <w:rFonts w:eastAsia="Calibri"/>
                <w:color w:val="000000"/>
                <w:sz w:val="26"/>
                <w:szCs w:val="26"/>
                <w:highlight w:val="white"/>
                <w:lang w:val="en-MY"/>
              </w:rPr>
              <w:t>rang 32</w:t>
            </w:r>
          </w:p>
        </w:tc>
        <w:tc>
          <w:tcPr>
            <w:tcW w:w="244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Soi bài</w:t>
            </w: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Máy tính, ti vi, máy soi</w:t>
            </w:r>
            <w:r w:rsidR="001439B2" w:rsidRPr="000F73F3">
              <w:rPr>
                <w:color w:val="000000"/>
                <w:sz w:val="24"/>
                <w:szCs w:val="24"/>
              </w:rPr>
              <w:t>, thước, ê ke.</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Khoa Học</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762954" w:rsidP="00F20B6D">
            <w:pPr>
              <w:jc w:val="center"/>
              <w:rPr>
                <w:color w:val="000000"/>
                <w:sz w:val="24"/>
                <w:szCs w:val="24"/>
              </w:rPr>
            </w:pPr>
            <w:r>
              <w:rPr>
                <w:color w:val="000000"/>
                <w:sz w:val="24"/>
                <w:szCs w:val="24"/>
              </w:rPr>
              <w:t>46</w:t>
            </w:r>
          </w:p>
        </w:tc>
        <w:tc>
          <w:tcPr>
            <w:tcW w:w="6237" w:type="dxa"/>
            <w:tcBorders>
              <w:top w:val="nil"/>
              <w:left w:val="nil"/>
              <w:bottom w:val="dotted" w:sz="4" w:space="0" w:color="auto"/>
              <w:right w:val="single" w:sz="4" w:space="0" w:color="auto"/>
            </w:tcBorders>
            <w:shd w:val="clear" w:color="auto" w:fill="auto"/>
            <w:vAlign w:val="center"/>
          </w:tcPr>
          <w:p w:rsidR="00F20B6D" w:rsidRPr="000E011F" w:rsidRDefault="00762954" w:rsidP="00507B93">
            <w:pPr>
              <w:spacing w:before="40" w:after="40"/>
              <w:rPr>
                <w:color w:val="000000"/>
                <w:sz w:val="26"/>
                <w:szCs w:val="26"/>
                <w:highlight w:val="white"/>
                <w:lang w:val="en-MY"/>
              </w:rPr>
            </w:pPr>
            <w:r w:rsidRPr="001B21F9">
              <w:rPr>
                <w:color w:val="000000"/>
                <w:sz w:val="26"/>
                <w:szCs w:val="26"/>
                <w:highlight w:val="white"/>
                <w:lang w:val="en-MY"/>
              </w:rPr>
              <w:t>Vai trò của chất dinh dưỡng đối với cơ thể</w:t>
            </w:r>
            <w:r w:rsidRPr="001B21F9">
              <w:rPr>
                <w:color w:val="000000"/>
                <w:sz w:val="26"/>
                <w:szCs w:val="26"/>
                <w:lang w:val="en-MY"/>
              </w:rPr>
              <w:t xml:space="preserve"> (</w:t>
            </w:r>
            <w:r w:rsidRPr="001B21F9">
              <w:rPr>
                <w:bCs/>
                <w:color w:val="000000"/>
                <w:sz w:val="26"/>
                <w:szCs w:val="26"/>
                <w:lang w:val="en-MY"/>
              </w:rPr>
              <w:t>Tiết 2)</w:t>
            </w:r>
          </w:p>
        </w:tc>
        <w:tc>
          <w:tcPr>
            <w:tcW w:w="2447" w:type="dxa"/>
            <w:tcBorders>
              <w:top w:val="nil"/>
              <w:left w:val="nil"/>
              <w:bottom w:val="dotted" w:sz="4" w:space="0" w:color="auto"/>
              <w:right w:val="single" w:sz="4" w:space="0" w:color="auto"/>
            </w:tcBorders>
            <w:shd w:val="clear" w:color="auto" w:fill="auto"/>
            <w:vAlign w:val="center"/>
            <w:hideMark/>
          </w:tcPr>
          <w:p w:rsidR="00F20B6D" w:rsidRPr="000F73F3" w:rsidRDefault="00DB2546" w:rsidP="00F20B6D">
            <w:pPr>
              <w:jc w:val="center"/>
              <w:rPr>
                <w:color w:val="000000"/>
                <w:sz w:val="24"/>
                <w:szCs w:val="24"/>
              </w:rPr>
            </w:pPr>
            <w:r w:rsidRPr="000F73F3">
              <w:rPr>
                <w:color w:val="000000"/>
                <w:sz w:val="24"/>
                <w:szCs w:val="24"/>
              </w:rPr>
              <w:t>Trình chiếu hình ảnh</w:t>
            </w:r>
            <w:r w:rsidR="00F20B6D"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0E011F" w:rsidP="00F20B6D">
            <w:pPr>
              <w:jc w:val="center"/>
              <w:rPr>
                <w:color w:val="000000"/>
                <w:sz w:val="24"/>
                <w:szCs w:val="24"/>
              </w:rPr>
            </w:pPr>
            <w:r w:rsidRPr="000F73F3">
              <w:rPr>
                <w:color w:val="000000"/>
                <w:sz w:val="24"/>
                <w:szCs w:val="24"/>
              </w:rPr>
              <w:t>Máy tính, ti vi</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GDTC</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723FA5" w:rsidP="00F20B6D">
            <w:pPr>
              <w:jc w:val="center"/>
              <w:rPr>
                <w:color w:val="000000"/>
                <w:sz w:val="24"/>
                <w:szCs w:val="24"/>
              </w:rPr>
            </w:pPr>
            <w:r>
              <w:rPr>
                <w:color w:val="000000"/>
                <w:sz w:val="24"/>
                <w:szCs w:val="24"/>
              </w:rPr>
              <w:t>46</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723FA5" w:rsidP="00F20B6D">
            <w:pPr>
              <w:rPr>
                <w:color w:val="FF0000"/>
                <w:sz w:val="24"/>
                <w:szCs w:val="24"/>
              </w:rPr>
            </w:pPr>
            <w:r w:rsidRPr="001B21F9">
              <w:rPr>
                <w:color w:val="000000"/>
                <w:sz w:val="26"/>
                <w:szCs w:val="26"/>
              </w:rPr>
              <w:t>Nhảy dây qua từng chân</w:t>
            </w:r>
            <w:r>
              <w:rPr>
                <w:color w:val="000000"/>
                <w:sz w:val="26"/>
                <w:szCs w:val="26"/>
              </w:rPr>
              <w:t xml:space="preserve"> (t2)</w:t>
            </w:r>
          </w:p>
        </w:tc>
        <w:tc>
          <w:tcPr>
            <w:tcW w:w="2447"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Còi, sân tập</w:t>
            </w:r>
          </w:p>
        </w:tc>
      </w:tr>
      <w:tr w:rsidR="00F20B6D" w:rsidRPr="008E3728" w:rsidTr="000F73F3">
        <w:trPr>
          <w:trHeight w:val="332"/>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8</w:t>
            </w:r>
          </w:p>
        </w:tc>
        <w:tc>
          <w:tcPr>
            <w:tcW w:w="1422" w:type="dxa"/>
            <w:tcBorders>
              <w:top w:val="nil"/>
              <w:left w:val="nil"/>
              <w:bottom w:val="double" w:sz="6"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p>
        </w:tc>
        <w:tc>
          <w:tcPr>
            <w:tcW w:w="840"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6237"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rPr>
                <w:color w:val="000000"/>
                <w:sz w:val="24"/>
                <w:szCs w:val="24"/>
              </w:rPr>
            </w:pPr>
          </w:p>
        </w:tc>
        <w:tc>
          <w:tcPr>
            <w:tcW w:w="2447" w:type="dxa"/>
            <w:tcBorders>
              <w:top w:val="nil"/>
              <w:left w:val="nil"/>
              <w:bottom w:val="double" w:sz="6"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 </w:t>
            </w:r>
          </w:p>
        </w:tc>
        <w:tc>
          <w:tcPr>
            <w:tcW w:w="2701" w:type="dxa"/>
            <w:tcBorders>
              <w:top w:val="nil"/>
              <w:left w:val="nil"/>
              <w:bottom w:val="double" w:sz="6"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p>
        </w:tc>
      </w:tr>
      <w:tr w:rsidR="00F20B6D" w:rsidRPr="008E3728" w:rsidTr="000F73F3">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F20B6D" w:rsidRPr="000F73F3" w:rsidRDefault="00F20B6D" w:rsidP="00F20B6D">
            <w:pPr>
              <w:jc w:val="center"/>
              <w:rPr>
                <w:b/>
                <w:bCs/>
                <w:color w:val="000000"/>
                <w:sz w:val="24"/>
                <w:szCs w:val="24"/>
              </w:rPr>
            </w:pPr>
            <w:r w:rsidRPr="000F73F3">
              <w:rPr>
                <w:b/>
                <w:bCs/>
                <w:color w:val="000000"/>
                <w:sz w:val="24"/>
                <w:szCs w:val="24"/>
              </w:rPr>
              <w:t>Năm</w:t>
            </w:r>
            <w:r w:rsidRPr="000F73F3">
              <w:rPr>
                <w:b/>
                <w:bCs/>
                <w:color w:val="000000"/>
                <w:sz w:val="24"/>
                <w:szCs w:val="24"/>
              </w:rPr>
              <w:br/>
            </w:r>
            <w:r w:rsidR="009F5321">
              <w:rPr>
                <w:b/>
                <w:bCs/>
                <w:color w:val="000000"/>
                <w:sz w:val="24"/>
                <w:szCs w:val="24"/>
              </w:rPr>
              <w:t>27</w:t>
            </w:r>
            <w:r w:rsidR="000D0552" w:rsidRPr="000F73F3">
              <w:rPr>
                <w:b/>
                <w:bCs/>
                <w:color w:val="000000"/>
                <w:sz w:val="24"/>
                <w:szCs w:val="24"/>
              </w:rPr>
              <w:t>/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F20B6D" w:rsidRPr="000F73F3" w:rsidRDefault="00F20B6D" w:rsidP="00F20B6D">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Mĩ Thuật</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1E6486" w:rsidP="00F20B6D">
            <w:pPr>
              <w:jc w:val="center"/>
              <w:rPr>
                <w:color w:val="000000"/>
                <w:sz w:val="24"/>
                <w:szCs w:val="24"/>
              </w:rPr>
            </w:pPr>
            <w:r>
              <w:rPr>
                <w:color w:val="000000"/>
                <w:sz w:val="24"/>
                <w:szCs w:val="24"/>
              </w:rPr>
              <w:t>23</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1E6486" w:rsidP="00F20B6D">
            <w:pPr>
              <w:rPr>
                <w:color w:val="000000"/>
                <w:sz w:val="24"/>
                <w:szCs w:val="24"/>
              </w:rPr>
            </w:pPr>
            <w:r w:rsidRPr="001B21F9">
              <w:rPr>
                <w:sz w:val="26"/>
                <w:szCs w:val="26"/>
              </w:rPr>
              <w:t>Mái trường yêu dấu (T2)</w:t>
            </w:r>
          </w:p>
        </w:tc>
        <w:tc>
          <w:tcPr>
            <w:tcW w:w="244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Tranh</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iếng Việt</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D06B7A" w:rsidP="00F20B6D">
            <w:pPr>
              <w:jc w:val="center"/>
              <w:rPr>
                <w:color w:val="000000"/>
                <w:sz w:val="24"/>
                <w:szCs w:val="24"/>
              </w:rPr>
            </w:pPr>
            <w:r>
              <w:rPr>
                <w:color w:val="000000"/>
                <w:sz w:val="24"/>
                <w:szCs w:val="24"/>
              </w:rPr>
              <w:t>160</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D06B7A" w:rsidP="00F20B6D">
            <w:pPr>
              <w:rPr>
                <w:color w:val="000000"/>
                <w:sz w:val="24"/>
                <w:szCs w:val="24"/>
              </w:rPr>
            </w:pPr>
            <w:r w:rsidRPr="001B21F9">
              <w:rPr>
                <w:color w:val="000000"/>
                <w:sz w:val="26"/>
                <w:szCs w:val="26"/>
                <w:lang w:val="en-MY"/>
              </w:rPr>
              <w:t xml:space="preserve">Viết: Viết bài văn kể lại một câu chuyện.  </w:t>
            </w:r>
          </w:p>
        </w:tc>
        <w:tc>
          <w:tcPr>
            <w:tcW w:w="244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iếng Anh</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DC199B" w:rsidP="00F20B6D">
            <w:pPr>
              <w:jc w:val="center"/>
              <w:rPr>
                <w:color w:val="000000"/>
                <w:sz w:val="24"/>
                <w:szCs w:val="24"/>
              </w:rPr>
            </w:pPr>
            <w:r>
              <w:rPr>
                <w:color w:val="000000"/>
                <w:sz w:val="24"/>
                <w:szCs w:val="24"/>
              </w:rPr>
              <w:t>91</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DC199B" w:rsidP="00F20B6D">
            <w:pPr>
              <w:rPr>
                <w:color w:val="000000"/>
                <w:sz w:val="24"/>
                <w:szCs w:val="24"/>
              </w:rPr>
            </w:pPr>
            <w:r w:rsidRPr="001B21F9">
              <w:rPr>
                <w:color w:val="000000"/>
                <w:sz w:val="26"/>
                <w:szCs w:val="26"/>
                <w:lang w:val="en-MY"/>
              </w:rPr>
              <w:t>Review 4</w:t>
            </w:r>
            <w:r>
              <w:rPr>
                <w:color w:val="000000"/>
                <w:sz w:val="26"/>
                <w:szCs w:val="26"/>
                <w:lang w:val="en-MY"/>
              </w:rPr>
              <w:t xml:space="preserve">. </w:t>
            </w:r>
            <w:r w:rsidRPr="001B21F9">
              <w:rPr>
                <w:sz w:val="26"/>
                <w:szCs w:val="26"/>
              </w:rPr>
              <w:t>Part 3 - video: Task 1,2,3</w:t>
            </w:r>
          </w:p>
        </w:tc>
        <w:tc>
          <w:tcPr>
            <w:tcW w:w="2447" w:type="dxa"/>
            <w:tcBorders>
              <w:top w:val="nil"/>
              <w:left w:val="nil"/>
              <w:bottom w:val="dotted" w:sz="4" w:space="0" w:color="auto"/>
              <w:right w:val="single" w:sz="4" w:space="0" w:color="auto"/>
            </w:tcBorders>
            <w:shd w:val="clear" w:color="auto" w:fill="auto"/>
            <w:vAlign w:val="center"/>
          </w:tcPr>
          <w:p w:rsidR="00F20B6D" w:rsidRPr="000F73F3" w:rsidRDefault="004A2E1E" w:rsidP="00F20B6D">
            <w:pPr>
              <w:jc w:val="center"/>
              <w:rPr>
                <w:color w:val="000000"/>
                <w:sz w:val="24"/>
                <w:szCs w:val="24"/>
              </w:rPr>
            </w:pPr>
            <w:r w:rsidRPr="000F73F3">
              <w:rPr>
                <w:color w:val="000000"/>
                <w:sz w:val="24"/>
                <w:szCs w:val="24"/>
              </w:rPr>
              <w:t>Sách mềm</w:t>
            </w:r>
          </w:p>
        </w:tc>
        <w:tc>
          <w:tcPr>
            <w:tcW w:w="2701" w:type="dxa"/>
            <w:tcBorders>
              <w:top w:val="nil"/>
              <w:left w:val="nil"/>
              <w:bottom w:val="dotted" w:sz="4" w:space="0" w:color="auto"/>
              <w:right w:val="double" w:sz="6" w:space="0" w:color="auto"/>
            </w:tcBorders>
            <w:shd w:val="clear" w:color="auto" w:fill="auto"/>
            <w:vAlign w:val="center"/>
          </w:tcPr>
          <w:p w:rsidR="00F20B6D" w:rsidRPr="000F73F3" w:rsidRDefault="00AD686D" w:rsidP="00F20B6D">
            <w:pPr>
              <w:jc w:val="center"/>
              <w:rPr>
                <w:color w:val="000000"/>
                <w:sz w:val="24"/>
                <w:szCs w:val="24"/>
              </w:rPr>
            </w:pPr>
            <w:r w:rsidRPr="000F73F3">
              <w:rPr>
                <w:color w:val="000000"/>
                <w:sz w:val="24"/>
                <w:szCs w:val="24"/>
              </w:rPr>
              <w:t>Máy tính, ti vi</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oán</w:t>
            </w:r>
          </w:p>
        </w:tc>
        <w:tc>
          <w:tcPr>
            <w:tcW w:w="840" w:type="dxa"/>
            <w:tcBorders>
              <w:top w:val="nil"/>
              <w:left w:val="nil"/>
              <w:bottom w:val="single" w:sz="4" w:space="0" w:color="auto"/>
              <w:right w:val="single" w:sz="4" w:space="0" w:color="auto"/>
            </w:tcBorders>
            <w:shd w:val="clear" w:color="auto" w:fill="auto"/>
            <w:vAlign w:val="center"/>
          </w:tcPr>
          <w:p w:rsidR="00F20B6D" w:rsidRPr="000F73F3" w:rsidRDefault="00B10C99" w:rsidP="00F20B6D">
            <w:pPr>
              <w:jc w:val="center"/>
              <w:rPr>
                <w:color w:val="000000"/>
                <w:sz w:val="24"/>
                <w:szCs w:val="24"/>
              </w:rPr>
            </w:pPr>
            <w:r>
              <w:rPr>
                <w:color w:val="000000"/>
                <w:sz w:val="24"/>
                <w:szCs w:val="24"/>
              </w:rPr>
              <w:t>114</w:t>
            </w:r>
          </w:p>
        </w:tc>
        <w:tc>
          <w:tcPr>
            <w:tcW w:w="6237" w:type="dxa"/>
            <w:tcBorders>
              <w:top w:val="nil"/>
              <w:left w:val="nil"/>
              <w:bottom w:val="single" w:sz="4" w:space="0" w:color="auto"/>
              <w:right w:val="single" w:sz="4" w:space="0" w:color="auto"/>
            </w:tcBorders>
            <w:shd w:val="clear" w:color="auto" w:fill="auto"/>
            <w:vAlign w:val="center"/>
          </w:tcPr>
          <w:p w:rsidR="00F20B6D" w:rsidRPr="000F73F3" w:rsidRDefault="00B10C99" w:rsidP="00F20B6D">
            <w:pPr>
              <w:rPr>
                <w:color w:val="000000"/>
                <w:sz w:val="24"/>
                <w:szCs w:val="24"/>
              </w:rPr>
            </w:pPr>
            <w:r w:rsidRPr="001B21F9">
              <w:rPr>
                <w:color w:val="000000"/>
                <w:sz w:val="26"/>
                <w:szCs w:val="26"/>
                <w:highlight w:val="white"/>
                <w:lang w:val="en-MY"/>
              </w:rPr>
              <w:t xml:space="preserve">Luyện tập </w:t>
            </w:r>
            <w:r w:rsidRPr="001B21F9">
              <w:rPr>
                <w:color w:val="000000"/>
                <w:sz w:val="26"/>
                <w:szCs w:val="26"/>
                <w:lang w:val="en-MY"/>
              </w:rPr>
              <w:t>–T</w:t>
            </w:r>
            <w:r w:rsidRPr="001B21F9">
              <w:rPr>
                <w:color w:val="000000"/>
                <w:sz w:val="26"/>
                <w:szCs w:val="26"/>
                <w:highlight w:val="white"/>
                <w:lang w:val="en-MY"/>
              </w:rPr>
              <w:t>rang 33</w:t>
            </w:r>
          </w:p>
        </w:tc>
        <w:tc>
          <w:tcPr>
            <w:tcW w:w="2447" w:type="dxa"/>
            <w:tcBorders>
              <w:top w:val="nil"/>
              <w:left w:val="nil"/>
              <w:bottom w:val="single"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Soi bài</w:t>
            </w:r>
          </w:p>
        </w:tc>
        <w:tc>
          <w:tcPr>
            <w:tcW w:w="2701" w:type="dxa"/>
            <w:tcBorders>
              <w:top w:val="nil"/>
              <w:left w:val="nil"/>
              <w:bottom w:val="single" w:sz="4" w:space="0" w:color="auto"/>
              <w:right w:val="double" w:sz="6" w:space="0" w:color="auto"/>
            </w:tcBorders>
            <w:shd w:val="clear" w:color="auto" w:fill="auto"/>
            <w:vAlign w:val="center"/>
          </w:tcPr>
          <w:p w:rsidR="00F20B6D" w:rsidRPr="000F73F3" w:rsidRDefault="00F20B6D" w:rsidP="00062FF0">
            <w:pPr>
              <w:jc w:val="center"/>
              <w:rPr>
                <w:color w:val="000000"/>
                <w:sz w:val="24"/>
                <w:szCs w:val="24"/>
              </w:rPr>
            </w:pPr>
            <w:r w:rsidRPr="000F73F3">
              <w:rPr>
                <w:color w:val="000000"/>
                <w:sz w:val="24"/>
                <w:szCs w:val="24"/>
              </w:rPr>
              <w:t>Máy tính, ti vi, máy soi</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F20B6D" w:rsidRPr="000F73F3" w:rsidRDefault="00F20B6D" w:rsidP="00F20B6D">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rPr>
                <w:color w:val="000000"/>
                <w:sz w:val="24"/>
                <w:szCs w:val="24"/>
              </w:rPr>
            </w:pPr>
          </w:p>
        </w:tc>
        <w:tc>
          <w:tcPr>
            <w:tcW w:w="2447"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rPr>
                <w:color w:val="000000"/>
                <w:sz w:val="24"/>
                <w:szCs w:val="24"/>
              </w:rPr>
            </w:pPr>
          </w:p>
        </w:tc>
        <w:tc>
          <w:tcPr>
            <w:tcW w:w="2447"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tcPr>
          <w:p w:rsidR="00F20B6D" w:rsidRPr="000F73F3" w:rsidRDefault="00F20B6D" w:rsidP="00F20B6D">
            <w:pPr>
              <w:jc w:val="center"/>
              <w:rPr>
                <w:color w:val="000000"/>
                <w:sz w:val="24"/>
                <w:szCs w:val="24"/>
              </w:rPr>
            </w:pP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rPr>
                <w:color w:val="000000"/>
                <w:sz w:val="24"/>
                <w:szCs w:val="24"/>
              </w:rPr>
            </w:pPr>
          </w:p>
        </w:tc>
        <w:tc>
          <w:tcPr>
            <w:tcW w:w="2447"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tcPr>
          <w:p w:rsidR="00F20B6D" w:rsidRPr="000F73F3" w:rsidRDefault="00F20B6D" w:rsidP="00F20B6D">
            <w:pPr>
              <w:jc w:val="center"/>
              <w:rPr>
                <w:color w:val="000000"/>
                <w:sz w:val="24"/>
                <w:szCs w:val="24"/>
              </w:rPr>
            </w:pPr>
          </w:p>
        </w:tc>
      </w:tr>
      <w:tr w:rsidR="00F20B6D" w:rsidRPr="008E3728" w:rsidTr="000F73F3">
        <w:trPr>
          <w:trHeight w:val="332"/>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8</w:t>
            </w:r>
          </w:p>
        </w:tc>
        <w:tc>
          <w:tcPr>
            <w:tcW w:w="1422"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840"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6237"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rPr>
                <w:color w:val="000000"/>
                <w:sz w:val="24"/>
                <w:szCs w:val="24"/>
              </w:rPr>
            </w:pPr>
          </w:p>
        </w:tc>
        <w:tc>
          <w:tcPr>
            <w:tcW w:w="2447" w:type="dxa"/>
            <w:tcBorders>
              <w:top w:val="nil"/>
              <w:left w:val="nil"/>
              <w:bottom w:val="double" w:sz="6"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 </w:t>
            </w:r>
          </w:p>
        </w:tc>
        <w:tc>
          <w:tcPr>
            <w:tcW w:w="2701" w:type="dxa"/>
            <w:tcBorders>
              <w:top w:val="nil"/>
              <w:left w:val="nil"/>
              <w:bottom w:val="double" w:sz="6"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p>
        </w:tc>
      </w:tr>
      <w:tr w:rsidR="00F20B6D" w:rsidRPr="008E3728" w:rsidTr="000F73F3">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F20B6D" w:rsidRPr="000F73F3" w:rsidRDefault="009F5321" w:rsidP="00F20B6D">
            <w:pPr>
              <w:jc w:val="center"/>
              <w:rPr>
                <w:b/>
                <w:bCs/>
                <w:color w:val="000000"/>
                <w:sz w:val="24"/>
                <w:szCs w:val="24"/>
              </w:rPr>
            </w:pPr>
            <w:r>
              <w:rPr>
                <w:b/>
                <w:bCs/>
                <w:color w:val="000000"/>
                <w:sz w:val="24"/>
                <w:szCs w:val="24"/>
              </w:rPr>
              <w:t>Sáu</w:t>
            </w:r>
            <w:r>
              <w:rPr>
                <w:b/>
                <w:bCs/>
                <w:color w:val="000000"/>
                <w:sz w:val="24"/>
                <w:szCs w:val="24"/>
              </w:rPr>
              <w:br/>
              <w:t>28</w:t>
            </w:r>
            <w:r w:rsidR="000D0552" w:rsidRPr="000F73F3">
              <w:rPr>
                <w:b/>
                <w:bCs/>
                <w:color w:val="000000"/>
                <w:sz w:val="24"/>
                <w:szCs w:val="24"/>
              </w:rPr>
              <w:t>/2</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F20B6D" w:rsidRPr="000F73F3" w:rsidRDefault="00F20B6D" w:rsidP="00F20B6D">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oán</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B10C99" w:rsidP="00F20B6D">
            <w:pPr>
              <w:jc w:val="center"/>
              <w:rPr>
                <w:color w:val="000000"/>
                <w:sz w:val="24"/>
                <w:szCs w:val="24"/>
              </w:rPr>
            </w:pPr>
            <w:r>
              <w:rPr>
                <w:color w:val="000000"/>
                <w:sz w:val="24"/>
                <w:szCs w:val="24"/>
              </w:rPr>
              <w:t>115</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B10C99" w:rsidP="00F20B6D">
            <w:pPr>
              <w:widowControl w:val="0"/>
              <w:adjustRightInd w:val="0"/>
              <w:snapToGrid w:val="0"/>
              <w:rPr>
                <w:color w:val="000000"/>
                <w:sz w:val="24"/>
                <w:szCs w:val="24"/>
                <w:highlight w:val="white"/>
                <w:lang w:val="en-MY"/>
              </w:rPr>
            </w:pPr>
            <w:r w:rsidRPr="001B21F9">
              <w:rPr>
                <w:color w:val="000000"/>
                <w:sz w:val="26"/>
                <w:szCs w:val="26"/>
                <w:highlight w:val="white"/>
                <w:lang w:val="en-MY"/>
              </w:rPr>
              <w:t xml:space="preserve">Luyện tập </w:t>
            </w:r>
            <w:r w:rsidRPr="001B21F9">
              <w:rPr>
                <w:color w:val="000000"/>
                <w:sz w:val="26"/>
                <w:szCs w:val="26"/>
                <w:lang w:val="en-MY"/>
              </w:rPr>
              <w:t>–T</w:t>
            </w:r>
            <w:r w:rsidR="004C2230">
              <w:rPr>
                <w:color w:val="000000"/>
                <w:sz w:val="26"/>
                <w:szCs w:val="26"/>
                <w:highlight w:val="white"/>
                <w:lang w:val="en-MY"/>
              </w:rPr>
              <w:t>rang 34</w:t>
            </w:r>
          </w:p>
        </w:tc>
        <w:tc>
          <w:tcPr>
            <w:tcW w:w="2447" w:type="dxa"/>
            <w:tcBorders>
              <w:top w:val="nil"/>
              <w:left w:val="nil"/>
              <w:bottom w:val="dotted" w:sz="4" w:space="0" w:color="auto"/>
              <w:right w:val="single" w:sz="4" w:space="0" w:color="auto"/>
            </w:tcBorders>
            <w:shd w:val="clear" w:color="auto" w:fill="auto"/>
            <w:vAlign w:val="center"/>
          </w:tcPr>
          <w:p w:rsidR="00F20B6D" w:rsidRPr="000F73F3" w:rsidRDefault="00FA47DF" w:rsidP="00F20B6D">
            <w:pPr>
              <w:jc w:val="center"/>
              <w:rPr>
                <w:color w:val="000000"/>
                <w:sz w:val="24"/>
                <w:szCs w:val="24"/>
              </w:rPr>
            </w:pPr>
            <w:r w:rsidRPr="000F73F3">
              <w:rPr>
                <w:color w:val="000000"/>
                <w:sz w:val="24"/>
                <w:szCs w:val="24"/>
              </w:rPr>
              <w:t>Soi bài</w:t>
            </w:r>
          </w:p>
        </w:tc>
        <w:tc>
          <w:tcPr>
            <w:tcW w:w="2701" w:type="dxa"/>
            <w:tcBorders>
              <w:top w:val="nil"/>
              <w:left w:val="nil"/>
              <w:bottom w:val="dotted" w:sz="4" w:space="0" w:color="auto"/>
              <w:right w:val="double" w:sz="6" w:space="0" w:color="auto"/>
            </w:tcBorders>
            <w:shd w:val="clear" w:color="auto" w:fill="auto"/>
            <w:vAlign w:val="center"/>
          </w:tcPr>
          <w:p w:rsidR="00F20B6D" w:rsidRPr="000F73F3" w:rsidRDefault="00FA47DF" w:rsidP="00F20B6D">
            <w:pPr>
              <w:jc w:val="center"/>
              <w:rPr>
                <w:color w:val="000000"/>
                <w:sz w:val="24"/>
                <w:szCs w:val="24"/>
              </w:rPr>
            </w:pPr>
            <w:r w:rsidRPr="000F73F3">
              <w:rPr>
                <w:color w:val="000000"/>
                <w:sz w:val="24"/>
                <w:szCs w:val="24"/>
              </w:rPr>
              <w:t>Máy tính, ti vi, máy soi</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iếng Việt</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315826" w:rsidP="00F20B6D">
            <w:pPr>
              <w:jc w:val="center"/>
              <w:rPr>
                <w:color w:val="000000"/>
                <w:sz w:val="24"/>
                <w:szCs w:val="24"/>
              </w:rPr>
            </w:pPr>
            <w:r>
              <w:rPr>
                <w:color w:val="000000"/>
                <w:sz w:val="24"/>
                <w:szCs w:val="24"/>
              </w:rPr>
              <w:t>161</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315826" w:rsidP="00F20B6D">
            <w:pPr>
              <w:rPr>
                <w:color w:val="000000"/>
                <w:sz w:val="24"/>
                <w:szCs w:val="24"/>
              </w:rPr>
            </w:pPr>
            <w:r w:rsidRPr="001B21F9">
              <w:rPr>
                <w:color w:val="000000"/>
                <w:sz w:val="26"/>
                <w:szCs w:val="26"/>
                <w:lang w:val="en-MY"/>
              </w:rPr>
              <w:t>Nói và nghe: Những tấm gương sáng.</w:t>
            </w:r>
          </w:p>
        </w:tc>
        <w:tc>
          <w:tcPr>
            <w:tcW w:w="244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iếng Anh</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DC199B" w:rsidP="00F20B6D">
            <w:pPr>
              <w:jc w:val="center"/>
              <w:rPr>
                <w:color w:val="000000"/>
                <w:sz w:val="24"/>
                <w:szCs w:val="24"/>
              </w:rPr>
            </w:pPr>
            <w:r>
              <w:rPr>
                <w:color w:val="000000"/>
                <w:sz w:val="24"/>
                <w:szCs w:val="24"/>
              </w:rPr>
              <w:t>92</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DC199B" w:rsidP="00F20B6D">
            <w:pPr>
              <w:rPr>
                <w:color w:val="000000"/>
                <w:sz w:val="24"/>
                <w:szCs w:val="24"/>
              </w:rPr>
            </w:pPr>
            <w:r w:rsidRPr="001B21F9">
              <w:rPr>
                <w:color w:val="000000"/>
                <w:sz w:val="26"/>
                <w:szCs w:val="26"/>
                <w:lang w:val="en-MY"/>
              </w:rPr>
              <w:t>Review 4</w:t>
            </w:r>
            <w:r>
              <w:rPr>
                <w:color w:val="000000"/>
                <w:sz w:val="26"/>
                <w:szCs w:val="26"/>
                <w:lang w:val="en-MY"/>
              </w:rPr>
              <w:t xml:space="preserve">. </w:t>
            </w:r>
            <w:r w:rsidRPr="001B21F9">
              <w:rPr>
                <w:sz w:val="26"/>
                <w:szCs w:val="26"/>
              </w:rPr>
              <w:t>Part 4: Task 1,2,3</w:t>
            </w:r>
          </w:p>
        </w:tc>
        <w:tc>
          <w:tcPr>
            <w:tcW w:w="244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Sách mềm</w:t>
            </w: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Máy tính, ti vi</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LSĐL</w:t>
            </w:r>
          </w:p>
        </w:tc>
        <w:tc>
          <w:tcPr>
            <w:tcW w:w="840" w:type="dxa"/>
            <w:tcBorders>
              <w:top w:val="nil"/>
              <w:left w:val="nil"/>
              <w:bottom w:val="single" w:sz="4" w:space="0" w:color="auto"/>
              <w:right w:val="single" w:sz="4" w:space="0" w:color="auto"/>
            </w:tcBorders>
            <w:shd w:val="clear" w:color="auto" w:fill="auto"/>
            <w:vAlign w:val="center"/>
          </w:tcPr>
          <w:p w:rsidR="00F20B6D" w:rsidRPr="000F73F3" w:rsidRDefault="009677F7" w:rsidP="00F20B6D">
            <w:pPr>
              <w:jc w:val="center"/>
              <w:rPr>
                <w:color w:val="000000"/>
                <w:sz w:val="24"/>
                <w:szCs w:val="24"/>
              </w:rPr>
            </w:pPr>
            <w:r>
              <w:rPr>
                <w:color w:val="000000"/>
                <w:sz w:val="24"/>
                <w:szCs w:val="24"/>
              </w:rPr>
              <w:t>46</w:t>
            </w:r>
          </w:p>
        </w:tc>
        <w:tc>
          <w:tcPr>
            <w:tcW w:w="6237" w:type="dxa"/>
            <w:tcBorders>
              <w:top w:val="nil"/>
              <w:left w:val="nil"/>
              <w:bottom w:val="single" w:sz="4" w:space="0" w:color="auto"/>
              <w:right w:val="single" w:sz="4" w:space="0" w:color="auto"/>
            </w:tcBorders>
            <w:shd w:val="clear" w:color="auto" w:fill="auto"/>
            <w:vAlign w:val="center"/>
          </w:tcPr>
          <w:p w:rsidR="00F20B6D" w:rsidRPr="000F73F3" w:rsidRDefault="009677F7" w:rsidP="00F20B6D">
            <w:pPr>
              <w:rPr>
                <w:color w:val="000000"/>
                <w:sz w:val="24"/>
                <w:szCs w:val="24"/>
              </w:rPr>
            </w:pPr>
            <w:r>
              <w:rPr>
                <w:color w:val="000000"/>
                <w:sz w:val="26"/>
                <w:szCs w:val="26"/>
              </w:rPr>
              <w:t>Phố cổ Hội An (Tiết 2</w:t>
            </w:r>
            <w:r w:rsidRPr="001B21F9">
              <w:rPr>
                <w:color w:val="000000"/>
                <w:sz w:val="26"/>
                <w:szCs w:val="26"/>
              </w:rPr>
              <w:t>)</w:t>
            </w:r>
          </w:p>
        </w:tc>
        <w:tc>
          <w:tcPr>
            <w:tcW w:w="2447" w:type="dxa"/>
            <w:tcBorders>
              <w:top w:val="nil"/>
              <w:left w:val="nil"/>
              <w:bottom w:val="single"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Trình chiếu hình ảnh</w:t>
            </w:r>
          </w:p>
        </w:tc>
        <w:tc>
          <w:tcPr>
            <w:tcW w:w="2701" w:type="dxa"/>
            <w:tcBorders>
              <w:top w:val="nil"/>
              <w:left w:val="nil"/>
              <w:bottom w:val="single"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Máy tính, ti vi</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F20B6D" w:rsidRPr="000F73F3" w:rsidRDefault="00F20B6D" w:rsidP="00F20B6D">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Công Nghệ</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415667" w:rsidP="00F20B6D">
            <w:pPr>
              <w:jc w:val="center"/>
              <w:rPr>
                <w:color w:val="000000"/>
                <w:sz w:val="24"/>
                <w:szCs w:val="24"/>
              </w:rPr>
            </w:pPr>
            <w:r>
              <w:rPr>
                <w:color w:val="000000"/>
                <w:sz w:val="24"/>
                <w:szCs w:val="24"/>
              </w:rPr>
              <w:t>23</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415667" w:rsidP="005C01C7">
            <w:pPr>
              <w:rPr>
                <w:sz w:val="24"/>
                <w:szCs w:val="24"/>
              </w:rPr>
            </w:pPr>
            <w:r w:rsidRPr="001B21F9">
              <w:rPr>
                <w:color w:val="000000"/>
                <w:sz w:val="26"/>
                <w:szCs w:val="26"/>
              </w:rPr>
              <w:t xml:space="preserve">Lắp ghép mô hình bập bênh </w:t>
            </w:r>
            <w:r w:rsidRPr="001B21F9">
              <w:rPr>
                <w:color w:val="000000"/>
                <w:sz w:val="26"/>
                <w:szCs w:val="26"/>
                <w:lang w:val="en-GB"/>
              </w:rPr>
              <w:t>(Tiết 1)</w:t>
            </w:r>
          </w:p>
        </w:tc>
        <w:tc>
          <w:tcPr>
            <w:tcW w:w="2447" w:type="dxa"/>
            <w:tcBorders>
              <w:top w:val="nil"/>
              <w:left w:val="nil"/>
              <w:bottom w:val="dotted" w:sz="4" w:space="0" w:color="auto"/>
              <w:right w:val="single" w:sz="4" w:space="0" w:color="auto"/>
            </w:tcBorders>
            <w:shd w:val="clear" w:color="auto" w:fill="auto"/>
            <w:vAlign w:val="center"/>
            <w:hideMark/>
          </w:tcPr>
          <w:p w:rsidR="00F20B6D" w:rsidRPr="000F73F3" w:rsidRDefault="00E43EB9"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6A6F86" w:rsidP="00F20B6D">
            <w:pPr>
              <w:jc w:val="center"/>
              <w:rPr>
                <w:color w:val="000000"/>
                <w:sz w:val="24"/>
                <w:szCs w:val="24"/>
              </w:rPr>
            </w:pPr>
            <w:r>
              <w:rPr>
                <w:color w:val="000000"/>
                <w:sz w:val="24"/>
                <w:szCs w:val="24"/>
              </w:rPr>
              <w:t>Bộ đồ dùng kĩ thuật</w:t>
            </w: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902C06" w:rsidP="00D2472B">
            <w:pPr>
              <w:jc w:val="center"/>
              <w:rPr>
                <w:color w:val="000000"/>
                <w:sz w:val="24"/>
                <w:szCs w:val="24"/>
              </w:rPr>
            </w:pPr>
            <w:r w:rsidRPr="000F73F3">
              <w:rPr>
                <w:color w:val="000000"/>
                <w:sz w:val="24"/>
                <w:szCs w:val="24"/>
              </w:rPr>
              <w:t>Toán (BS)</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240106" w:rsidP="00F20B6D">
            <w:pPr>
              <w:jc w:val="center"/>
              <w:rPr>
                <w:color w:val="000000"/>
                <w:sz w:val="24"/>
                <w:szCs w:val="24"/>
              </w:rPr>
            </w:pPr>
            <w:r>
              <w:rPr>
                <w:color w:val="000000"/>
                <w:sz w:val="24"/>
                <w:szCs w:val="24"/>
              </w:rPr>
              <w:t>17</w:t>
            </w:r>
          </w:p>
        </w:tc>
        <w:tc>
          <w:tcPr>
            <w:tcW w:w="6237" w:type="dxa"/>
            <w:tcBorders>
              <w:top w:val="nil"/>
              <w:left w:val="nil"/>
              <w:bottom w:val="dotted" w:sz="4" w:space="0" w:color="auto"/>
              <w:right w:val="single" w:sz="4" w:space="0" w:color="auto"/>
            </w:tcBorders>
            <w:shd w:val="clear" w:color="auto" w:fill="auto"/>
            <w:vAlign w:val="center"/>
          </w:tcPr>
          <w:p w:rsidR="00F20B6D" w:rsidRPr="00A776E6" w:rsidRDefault="00A776E6" w:rsidP="00F20B6D">
            <w:pPr>
              <w:rPr>
                <w:color w:val="000000"/>
                <w:sz w:val="26"/>
                <w:szCs w:val="26"/>
              </w:rPr>
            </w:pPr>
            <w:r w:rsidRPr="00A776E6">
              <w:rPr>
                <w:color w:val="000000"/>
                <w:sz w:val="26"/>
                <w:szCs w:val="26"/>
              </w:rPr>
              <w:t>Luyện tập</w:t>
            </w:r>
          </w:p>
        </w:tc>
        <w:tc>
          <w:tcPr>
            <w:tcW w:w="2447" w:type="dxa"/>
            <w:tcBorders>
              <w:top w:val="nil"/>
              <w:left w:val="nil"/>
              <w:bottom w:val="dotted" w:sz="4" w:space="0" w:color="auto"/>
              <w:right w:val="single" w:sz="4" w:space="0" w:color="auto"/>
            </w:tcBorders>
            <w:shd w:val="clear" w:color="auto" w:fill="auto"/>
            <w:vAlign w:val="center"/>
            <w:hideMark/>
          </w:tcPr>
          <w:p w:rsidR="00F20B6D" w:rsidRPr="000F73F3" w:rsidRDefault="00F20B6D"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p>
        </w:tc>
      </w:tr>
      <w:tr w:rsidR="00F20B6D" w:rsidRPr="008E3728" w:rsidTr="000F73F3">
        <w:trPr>
          <w:trHeight w:val="319"/>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r w:rsidRPr="000F73F3">
              <w:rPr>
                <w:color w:val="000000"/>
                <w:sz w:val="24"/>
                <w:szCs w:val="24"/>
              </w:rPr>
              <w:t>HĐTN</w:t>
            </w:r>
          </w:p>
        </w:tc>
        <w:tc>
          <w:tcPr>
            <w:tcW w:w="840" w:type="dxa"/>
            <w:tcBorders>
              <w:top w:val="nil"/>
              <w:left w:val="nil"/>
              <w:bottom w:val="dotted" w:sz="4" w:space="0" w:color="auto"/>
              <w:right w:val="single" w:sz="4" w:space="0" w:color="auto"/>
            </w:tcBorders>
            <w:shd w:val="clear" w:color="auto" w:fill="auto"/>
            <w:vAlign w:val="center"/>
          </w:tcPr>
          <w:p w:rsidR="00F20B6D" w:rsidRPr="000F73F3" w:rsidRDefault="00994FBC" w:rsidP="00F20B6D">
            <w:pPr>
              <w:jc w:val="center"/>
              <w:rPr>
                <w:color w:val="000000"/>
                <w:sz w:val="24"/>
                <w:szCs w:val="24"/>
              </w:rPr>
            </w:pPr>
            <w:r>
              <w:rPr>
                <w:color w:val="000000"/>
                <w:sz w:val="24"/>
                <w:szCs w:val="24"/>
              </w:rPr>
              <w:t>69</w:t>
            </w:r>
          </w:p>
        </w:tc>
        <w:tc>
          <w:tcPr>
            <w:tcW w:w="6237" w:type="dxa"/>
            <w:tcBorders>
              <w:top w:val="nil"/>
              <w:left w:val="nil"/>
              <w:bottom w:val="dotted" w:sz="4" w:space="0" w:color="auto"/>
              <w:right w:val="single" w:sz="4" w:space="0" w:color="auto"/>
            </w:tcBorders>
            <w:shd w:val="clear" w:color="auto" w:fill="auto"/>
            <w:vAlign w:val="center"/>
          </w:tcPr>
          <w:p w:rsidR="00F20B6D" w:rsidRPr="000F73F3" w:rsidRDefault="00994FBC" w:rsidP="00F20B6D">
            <w:pPr>
              <w:rPr>
                <w:color w:val="000000"/>
                <w:sz w:val="24"/>
                <w:szCs w:val="24"/>
              </w:rPr>
            </w:pPr>
            <w:r w:rsidRPr="001B21F9">
              <w:rPr>
                <w:color w:val="000000"/>
                <w:sz w:val="26"/>
                <w:szCs w:val="26"/>
                <w:lang w:val="en-MY"/>
              </w:rPr>
              <w:t>Sinh hoạt lớp:Sinh hoạt theo chủ đề: Chia sẻ những điều khó nói.</w:t>
            </w:r>
          </w:p>
        </w:tc>
        <w:tc>
          <w:tcPr>
            <w:tcW w:w="2447" w:type="dxa"/>
            <w:tcBorders>
              <w:top w:val="nil"/>
              <w:left w:val="nil"/>
              <w:bottom w:val="dotted" w:sz="4"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p>
        </w:tc>
      </w:tr>
      <w:tr w:rsidR="00F20B6D" w:rsidRPr="008E3728" w:rsidTr="000F73F3">
        <w:trPr>
          <w:trHeight w:val="332"/>
        </w:trPr>
        <w:tc>
          <w:tcPr>
            <w:tcW w:w="852" w:type="dxa"/>
            <w:vMerge/>
            <w:tcBorders>
              <w:top w:val="nil"/>
              <w:left w:val="double" w:sz="6"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F20B6D" w:rsidRPr="000F73F3" w:rsidRDefault="00F20B6D" w:rsidP="00F20B6D">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1422"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840"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6237"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rPr>
                <w:color w:val="000000"/>
                <w:sz w:val="24"/>
                <w:szCs w:val="24"/>
              </w:rPr>
            </w:pPr>
          </w:p>
        </w:tc>
        <w:tc>
          <w:tcPr>
            <w:tcW w:w="2447" w:type="dxa"/>
            <w:tcBorders>
              <w:top w:val="nil"/>
              <w:left w:val="nil"/>
              <w:bottom w:val="double" w:sz="6" w:space="0" w:color="auto"/>
              <w:right w:val="single" w:sz="4" w:space="0" w:color="auto"/>
            </w:tcBorders>
            <w:shd w:val="clear" w:color="auto" w:fill="auto"/>
            <w:vAlign w:val="center"/>
          </w:tcPr>
          <w:p w:rsidR="00F20B6D" w:rsidRPr="000F73F3" w:rsidRDefault="00F20B6D" w:rsidP="00F20B6D">
            <w:pPr>
              <w:jc w:val="center"/>
              <w:rPr>
                <w:color w:val="000000"/>
                <w:sz w:val="24"/>
                <w:szCs w:val="24"/>
              </w:rPr>
            </w:pPr>
          </w:p>
        </w:tc>
        <w:tc>
          <w:tcPr>
            <w:tcW w:w="2701" w:type="dxa"/>
            <w:tcBorders>
              <w:top w:val="nil"/>
              <w:left w:val="nil"/>
              <w:bottom w:val="double" w:sz="6" w:space="0" w:color="auto"/>
              <w:right w:val="double" w:sz="6" w:space="0" w:color="auto"/>
            </w:tcBorders>
            <w:shd w:val="clear" w:color="auto" w:fill="auto"/>
            <w:vAlign w:val="center"/>
            <w:hideMark/>
          </w:tcPr>
          <w:p w:rsidR="00F20B6D" w:rsidRPr="000F73F3" w:rsidRDefault="00F20B6D" w:rsidP="00F20B6D">
            <w:pPr>
              <w:jc w:val="center"/>
              <w:rPr>
                <w:color w:val="000000"/>
                <w:sz w:val="24"/>
                <w:szCs w:val="24"/>
              </w:rPr>
            </w:pPr>
          </w:p>
        </w:tc>
      </w:tr>
    </w:tbl>
    <w:p w:rsidR="00EC04A5" w:rsidRPr="008E3728" w:rsidRDefault="00EC04A5" w:rsidP="0096405E">
      <w:pPr>
        <w:tabs>
          <w:tab w:val="left" w:pos="720"/>
        </w:tabs>
        <w:spacing w:line="288" w:lineRule="auto"/>
        <w:rPr>
          <w:b/>
          <w:bCs/>
          <w:sz w:val="26"/>
          <w:szCs w:val="26"/>
        </w:rPr>
        <w:sectPr w:rsidR="00EC04A5" w:rsidRPr="008E3728" w:rsidSect="00301AA1">
          <w:headerReference w:type="default" r:id="rId9"/>
          <w:headerReference w:type="first" r:id="rId10"/>
          <w:pgSz w:w="16839" w:h="11907" w:orient="landscape" w:code="9"/>
          <w:pgMar w:top="1134" w:right="851" w:bottom="1134" w:left="1701" w:header="720" w:footer="720" w:gutter="0"/>
          <w:cols w:space="720"/>
          <w:titlePg/>
          <w:docGrid w:linePitch="381"/>
        </w:sectPr>
      </w:pPr>
    </w:p>
    <w:p w:rsidR="006F789C" w:rsidRPr="008E3728" w:rsidRDefault="006F789C" w:rsidP="006F789C">
      <w:pPr>
        <w:pStyle w:val="Header"/>
        <w:tabs>
          <w:tab w:val="clear" w:pos="4320"/>
        </w:tabs>
        <w:rPr>
          <w:rFonts w:cs="Times New Roman"/>
          <w:b/>
        </w:rPr>
      </w:pPr>
      <w:r w:rsidRPr="008E3728">
        <w:rPr>
          <w:rFonts w:cs="Times New Roman"/>
          <w:b/>
          <w:lang w:val="vi-VN"/>
        </w:rPr>
        <w:lastRenderedPageBreak/>
        <w:t>TUẦ</w:t>
      </w:r>
      <w:r w:rsidR="002A1669" w:rsidRPr="008E3728">
        <w:rPr>
          <w:rFonts w:cs="Times New Roman"/>
          <w:b/>
          <w:lang w:val="vi-VN"/>
        </w:rPr>
        <w:t xml:space="preserve">N </w:t>
      </w:r>
      <w:r w:rsidR="00CC72EE">
        <w:rPr>
          <w:rFonts w:cs="Times New Roman"/>
          <w:b/>
        </w:rPr>
        <w:t>23</w:t>
      </w:r>
      <w:r w:rsidR="00F54C12" w:rsidRPr="008E3728">
        <w:rPr>
          <w:rFonts w:cs="Times New Roman"/>
          <w:b/>
        </w:rPr>
        <w:t xml:space="preserve">  </w:t>
      </w:r>
      <w:r w:rsidRPr="008E3728">
        <w:rPr>
          <w:rFonts w:cs="Times New Roman"/>
          <w:b/>
          <w:lang w:val="vi-VN"/>
        </w:rPr>
        <w:t xml:space="preserve">                     </w:t>
      </w:r>
      <w:r w:rsidR="00BD4891" w:rsidRPr="008E3728">
        <w:rPr>
          <w:rFonts w:cs="Times New Roman"/>
          <w:b/>
        </w:rPr>
        <w:t xml:space="preserve"> </w:t>
      </w:r>
      <w:r w:rsidRPr="008E3728">
        <w:rPr>
          <w:rFonts w:cs="Times New Roman"/>
          <w:b/>
        </w:rPr>
        <w:t xml:space="preserve">Thứ </w:t>
      </w:r>
      <w:r w:rsidRPr="008E3728">
        <w:rPr>
          <w:rFonts w:cs="Times New Roman"/>
          <w:b/>
          <w:lang w:val="vi-VN"/>
        </w:rPr>
        <w:t>hai</w:t>
      </w:r>
      <w:r w:rsidRPr="008E3728">
        <w:rPr>
          <w:rFonts w:cs="Times New Roman"/>
          <w:b/>
        </w:rPr>
        <w:t xml:space="preserve"> ngày </w:t>
      </w:r>
      <w:r w:rsidR="00CC72EE">
        <w:rPr>
          <w:rFonts w:cs="Times New Roman"/>
          <w:b/>
        </w:rPr>
        <w:t>24</w:t>
      </w:r>
      <w:r w:rsidRPr="008E3728">
        <w:rPr>
          <w:rFonts w:cs="Times New Roman"/>
          <w:b/>
        </w:rPr>
        <w:t xml:space="preserve"> tháng </w:t>
      </w:r>
      <w:r w:rsidR="006A66FF">
        <w:rPr>
          <w:rFonts w:cs="Times New Roman"/>
          <w:b/>
        </w:rPr>
        <w:t>2</w:t>
      </w:r>
      <w:r w:rsidRPr="008E3728">
        <w:rPr>
          <w:rFonts w:cs="Times New Roman"/>
          <w:b/>
        </w:rPr>
        <w:t xml:space="preserve"> năm 202</w:t>
      </w:r>
      <w:r w:rsidR="00680A8D">
        <w:rPr>
          <w:rFonts w:cs="Times New Roman"/>
          <w:b/>
        </w:rPr>
        <w:t>5</w:t>
      </w:r>
    </w:p>
    <w:p w:rsidR="001152F3" w:rsidRDefault="006F789C" w:rsidP="001152F3">
      <w:pPr>
        <w:rPr>
          <w:b/>
        </w:rPr>
      </w:pPr>
      <w:r w:rsidRPr="008E3728">
        <w:rPr>
          <w:b/>
          <w:i/>
        </w:rPr>
        <w:t>Sáng</w:t>
      </w:r>
      <w:r w:rsidRPr="008E3728">
        <w:rPr>
          <w:b/>
        </w:rPr>
        <w:t>:</w:t>
      </w:r>
      <w:r w:rsidRPr="008E3728">
        <w:t xml:space="preserve"> </w:t>
      </w:r>
      <w:r w:rsidRPr="008E3728">
        <w:tab/>
      </w:r>
      <w:r w:rsidRPr="008E3728">
        <w:rPr>
          <w:lang w:val="vi-VN"/>
        </w:rPr>
        <w:t xml:space="preserve">                   </w:t>
      </w:r>
      <w:r w:rsidR="00D9391D" w:rsidRPr="008E3728">
        <w:t xml:space="preserve">  </w:t>
      </w:r>
      <w:r w:rsidR="007E4F4B" w:rsidRPr="008E3728">
        <w:t xml:space="preserve">  </w:t>
      </w:r>
      <w:r w:rsidR="00BD4891" w:rsidRPr="008E3728">
        <w:t xml:space="preserve"> </w:t>
      </w:r>
      <w:r w:rsidRPr="008E3728">
        <w:rPr>
          <w:b/>
        </w:rPr>
        <w:t xml:space="preserve">Tiết </w:t>
      </w:r>
      <w:r w:rsidRPr="008E3728">
        <w:rPr>
          <w:b/>
          <w:lang w:val="vi-VN"/>
        </w:rPr>
        <w:t>1</w:t>
      </w:r>
      <w:r w:rsidRPr="008E3728">
        <w:rPr>
          <w:b/>
        </w:rPr>
        <w:t>:</w:t>
      </w:r>
      <w:r w:rsidRPr="008E3728">
        <w:t xml:space="preserve"> </w:t>
      </w:r>
      <w:r w:rsidRPr="008E3728">
        <w:rPr>
          <w:b/>
          <w:lang w:val="vi-VN"/>
        </w:rPr>
        <w:t>Hoạt động trải nghiệm</w:t>
      </w:r>
    </w:p>
    <w:p w:rsidR="00BE7D0F" w:rsidRPr="00F925EE" w:rsidRDefault="00BE7D0F" w:rsidP="00BE7D0F">
      <w:pPr>
        <w:ind w:left="720" w:hanging="720"/>
        <w:jc w:val="center"/>
        <w:rPr>
          <w:rFonts w:eastAsia="Arial"/>
          <w:b/>
          <w:bCs/>
          <w:lang w:val="nl-NL"/>
        </w:rPr>
      </w:pPr>
      <w:r>
        <w:rPr>
          <w:rFonts w:eastAsia="Arial"/>
          <w:b/>
          <w:bCs/>
          <w:lang w:val="vi-VN"/>
        </w:rPr>
        <w:t>SHDC</w:t>
      </w:r>
      <w:r w:rsidRPr="00F925EE">
        <w:rPr>
          <w:rFonts w:eastAsia="Arial"/>
          <w:b/>
          <w:bCs/>
          <w:lang w:val="nl-NL"/>
        </w:rPr>
        <w:t>: TỰ BẢO VỆ BẢN THÂN</w:t>
      </w:r>
    </w:p>
    <w:p w:rsidR="00BE7D0F" w:rsidRPr="00944911" w:rsidRDefault="00BE7D0F" w:rsidP="00BE7D0F">
      <w:pPr>
        <w:rPr>
          <w:rFonts w:eastAsia="Arial"/>
          <w:noProof/>
        </w:rPr>
      </w:pPr>
      <w:r w:rsidRPr="00944911">
        <w:rPr>
          <w:rFonts w:eastAsia="Arial"/>
          <w:b/>
          <w:bCs/>
          <w:lang w:val="nl-NL"/>
        </w:rPr>
        <w:t>I.</w:t>
      </w:r>
      <w:r>
        <w:rPr>
          <w:rFonts w:eastAsia="Arial"/>
          <w:b/>
          <w:bCs/>
          <w:lang w:val="nl-NL"/>
        </w:rPr>
        <w:t xml:space="preserve"> </w:t>
      </w:r>
      <w:r w:rsidRPr="00944911">
        <w:rPr>
          <w:rFonts w:eastAsia="Arial"/>
          <w:b/>
          <w:bCs/>
          <w:lang w:val="nl-NL"/>
        </w:rPr>
        <w:t>YÊU CẦU CẦN ĐẠT:</w:t>
      </w:r>
      <w:r w:rsidRPr="00944911">
        <w:rPr>
          <w:rFonts w:eastAsia="Arial"/>
          <w:noProof/>
        </w:rPr>
        <w:t xml:space="preserve"> </w:t>
      </w:r>
    </w:p>
    <w:p w:rsidR="00BE7D0F" w:rsidRPr="00944911" w:rsidRDefault="00BE7D0F" w:rsidP="00BE7D0F">
      <w:pPr>
        <w:rPr>
          <w:rFonts w:eastAsia="Arial"/>
          <w:b/>
          <w:lang w:val="nl-NL"/>
        </w:rPr>
      </w:pPr>
      <w:r w:rsidRPr="00944911">
        <w:rPr>
          <w:rFonts w:eastAsia="Arial"/>
          <w:b/>
          <w:lang w:val="nl-NL"/>
        </w:rPr>
        <w:t>1. Yêu cầu cần đạt về kiến thức, kĩ năng</w:t>
      </w:r>
    </w:p>
    <w:p w:rsidR="00BE7D0F" w:rsidRPr="00F925EE" w:rsidRDefault="00BE7D0F" w:rsidP="00BE7D0F">
      <w:pPr>
        <w:ind w:right="-284"/>
        <w:rPr>
          <w:rFonts w:eastAsia="Arial"/>
        </w:rPr>
      </w:pPr>
      <w:r w:rsidRPr="00F925EE">
        <w:rPr>
          <w:rFonts w:eastAsia="Arial"/>
        </w:rPr>
        <w:t>- Chơi trò chơi Rung chuông vàng về chủ đề Tự bảo vệ bản thân. Lắng nghe câu hỏi đưa ra phương án ứng phó với các tình huống có nguy cơ bị xâm hại.</w:t>
      </w:r>
    </w:p>
    <w:p w:rsidR="00BE7D0F" w:rsidRPr="00944911" w:rsidRDefault="00BE7D0F" w:rsidP="00BE7D0F">
      <w:pPr>
        <w:ind w:right="-284"/>
        <w:jc w:val="both"/>
        <w:rPr>
          <w:rFonts w:eastAsia="Arial"/>
          <w:b/>
        </w:rPr>
      </w:pPr>
      <w:r w:rsidRPr="00944911">
        <w:rPr>
          <w:rFonts w:eastAsia="Arial"/>
          <w:b/>
        </w:rPr>
        <w:t>2. Yêu cầu cần đạt về năng lực, phẩm chất</w:t>
      </w:r>
    </w:p>
    <w:p w:rsidR="00BE7D0F" w:rsidRPr="00F925EE" w:rsidRDefault="00BE7D0F" w:rsidP="00BE7D0F">
      <w:pPr>
        <w:rPr>
          <w:rFonts w:eastAsia="Arial"/>
        </w:rPr>
      </w:pPr>
      <w:r w:rsidRPr="00F925EE">
        <w:rPr>
          <w:rFonts w:eastAsia="Arial"/>
        </w:rPr>
        <w:t>-</w:t>
      </w:r>
      <w:r>
        <w:rPr>
          <w:rFonts w:eastAsia="Arial"/>
          <w:lang w:val="vi-VN"/>
        </w:rPr>
        <w:t xml:space="preserve"> </w:t>
      </w:r>
      <w:r w:rsidRPr="00F925EE">
        <w:rPr>
          <w:rFonts w:eastAsia="Arial"/>
        </w:rPr>
        <w:t>Năng lực giao tiếp và hợp tác, tư duy: Nhận biết được nguy cơ bị xâm hại</w:t>
      </w:r>
    </w:p>
    <w:p w:rsidR="00BE7D0F" w:rsidRPr="00F925EE" w:rsidRDefault="00BE7D0F" w:rsidP="00BE7D0F">
      <w:pPr>
        <w:rPr>
          <w:rFonts w:eastAsia="Arial"/>
        </w:rPr>
      </w:pPr>
      <w:r w:rsidRPr="00F925EE">
        <w:rPr>
          <w:rFonts w:eastAsia="Arial"/>
        </w:rPr>
        <w:t>- Phẩm chất nhân ái: Biết yêu thương giúp đỡ , chia sẻ với mọi người.Phẩm chất chăm chỉ: Có tinh thần chăm chỉ học tập, rèn luyện. Phẩm chất trách nhiệm: Thực hiện phòng tránh bị xâm hại</w:t>
      </w:r>
    </w:p>
    <w:p w:rsidR="00BE7D0F" w:rsidRPr="00F925EE" w:rsidRDefault="00BE7D0F" w:rsidP="00BE7D0F">
      <w:pPr>
        <w:jc w:val="both"/>
        <w:rPr>
          <w:rFonts w:eastAsia="Arial"/>
          <w:b/>
        </w:rPr>
      </w:pPr>
      <w:r w:rsidRPr="00F925EE">
        <w:rPr>
          <w:rFonts w:eastAsia="Arial"/>
          <w:b/>
        </w:rPr>
        <w:t>II. ĐỒ</w:t>
      </w:r>
      <w:r>
        <w:rPr>
          <w:rFonts w:eastAsia="Arial"/>
          <w:b/>
        </w:rPr>
        <w:t xml:space="preserve"> DÙNG </w:t>
      </w:r>
      <w:r w:rsidRPr="00F925EE">
        <w:rPr>
          <w:rFonts w:eastAsia="Arial"/>
          <w:b/>
        </w:rPr>
        <w:t xml:space="preserve">DẠY HỌC </w:t>
      </w:r>
    </w:p>
    <w:p w:rsidR="00BE7D0F" w:rsidRPr="00F925EE" w:rsidRDefault="00BE7D0F" w:rsidP="00BE7D0F">
      <w:pPr>
        <w:rPr>
          <w:rFonts w:eastAsia="Arial"/>
        </w:rPr>
      </w:pPr>
      <w:r w:rsidRPr="00F925EE">
        <w:rPr>
          <w:rFonts w:eastAsia="Arial"/>
        </w:rPr>
        <w:t xml:space="preserve">1.Giáo viên: </w:t>
      </w:r>
    </w:p>
    <w:p w:rsidR="00BE7D0F" w:rsidRPr="00F925EE" w:rsidRDefault="00BE7D0F" w:rsidP="00BE7D0F">
      <w:pPr>
        <w:contextualSpacing/>
        <w:jc w:val="both"/>
        <w:rPr>
          <w:rFonts w:eastAsia="Arial"/>
        </w:rPr>
      </w:pPr>
      <w:r w:rsidRPr="00F925EE">
        <w:rPr>
          <w:rFonts w:eastAsia="Arial"/>
        </w:rPr>
        <w:t>- Kế hoạch bài dạy, bài giảng Power point.</w:t>
      </w:r>
    </w:p>
    <w:p w:rsidR="00BE7D0F" w:rsidRPr="00F925EE" w:rsidRDefault="00BE7D0F" w:rsidP="00BE7D0F">
      <w:pPr>
        <w:contextualSpacing/>
        <w:jc w:val="both"/>
        <w:rPr>
          <w:rFonts w:eastAsia="Arial"/>
        </w:rPr>
      </w:pPr>
      <w:r w:rsidRPr="00F925EE">
        <w:rPr>
          <w:rFonts w:eastAsia="Arial"/>
        </w:rPr>
        <w:t>- SGK và các thiết bị, học liệu phục vụ cho tiết dạy.</w:t>
      </w:r>
    </w:p>
    <w:p w:rsidR="00BE7D0F" w:rsidRPr="00F925EE" w:rsidRDefault="00BE7D0F" w:rsidP="00BE7D0F">
      <w:pPr>
        <w:rPr>
          <w:rFonts w:eastAsia="Arial"/>
          <w:lang w:val="vi-VN"/>
        </w:rPr>
      </w:pPr>
      <w:r w:rsidRPr="00F925EE">
        <w:rPr>
          <w:rFonts w:eastAsia="Arial"/>
        </w:rPr>
        <w:t>2. Học sinh:</w:t>
      </w:r>
      <w:r w:rsidRPr="00F925EE">
        <w:rPr>
          <w:rFonts w:eastAsia="Arial"/>
          <w:lang w:val="vi-VN"/>
        </w:rPr>
        <w:t xml:space="preserve"> </w:t>
      </w:r>
    </w:p>
    <w:p w:rsidR="00BE7D0F" w:rsidRPr="00F925EE" w:rsidRDefault="00BE7D0F" w:rsidP="00BE7D0F">
      <w:pPr>
        <w:rPr>
          <w:rFonts w:eastAsia="Arial"/>
        </w:rPr>
      </w:pPr>
      <w:r w:rsidRPr="00F925EE">
        <w:rPr>
          <w:rFonts w:eastAsia="Arial"/>
        </w:rPr>
        <w:t>- SGK, vở ghi chép, vật liệu dụng cụ phục vụ cho việc học tập</w:t>
      </w:r>
    </w:p>
    <w:p w:rsidR="00BE7D0F" w:rsidRPr="00F925EE" w:rsidRDefault="00BE7D0F" w:rsidP="00BE7D0F">
      <w:pPr>
        <w:jc w:val="both"/>
        <w:outlineLvl w:val="0"/>
        <w:rPr>
          <w:rFonts w:eastAsia="Arial"/>
          <w:b/>
          <w:bCs/>
          <w:u w:val="single"/>
          <w:lang w:val="nl-NL"/>
        </w:rPr>
      </w:pPr>
      <w:r w:rsidRPr="00F925EE">
        <w:rPr>
          <w:rFonts w:eastAsia="Arial"/>
          <w:b/>
        </w:rPr>
        <w:t>III. 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gridCol w:w="3685"/>
      </w:tblGrid>
      <w:tr w:rsidR="00BE7D0F" w:rsidRPr="00F925EE" w:rsidTr="00BE7D0F">
        <w:tc>
          <w:tcPr>
            <w:tcW w:w="6062" w:type="dxa"/>
            <w:tcBorders>
              <w:bottom w:val="dashed" w:sz="4" w:space="0" w:color="auto"/>
            </w:tcBorders>
          </w:tcPr>
          <w:p w:rsidR="00BE7D0F" w:rsidRPr="00F925EE" w:rsidRDefault="00BE7D0F" w:rsidP="00BE7D0F">
            <w:pPr>
              <w:jc w:val="center"/>
              <w:rPr>
                <w:rFonts w:eastAsia="Arial"/>
                <w:b/>
                <w:lang w:val="nl-NL"/>
              </w:rPr>
            </w:pPr>
            <w:r w:rsidRPr="00F925EE">
              <w:rPr>
                <w:rFonts w:eastAsia="Arial"/>
                <w:b/>
                <w:lang w:val="nl-NL"/>
              </w:rPr>
              <w:t>Hoạt động của giáo viên</w:t>
            </w:r>
          </w:p>
        </w:tc>
        <w:tc>
          <w:tcPr>
            <w:tcW w:w="3685" w:type="dxa"/>
            <w:tcBorders>
              <w:bottom w:val="dashed" w:sz="4" w:space="0" w:color="auto"/>
            </w:tcBorders>
          </w:tcPr>
          <w:p w:rsidR="00BE7D0F" w:rsidRPr="00F925EE" w:rsidRDefault="00BE7D0F" w:rsidP="00BE7D0F">
            <w:pPr>
              <w:jc w:val="center"/>
              <w:rPr>
                <w:rFonts w:eastAsia="Arial"/>
                <w:b/>
                <w:lang w:val="nl-NL"/>
              </w:rPr>
            </w:pPr>
            <w:r w:rsidRPr="00F925EE">
              <w:rPr>
                <w:rFonts w:eastAsia="Arial"/>
                <w:b/>
                <w:lang w:val="nl-NL"/>
              </w:rPr>
              <w:t>Hoạt động của học sinh</w:t>
            </w:r>
          </w:p>
        </w:tc>
      </w:tr>
      <w:tr w:rsidR="00BE7D0F" w:rsidRPr="00F925EE" w:rsidTr="00BE7D0F">
        <w:tc>
          <w:tcPr>
            <w:tcW w:w="9747" w:type="dxa"/>
            <w:gridSpan w:val="2"/>
            <w:tcBorders>
              <w:bottom w:val="dashed" w:sz="4" w:space="0" w:color="auto"/>
            </w:tcBorders>
          </w:tcPr>
          <w:p w:rsidR="00BE7D0F" w:rsidRPr="00F925EE" w:rsidRDefault="00BE7D0F" w:rsidP="00BE7D0F">
            <w:pPr>
              <w:jc w:val="both"/>
              <w:rPr>
                <w:rFonts w:eastAsia="Arial"/>
                <w:bCs/>
                <w:i/>
                <w:lang w:val="nl-NL"/>
              </w:rPr>
            </w:pPr>
            <w:r w:rsidRPr="00F925EE">
              <w:rPr>
                <w:rFonts w:eastAsia="Arial"/>
                <w:b/>
                <w:bCs/>
                <w:lang w:val="nl-NL"/>
              </w:rPr>
              <w:t>1. Khởi động:</w:t>
            </w:r>
          </w:p>
          <w:p w:rsidR="00BE7D0F" w:rsidRPr="00F925EE" w:rsidRDefault="00BE7D0F" w:rsidP="00BE7D0F">
            <w:pPr>
              <w:jc w:val="both"/>
              <w:rPr>
                <w:rFonts w:eastAsia="Arial"/>
                <w:lang w:val="nl-NL"/>
              </w:rPr>
            </w:pPr>
            <w:r w:rsidRPr="00F925EE">
              <w:rPr>
                <w:rFonts w:eastAsia="Arial"/>
                <w:lang w:val="nl-NL"/>
              </w:rPr>
              <w:t xml:space="preserve">- Mục tiêu: </w:t>
            </w:r>
          </w:p>
          <w:p w:rsidR="00BE7D0F" w:rsidRPr="00F925EE" w:rsidRDefault="00BE7D0F" w:rsidP="00BE7D0F">
            <w:pPr>
              <w:jc w:val="both"/>
              <w:rPr>
                <w:rFonts w:eastAsia="Arial"/>
                <w:lang w:val="nl-NL"/>
              </w:rPr>
            </w:pPr>
            <w:r w:rsidRPr="00F925EE">
              <w:rPr>
                <w:rFonts w:eastAsia="Arial"/>
                <w:lang w:val="nl-NL"/>
              </w:rPr>
              <w:t>+ Tạo không khí vui vẻ, khấn khởi trước giờ học.</w:t>
            </w:r>
          </w:p>
          <w:p w:rsidR="00BE7D0F" w:rsidRPr="00F925EE" w:rsidRDefault="00BE7D0F" w:rsidP="00BE7D0F">
            <w:pPr>
              <w:jc w:val="both"/>
              <w:rPr>
                <w:rFonts w:eastAsia="Arial"/>
                <w:lang w:val="nl-NL"/>
              </w:rPr>
            </w:pPr>
            <w:r w:rsidRPr="00F925EE">
              <w:rPr>
                <w:rFonts w:eastAsia="Arial"/>
                <w:lang w:val="nl-NL"/>
              </w:rPr>
              <w:t>- Cách tiến hành:</w:t>
            </w:r>
          </w:p>
        </w:tc>
      </w:tr>
      <w:tr w:rsidR="00BE7D0F" w:rsidRPr="00F925EE" w:rsidTr="00BE7D0F">
        <w:tc>
          <w:tcPr>
            <w:tcW w:w="6062" w:type="dxa"/>
            <w:tcBorders>
              <w:bottom w:val="dashed" w:sz="4" w:space="0" w:color="auto"/>
            </w:tcBorders>
          </w:tcPr>
          <w:p w:rsidR="00BE7D0F" w:rsidRPr="00F925EE" w:rsidRDefault="00BE7D0F" w:rsidP="00BE7D0F">
            <w:pPr>
              <w:ind w:right="52"/>
              <w:rPr>
                <w:rFonts w:eastAsia="Arial"/>
              </w:rPr>
            </w:pPr>
            <w:r w:rsidRPr="00F925EE">
              <w:rPr>
                <w:rFonts w:eastAsia="Arial"/>
              </w:rPr>
              <w:t>− GV yêu cầu HS chỉnh lại quần áo, tóc tai để chuẩn bị làm lễ chào cờ.</w:t>
            </w:r>
          </w:p>
          <w:p w:rsidR="00BE7D0F" w:rsidRPr="00F925EE" w:rsidRDefault="00BE7D0F" w:rsidP="00BE7D0F">
            <w:pPr>
              <w:ind w:right="52"/>
              <w:rPr>
                <w:rFonts w:eastAsia="Arial"/>
              </w:rPr>
            </w:pPr>
            <w:r w:rsidRPr="00F925EE">
              <w:rPr>
                <w:rFonts w:eastAsia="Arial"/>
              </w:rPr>
              <w:t>- GV cho HS chào cờ.</w:t>
            </w:r>
          </w:p>
        </w:tc>
        <w:tc>
          <w:tcPr>
            <w:tcW w:w="3685" w:type="dxa"/>
            <w:tcBorders>
              <w:bottom w:val="dashed" w:sz="4" w:space="0" w:color="auto"/>
            </w:tcBorders>
          </w:tcPr>
          <w:p w:rsidR="00BE7D0F" w:rsidRPr="00F925EE" w:rsidRDefault="00BE7D0F" w:rsidP="00BE7D0F">
            <w:pPr>
              <w:widowControl w:val="0"/>
              <w:tabs>
                <w:tab w:val="left" w:pos="698"/>
              </w:tabs>
              <w:autoSpaceDE w:val="0"/>
              <w:autoSpaceDN w:val="0"/>
              <w:jc w:val="both"/>
              <w:rPr>
                <w:rFonts w:eastAsia="Arial"/>
              </w:rPr>
            </w:pPr>
            <w:r w:rsidRPr="00F925EE">
              <w:rPr>
                <w:rFonts w:eastAsia="Arial"/>
              </w:rPr>
              <w:t>- HS quan sát, thực hiện.</w:t>
            </w:r>
          </w:p>
          <w:p w:rsidR="00BE7D0F" w:rsidRPr="00F925EE" w:rsidRDefault="00BE7D0F" w:rsidP="00BE7D0F">
            <w:pPr>
              <w:jc w:val="both"/>
              <w:rPr>
                <w:rFonts w:eastAsia="Arial"/>
                <w:lang w:val="nl-NL"/>
              </w:rPr>
            </w:pPr>
          </w:p>
        </w:tc>
      </w:tr>
      <w:tr w:rsidR="00BE7D0F" w:rsidRPr="00F925EE" w:rsidTr="00BE7D0F">
        <w:tc>
          <w:tcPr>
            <w:tcW w:w="9747" w:type="dxa"/>
            <w:gridSpan w:val="2"/>
            <w:tcBorders>
              <w:top w:val="dashed" w:sz="4" w:space="0" w:color="auto"/>
              <w:bottom w:val="dashed" w:sz="4" w:space="0" w:color="auto"/>
            </w:tcBorders>
          </w:tcPr>
          <w:p w:rsidR="00BE7D0F" w:rsidRPr="00F925EE" w:rsidRDefault="00BE7D0F" w:rsidP="00BE7D0F">
            <w:pPr>
              <w:ind w:left="720" w:hanging="720"/>
              <w:rPr>
                <w:rFonts w:eastAsia="Arial"/>
                <w:b/>
                <w:bCs/>
                <w:lang w:val="nl-NL"/>
              </w:rPr>
            </w:pPr>
            <w:r w:rsidRPr="00F925EE">
              <w:rPr>
                <w:rFonts w:eastAsia="Arial"/>
                <w:b/>
                <w:bCs/>
                <w:iCs/>
                <w:lang w:val="nl-NL"/>
              </w:rPr>
              <w:t>2. Sinh hoạt dưới cờ</w:t>
            </w:r>
            <w:r w:rsidRPr="00F925EE">
              <w:rPr>
                <w:rFonts w:eastAsia="Arial"/>
                <w:bCs/>
                <w:i/>
                <w:iCs/>
                <w:lang w:val="nl-NL"/>
              </w:rPr>
              <w:t>:</w:t>
            </w:r>
            <w:r w:rsidRPr="00F925EE">
              <w:rPr>
                <w:rFonts w:eastAsia="Arial"/>
              </w:rPr>
              <w:t xml:space="preserve"> Tự bảo vệ bản thân</w:t>
            </w:r>
          </w:p>
          <w:p w:rsidR="00BE7D0F" w:rsidRPr="00F925EE" w:rsidRDefault="00BE7D0F" w:rsidP="00BE7D0F">
            <w:pPr>
              <w:ind w:right="-284"/>
              <w:rPr>
                <w:rFonts w:eastAsia="Arial"/>
              </w:rPr>
            </w:pPr>
            <w:r w:rsidRPr="00F925EE">
              <w:rPr>
                <w:rFonts w:eastAsia="Arial"/>
                <w:b/>
                <w:bCs/>
                <w:iCs/>
                <w:lang w:val="nl-NL"/>
              </w:rPr>
              <w:t xml:space="preserve">- </w:t>
            </w:r>
            <w:r w:rsidRPr="00F925EE">
              <w:rPr>
                <w:rFonts w:eastAsia="Arial"/>
                <w:bCs/>
                <w:lang w:val="nl-NL"/>
              </w:rPr>
              <w:t>Mục tiêu:</w:t>
            </w:r>
            <w:r w:rsidRPr="00F925EE">
              <w:rPr>
                <w:rFonts w:eastAsia="Arial"/>
                <w:lang w:val="nl-NL"/>
              </w:rPr>
              <w:t xml:space="preserve"> </w:t>
            </w:r>
            <w:r w:rsidRPr="00F925EE">
              <w:rPr>
                <w:rFonts w:eastAsia="Arial"/>
              </w:rPr>
              <w:t>Chơi trò chơi Rung chuông vàng về chủ đề Tự bảo vệ bản thân. Lắng nghe câu hỏi đưa ra phương án ứng phó với các tình huống có nguy cơ bị xâm hại.</w:t>
            </w:r>
          </w:p>
          <w:p w:rsidR="00BE7D0F" w:rsidRPr="00F925EE" w:rsidRDefault="00BE7D0F" w:rsidP="00BE7D0F">
            <w:pPr>
              <w:jc w:val="both"/>
              <w:rPr>
                <w:rFonts w:eastAsia="Arial"/>
                <w:lang w:val="nl-NL"/>
              </w:rPr>
            </w:pPr>
            <w:r w:rsidRPr="00F925EE">
              <w:rPr>
                <w:rFonts w:eastAsia="Arial"/>
                <w:b/>
                <w:bCs/>
                <w:iCs/>
                <w:lang w:val="nl-NL"/>
              </w:rPr>
              <w:t xml:space="preserve">- </w:t>
            </w:r>
            <w:r w:rsidRPr="00F925EE">
              <w:rPr>
                <w:rFonts w:eastAsia="Arial"/>
                <w:bCs/>
                <w:iCs/>
                <w:lang w:val="nl-NL"/>
              </w:rPr>
              <w:t>Cách tiến hành:</w:t>
            </w:r>
          </w:p>
        </w:tc>
      </w:tr>
      <w:tr w:rsidR="00BE7D0F" w:rsidRPr="00F925EE" w:rsidTr="00BE7D0F">
        <w:tc>
          <w:tcPr>
            <w:tcW w:w="6062" w:type="dxa"/>
            <w:tcBorders>
              <w:top w:val="dashed" w:sz="4" w:space="0" w:color="auto"/>
              <w:bottom w:val="dashed" w:sz="4" w:space="0" w:color="auto"/>
            </w:tcBorders>
          </w:tcPr>
          <w:p w:rsidR="00BE7D0F" w:rsidRPr="00F925EE" w:rsidRDefault="00BE7D0F" w:rsidP="00BE7D0F">
            <w:pPr>
              <w:ind w:right="-284"/>
              <w:rPr>
                <w:rFonts w:eastAsia="Arial"/>
              </w:rPr>
            </w:pPr>
            <w:r w:rsidRPr="00F925EE">
              <w:rPr>
                <w:rFonts w:eastAsia="Arial"/>
              </w:rPr>
              <w:t>- GV cho HS Tham gia Chơi trò chơi Rung chuông vàng về chủ đề Tự bảo vệ bản thân. Lắng nghe câu hỏi đưa ra phương án ứng phó với các tình huống có nguy cơ bị xâm hại.</w:t>
            </w:r>
          </w:p>
          <w:p w:rsidR="00BE7D0F" w:rsidRPr="00F925EE" w:rsidRDefault="00BE7D0F" w:rsidP="00BE7D0F">
            <w:pPr>
              <w:rPr>
                <w:rFonts w:eastAsia="Arial"/>
              </w:rPr>
            </w:pPr>
            <w:r w:rsidRPr="00F925EE">
              <w:rPr>
                <w:rFonts w:eastAsia="Arial"/>
              </w:rPr>
              <w:t xml:space="preserve">   </w:t>
            </w:r>
          </w:p>
          <w:p w:rsidR="00BE7D0F" w:rsidRPr="00F925EE" w:rsidRDefault="00BE7D0F" w:rsidP="00BE7D0F">
            <w:pPr>
              <w:rPr>
                <w:rFonts w:eastAsia="Arial"/>
              </w:rPr>
            </w:pPr>
            <w:r>
              <w:rPr>
                <w:rFonts w:eastAsia="Arial"/>
                <w:noProof/>
                <w:lang w:val="vi-VN" w:eastAsia="vi-VN"/>
              </w:rPr>
              <w:lastRenderedPageBreak/>
              <w:drawing>
                <wp:inline distT="0" distB="0" distL="0" distR="0" wp14:anchorId="5479A7AF" wp14:editId="5A22D7E4">
                  <wp:extent cx="3533775" cy="1647825"/>
                  <wp:effectExtent l="0" t="0" r="9525" b="9525"/>
                  <wp:docPr id="1739046605" name="Picture 173904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33775" cy="1647825"/>
                          </a:xfrm>
                          <a:prstGeom prst="rect">
                            <a:avLst/>
                          </a:prstGeom>
                          <a:noFill/>
                          <a:ln>
                            <a:noFill/>
                          </a:ln>
                        </pic:spPr>
                      </pic:pic>
                    </a:graphicData>
                  </a:graphic>
                </wp:inline>
              </w:drawing>
            </w:r>
          </w:p>
          <w:p w:rsidR="00BE7D0F" w:rsidRPr="00F925EE" w:rsidRDefault="00BE7D0F" w:rsidP="00BE7D0F">
            <w:pPr>
              <w:rPr>
                <w:rFonts w:eastAsia="Arial"/>
              </w:rPr>
            </w:pPr>
            <w:r w:rsidRPr="00F925EE">
              <w:rPr>
                <w:rFonts w:eastAsia="Arial"/>
              </w:rPr>
              <w:t xml:space="preserve">- GV cho học sinh tham gia và chia sẻ suy nghĩ của bản thân sau khi tham gia </w:t>
            </w:r>
          </w:p>
        </w:tc>
        <w:tc>
          <w:tcPr>
            <w:tcW w:w="3685" w:type="dxa"/>
            <w:tcBorders>
              <w:top w:val="dashed" w:sz="4" w:space="0" w:color="auto"/>
              <w:bottom w:val="dashed" w:sz="4" w:space="0" w:color="auto"/>
            </w:tcBorders>
          </w:tcPr>
          <w:p w:rsidR="00BE7D0F" w:rsidRPr="00F925EE" w:rsidRDefault="00BE7D0F" w:rsidP="00BE7D0F">
            <w:pPr>
              <w:jc w:val="both"/>
              <w:rPr>
                <w:rFonts w:eastAsia="Arial"/>
              </w:rPr>
            </w:pPr>
            <w:r w:rsidRPr="00F925EE">
              <w:rPr>
                <w:rFonts w:eastAsia="Arial"/>
              </w:rPr>
              <w:lastRenderedPageBreak/>
              <w:t>- HS xem.</w:t>
            </w:r>
          </w:p>
          <w:p w:rsidR="00BE7D0F" w:rsidRPr="00F925EE" w:rsidRDefault="00BE7D0F" w:rsidP="00BE7D0F">
            <w:pPr>
              <w:jc w:val="both"/>
              <w:rPr>
                <w:rFonts w:eastAsia="Arial"/>
              </w:rPr>
            </w:pPr>
          </w:p>
          <w:p w:rsidR="00BE7D0F" w:rsidRPr="00F925EE" w:rsidRDefault="00BE7D0F" w:rsidP="00BE7D0F">
            <w:pPr>
              <w:ind w:right="-284"/>
              <w:rPr>
                <w:rFonts w:eastAsia="Arial"/>
              </w:rPr>
            </w:pPr>
            <w:r w:rsidRPr="00F925EE">
              <w:rPr>
                <w:rFonts w:eastAsia="Arial"/>
              </w:rPr>
              <w:t xml:space="preserve">- Các nhóm lên thực hiện Tham gia Chơi trò chơi Rung chuông vàng về chủ đề Tự bảo vệ bản thân. Lắng nghe câu hỏi đưa ra phương án ứng phó với các tình huống có nguy cơ bị xâm hại và chia sẻ suy nghĩ của mình sau  </w:t>
            </w:r>
            <w:r w:rsidRPr="00F925EE">
              <w:rPr>
                <w:rFonts w:eastAsia="Arial"/>
              </w:rPr>
              <w:lastRenderedPageBreak/>
              <w:t>buổi tham gia biểu diễn</w:t>
            </w:r>
          </w:p>
          <w:p w:rsidR="00BE7D0F" w:rsidRDefault="00BE7D0F" w:rsidP="00BE7D0F">
            <w:pPr>
              <w:jc w:val="both"/>
              <w:rPr>
                <w:rFonts w:eastAsia="Arial"/>
                <w:lang w:val="vi-VN"/>
              </w:rPr>
            </w:pPr>
          </w:p>
          <w:p w:rsidR="00BE7D0F" w:rsidRDefault="00BE7D0F" w:rsidP="00BE7D0F">
            <w:pPr>
              <w:jc w:val="both"/>
              <w:rPr>
                <w:rFonts w:eastAsia="Arial"/>
                <w:lang w:val="vi-VN"/>
              </w:rPr>
            </w:pPr>
          </w:p>
          <w:p w:rsidR="00BE7D0F" w:rsidRPr="00F925EE" w:rsidRDefault="00BE7D0F" w:rsidP="00BE7D0F">
            <w:pPr>
              <w:jc w:val="both"/>
              <w:rPr>
                <w:rFonts w:eastAsia="Arial"/>
                <w:lang w:val="nl-NL"/>
              </w:rPr>
            </w:pPr>
            <w:r w:rsidRPr="00F925EE">
              <w:rPr>
                <w:rFonts w:eastAsia="Arial"/>
              </w:rPr>
              <w:t>- HS lắng nghe.</w:t>
            </w:r>
          </w:p>
        </w:tc>
      </w:tr>
      <w:tr w:rsidR="00BE7D0F" w:rsidRPr="00F925EE" w:rsidTr="00BE7D0F">
        <w:tc>
          <w:tcPr>
            <w:tcW w:w="9747" w:type="dxa"/>
            <w:gridSpan w:val="2"/>
            <w:tcBorders>
              <w:top w:val="dashed" w:sz="4" w:space="0" w:color="auto"/>
              <w:bottom w:val="dashed" w:sz="4" w:space="0" w:color="auto"/>
            </w:tcBorders>
          </w:tcPr>
          <w:p w:rsidR="00BE7D0F" w:rsidRPr="00F925EE" w:rsidRDefault="00BE7D0F" w:rsidP="00BE7D0F">
            <w:pPr>
              <w:jc w:val="both"/>
              <w:rPr>
                <w:rFonts w:eastAsia="Arial"/>
                <w:b/>
                <w:lang w:val="nl-NL"/>
              </w:rPr>
            </w:pPr>
            <w:r w:rsidRPr="00F925EE">
              <w:rPr>
                <w:rFonts w:eastAsia="Arial"/>
                <w:b/>
                <w:bCs/>
                <w:iCs/>
                <w:lang w:val="nl-NL"/>
              </w:rPr>
              <w:lastRenderedPageBreak/>
              <w:t xml:space="preserve">3. </w:t>
            </w:r>
            <w:r w:rsidRPr="00F925EE">
              <w:rPr>
                <w:rFonts w:eastAsia="Arial"/>
                <w:b/>
                <w:lang w:val="nl-NL"/>
              </w:rPr>
              <w:t xml:space="preserve"> Vận dụng.trải nghiệm</w:t>
            </w:r>
          </w:p>
          <w:p w:rsidR="00BE7D0F" w:rsidRPr="00F925EE" w:rsidRDefault="00BE7D0F" w:rsidP="00BE7D0F">
            <w:pPr>
              <w:jc w:val="both"/>
              <w:rPr>
                <w:rFonts w:eastAsia="Arial"/>
                <w:lang w:val="nl-NL"/>
              </w:rPr>
            </w:pPr>
            <w:r w:rsidRPr="00F925EE">
              <w:rPr>
                <w:rFonts w:eastAsia="Arial"/>
                <w:b/>
                <w:bCs/>
                <w:iCs/>
                <w:lang w:val="nl-NL"/>
              </w:rPr>
              <w:t xml:space="preserve">- </w:t>
            </w:r>
            <w:r w:rsidRPr="00F925EE">
              <w:rPr>
                <w:rFonts w:eastAsia="Arial"/>
                <w:bCs/>
                <w:lang w:val="nl-NL"/>
              </w:rPr>
              <w:t>Mục tiêu:</w:t>
            </w:r>
            <w:r w:rsidRPr="00F925EE">
              <w:rPr>
                <w:rFonts w:eastAsia="Arial"/>
                <w:lang w:val="nl-NL"/>
              </w:rPr>
              <w:t xml:space="preserve"> Củng cố, dặn dò</w:t>
            </w:r>
          </w:p>
          <w:p w:rsidR="00BE7D0F" w:rsidRPr="00F925EE" w:rsidRDefault="00BE7D0F" w:rsidP="00BE7D0F">
            <w:pPr>
              <w:rPr>
                <w:rFonts w:eastAsia="Arial"/>
                <w:lang w:val="nl-NL"/>
              </w:rPr>
            </w:pPr>
            <w:r w:rsidRPr="00F925EE">
              <w:rPr>
                <w:rFonts w:eastAsia="Arial"/>
                <w:b/>
                <w:bCs/>
                <w:iCs/>
                <w:lang w:val="nl-NL"/>
              </w:rPr>
              <w:t xml:space="preserve">- </w:t>
            </w:r>
            <w:r w:rsidRPr="00F925EE">
              <w:rPr>
                <w:rFonts w:eastAsia="Arial"/>
                <w:bCs/>
                <w:iCs/>
                <w:lang w:val="nl-NL"/>
              </w:rPr>
              <w:t>Cách tiến hành:</w:t>
            </w:r>
          </w:p>
        </w:tc>
      </w:tr>
      <w:tr w:rsidR="00BE7D0F" w:rsidRPr="00F925EE" w:rsidTr="00BE7D0F">
        <w:tc>
          <w:tcPr>
            <w:tcW w:w="6062" w:type="dxa"/>
            <w:tcBorders>
              <w:top w:val="dashed" w:sz="4" w:space="0" w:color="auto"/>
              <w:bottom w:val="dashed" w:sz="4" w:space="0" w:color="auto"/>
            </w:tcBorders>
          </w:tcPr>
          <w:p w:rsidR="00BE7D0F" w:rsidRPr="00F925EE" w:rsidRDefault="00BE7D0F" w:rsidP="00BE7D0F">
            <w:pPr>
              <w:rPr>
                <w:rFonts w:eastAsia="Arial"/>
                <w:color w:val="000000"/>
                <w:lang w:eastAsia="vi-VN"/>
              </w:rPr>
            </w:pPr>
            <w:r w:rsidRPr="00F925EE">
              <w:rPr>
                <w:rFonts w:eastAsia="Arial"/>
                <w:color w:val="000000"/>
                <w:lang w:eastAsia="vi-VN"/>
              </w:rPr>
              <w:t>- HS nêu cảm nhận của mình sau buổi sinh hoạt.</w:t>
            </w:r>
          </w:p>
          <w:p w:rsidR="00BE7D0F" w:rsidRPr="00F925EE" w:rsidRDefault="00BE7D0F" w:rsidP="00BE7D0F">
            <w:pPr>
              <w:jc w:val="both"/>
              <w:rPr>
                <w:rFonts w:eastAsia="Arial"/>
              </w:rPr>
            </w:pPr>
            <w:r w:rsidRPr="00F925EE">
              <w:rPr>
                <w:rFonts w:eastAsia="Arial"/>
                <w:color w:val="000000"/>
                <w:lang w:eastAsia="vi-VN"/>
              </w:rPr>
              <w:t>- HS lắng nghe</w:t>
            </w:r>
            <w:r w:rsidRPr="00F925EE">
              <w:rPr>
                <w:rFonts w:eastAsia="Arial"/>
                <w:color w:val="000000"/>
              </w:rPr>
              <w:t>.</w:t>
            </w:r>
          </w:p>
        </w:tc>
        <w:tc>
          <w:tcPr>
            <w:tcW w:w="3685" w:type="dxa"/>
            <w:tcBorders>
              <w:top w:val="dashed" w:sz="4" w:space="0" w:color="auto"/>
              <w:bottom w:val="dashed" w:sz="4" w:space="0" w:color="auto"/>
            </w:tcBorders>
          </w:tcPr>
          <w:p w:rsidR="00BE7D0F" w:rsidRPr="00F925EE" w:rsidRDefault="00BE7D0F" w:rsidP="00BE7D0F">
            <w:pPr>
              <w:jc w:val="both"/>
              <w:rPr>
                <w:rFonts w:eastAsia="Arial"/>
                <w:lang w:val="nl-NL"/>
              </w:rPr>
            </w:pPr>
            <w:r w:rsidRPr="00F925EE">
              <w:rPr>
                <w:rFonts w:eastAsia="Arial"/>
                <w:lang w:val="nl-NL"/>
              </w:rPr>
              <w:t>GV tóm tắt nội dung chính</w:t>
            </w:r>
          </w:p>
          <w:p w:rsidR="00BE7D0F" w:rsidRPr="00F925EE" w:rsidRDefault="00BE7D0F" w:rsidP="00BE7D0F">
            <w:pPr>
              <w:jc w:val="both"/>
              <w:rPr>
                <w:rFonts w:eastAsia="Arial"/>
                <w:lang w:val="nl-NL"/>
              </w:rPr>
            </w:pPr>
          </w:p>
        </w:tc>
      </w:tr>
    </w:tbl>
    <w:p w:rsidR="00DF423C" w:rsidRPr="008E3728" w:rsidRDefault="00DF423C" w:rsidP="00BE7D0F">
      <w:pPr>
        <w:jc w:val="center"/>
      </w:pPr>
      <w:r w:rsidRPr="008E3728">
        <w:t>------------------------------------------------</w:t>
      </w:r>
    </w:p>
    <w:p w:rsidR="009A698E" w:rsidRDefault="009A698E" w:rsidP="009A698E">
      <w:pPr>
        <w:jc w:val="center"/>
        <w:rPr>
          <w:b/>
        </w:rPr>
      </w:pPr>
      <w:r w:rsidRPr="008E3728">
        <w:rPr>
          <w:b/>
        </w:rPr>
        <w:t xml:space="preserve">Tiết </w:t>
      </w:r>
      <w:r w:rsidRPr="008E3728">
        <w:rPr>
          <w:b/>
          <w:lang w:val="vi-VN"/>
        </w:rPr>
        <w:t>2</w:t>
      </w:r>
      <w:r w:rsidRPr="008E3728">
        <w:rPr>
          <w:b/>
        </w:rPr>
        <w:t>:</w:t>
      </w:r>
      <w:r w:rsidRPr="008E3728">
        <w:t xml:space="preserve"> </w:t>
      </w:r>
      <w:r w:rsidRPr="008E3728">
        <w:rPr>
          <w:b/>
          <w:lang w:val="vi-VN"/>
        </w:rPr>
        <w:t>Toán</w:t>
      </w:r>
    </w:p>
    <w:p w:rsidR="00BE7D0F" w:rsidRPr="00D10B80" w:rsidRDefault="00BE7D0F" w:rsidP="00BE7D0F">
      <w:pPr>
        <w:jc w:val="center"/>
        <w:rPr>
          <w:b/>
        </w:rPr>
      </w:pPr>
      <w:r w:rsidRPr="00D10B80">
        <w:rPr>
          <w:b/>
        </w:rPr>
        <w:t>LUYỆN TẬP</w:t>
      </w:r>
      <w:r>
        <w:rPr>
          <w:b/>
        </w:rPr>
        <w:t xml:space="preserve"> – TRANG 30</w:t>
      </w:r>
    </w:p>
    <w:p w:rsidR="00BE7D0F" w:rsidRPr="00D10B80" w:rsidRDefault="00BE7D0F" w:rsidP="00BE7D0F">
      <w:pPr>
        <w:jc w:val="both"/>
        <w:rPr>
          <w:b/>
        </w:rPr>
      </w:pPr>
      <w:r w:rsidRPr="00D10B80">
        <w:rPr>
          <w:b/>
        </w:rPr>
        <w:t xml:space="preserve">I. YÊU CẦU CẦN ĐẠT. </w:t>
      </w:r>
    </w:p>
    <w:p w:rsidR="00BE7D0F" w:rsidRPr="00E41FD5" w:rsidRDefault="00BE7D0F" w:rsidP="00BE7D0F">
      <w:pPr>
        <w:jc w:val="both"/>
        <w:rPr>
          <w:rFonts w:eastAsia="Arial"/>
          <w:b/>
        </w:rPr>
      </w:pPr>
      <w:r w:rsidRPr="00E41FD5">
        <w:rPr>
          <w:rFonts w:eastAsia="Arial"/>
          <w:b/>
        </w:rPr>
        <w:t>1. Yêu cầu cần đạt về kiến thức, kĩ năng:</w:t>
      </w:r>
    </w:p>
    <w:p w:rsidR="00BE7D0F" w:rsidRPr="00D10B80" w:rsidRDefault="00BE7D0F" w:rsidP="00BE7D0F">
      <w:pPr>
        <w:spacing w:line="264" w:lineRule="auto"/>
        <w:jc w:val="both"/>
      </w:pPr>
      <w:r w:rsidRPr="00D10B80">
        <w:t>- Tính được số trung bình cộng của hai hay nhiều số.</w:t>
      </w:r>
    </w:p>
    <w:p w:rsidR="00BE7D0F" w:rsidRPr="00D10B80" w:rsidRDefault="00BE7D0F" w:rsidP="00BE7D0F">
      <w:r w:rsidRPr="00D10B80">
        <w:t>- Phát triển năng lực tư duy và lập luận toán học.</w:t>
      </w:r>
    </w:p>
    <w:p w:rsidR="00BE7D0F" w:rsidRPr="00D10B80" w:rsidRDefault="00BE7D0F" w:rsidP="00BE7D0F">
      <w:r w:rsidRPr="00D10B80">
        <w:t>- Vận dụng bài học vào thực tiễn.</w:t>
      </w:r>
    </w:p>
    <w:p w:rsidR="00BE7D0F" w:rsidRPr="00E41FD5" w:rsidRDefault="00BE7D0F" w:rsidP="00BE7D0F">
      <w:pPr>
        <w:spacing w:line="264" w:lineRule="auto"/>
        <w:jc w:val="both"/>
        <w:rPr>
          <w:rFonts w:eastAsia="Arial"/>
          <w:b/>
        </w:rPr>
      </w:pPr>
      <w:r w:rsidRPr="00E41FD5">
        <w:rPr>
          <w:rFonts w:eastAsia="Arial"/>
          <w:b/>
        </w:rPr>
        <w:t>2. Yêu cầu cần đạt về năng lực, phẩm chất:</w:t>
      </w:r>
    </w:p>
    <w:p w:rsidR="00BE7D0F" w:rsidRPr="00D10B80" w:rsidRDefault="00BE7D0F" w:rsidP="00BE7D0F">
      <w:pPr>
        <w:spacing w:line="264" w:lineRule="auto"/>
        <w:jc w:val="both"/>
        <w:rPr>
          <w:spacing w:val="-6"/>
        </w:rPr>
      </w:pPr>
      <w:r w:rsidRPr="00D10B80">
        <w:rPr>
          <w:spacing w:val="-6"/>
        </w:rPr>
        <w:t>- Năng lực tự chủ, tự học: Biết tự giác học tập, làm bài tập và các nhiệm vụ được giao.</w:t>
      </w:r>
    </w:p>
    <w:p w:rsidR="00BE7D0F" w:rsidRPr="00D10B80" w:rsidRDefault="00BE7D0F" w:rsidP="00BE7D0F">
      <w:pPr>
        <w:spacing w:line="264" w:lineRule="auto"/>
        <w:jc w:val="both"/>
      </w:pPr>
      <w:r w:rsidRPr="00D10B80">
        <w:t>- Năng lực giải quyết vấn đề và sáng tạo: tham gia tốt trò chơi, vận dụng.</w:t>
      </w:r>
    </w:p>
    <w:p w:rsidR="00BE7D0F" w:rsidRPr="00D10B80" w:rsidRDefault="00BE7D0F" w:rsidP="00BE7D0F">
      <w:pPr>
        <w:spacing w:line="264" w:lineRule="auto"/>
        <w:jc w:val="both"/>
        <w:rPr>
          <w:spacing w:val="-6"/>
        </w:rPr>
      </w:pPr>
      <w:r w:rsidRPr="00D10B80">
        <w:rPr>
          <w:spacing w:val="-6"/>
        </w:rPr>
        <w:t>- Năng lực giao tiếp và hợp tác: Phát triển năng lực giao tiếp trong hoạt động nhóm.</w:t>
      </w:r>
    </w:p>
    <w:p w:rsidR="00BE7D0F" w:rsidRPr="00D10B80" w:rsidRDefault="00BE7D0F" w:rsidP="00BE7D0F">
      <w:pPr>
        <w:spacing w:line="264" w:lineRule="auto"/>
        <w:jc w:val="both"/>
      </w:pPr>
      <w:r w:rsidRPr="00D10B80">
        <w:t>- Phẩm chất nhân ái: Có ý thức giúp đỡ lẫn nhau trong hoạt động nhóm để hoàn thành nhiệm vụ.</w:t>
      </w:r>
    </w:p>
    <w:p w:rsidR="00BE7D0F" w:rsidRPr="00D10B80" w:rsidRDefault="00BE7D0F" w:rsidP="00BE7D0F">
      <w:pPr>
        <w:spacing w:line="264" w:lineRule="auto"/>
        <w:jc w:val="both"/>
        <w:rPr>
          <w:spacing w:val="-4"/>
        </w:rPr>
      </w:pPr>
      <w:r w:rsidRPr="00D10B80">
        <w:rPr>
          <w:spacing w:val="-4"/>
        </w:rPr>
        <w:t>- Phẩm chất chăm chỉ: Có ý thức tự giác học tập, trả lời câu hỏi; làm tốt các bài tập.</w:t>
      </w:r>
    </w:p>
    <w:p w:rsidR="00BE7D0F" w:rsidRPr="00D10B80" w:rsidRDefault="00BE7D0F" w:rsidP="00BE7D0F">
      <w:pPr>
        <w:spacing w:line="264" w:lineRule="auto"/>
        <w:jc w:val="both"/>
      </w:pPr>
      <w:r w:rsidRPr="00D10B80">
        <w:t>- Phẩm chất trách nhiệm: Biết giữ trật tự, lắng nghe và học tập nghiêm túc.</w:t>
      </w:r>
    </w:p>
    <w:p w:rsidR="00BE7D0F" w:rsidRPr="00D10B80" w:rsidRDefault="00BE7D0F" w:rsidP="00BE7D0F">
      <w:pPr>
        <w:spacing w:line="264" w:lineRule="auto"/>
        <w:jc w:val="both"/>
        <w:rPr>
          <w:b/>
        </w:rPr>
      </w:pPr>
      <w:r w:rsidRPr="00D10B80">
        <w:rPr>
          <w:b/>
        </w:rPr>
        <w:t>II. ĐỒ DÙNG DẠY HỌC.</w:t>
      </w:r>
    </w:p>
    <w:p w:rsidR="00BE7D0F" w:rsidRPr="00D10B80" w:rsidRDefault="00BE7D0F" w:rsidP="00BE7D0F">
      <w:pPr>
        <w:spacing w:line="264" w:lineRule="auto"/>
        <w:jc w:val="both"/>
      </w:pPr>
      <w:r w:rsidRPr="00D10B80">
        <w:t>- Kế hoạch</w:t>
      </w:r>
      <w:r>
        <w:t xml:space="preserve"> bài dạy, bài giảng Power point, ti vi, máy tính, máy soi.</w:t>
      </w:r>
    </w:p>
    <w:p w:rsidR="00BE7D0F" w:rsidRPr="00D10B80" w:rsidRDefault="00BE7D0F" w:rsidP="00BE7D0F">
      <w:pPr>
        <w:spacing w:line="264" w:lineRule="auto"/>
        <w:jc w:val="both"/>
      </w:pPr>
      <w:r w:rsidRPr="00D10B80">
        <w:t>- SGK và các thiết bị, học liệu phụ vụ cho tiết dạy.</w:t>
      </w:r>
    </w:p>
    <w:p w:rsidR="00BE7D0F" w:rsidRPr="00D10B80" w:rsidRDefault="00BE7D0F" w:rsidP="00BE7D0F">
      <w:pPr>
        <w:spacing w:line="264" w:lineRule="auto"/>
        <w:rPr>
          <w:b/>
        </w:rPr>
      </w:pPr>
      <w:r w:rsidRPr="00D10B80">
        <w:rPr>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BE7D0F" w:rsidRPr="00CE6092" w:rsidTr="00BE7D0F">
        <w:tc>
          <w:tcPr>
            <w:tcW w:w="5238" w:type="dxa"/>
            <w:tcBorders>
              <w:bottom w:val="dashed" w:sz="4" w:space="0" w:color="auto"/>
            </w:tcBorders>
          </w:tcPr>
          <w:p w:rsidR="00BE7D0F" w:rsidRPr="00D10B80" w:rsidRDefault="00BE7D0F" w:rsidP="00BE7D0F">
            <w:pPr>
              <w:jc w:val="center"/>
              <w:rPr>
                <w:b/>
              </w:rPr>
            </w:pPr>
            <w:r w:rsidRPr="00D10B80">
              <w:rPr>
                <w:b/>
              </w:rPr>
              <w:t>Hoạt động của giáo viên</w:t>
            </w:r>
          </w:p>
        </w:tc>
        <w:tc>
          <w:tcPr>
            <w:tcW w:w="4770" w:type="dxa"/>
            <w:tcBorders>
              <w:bottom w:val="dashed" w:sz="4" w:space="0" w:color="auto"/>
            </w:tcBorders>
          </w:tcPr>
          <w:p w:rsidR="00BE7D0F" w:rsidRPr="00D10B80" w:rsidRDefault="00BE7D0F" w:rsidP="00BE7D0F">
            <w:pPr>
              <w:jc w:val="center"/>
              <w:rPr>
                <w:b/>
              </w:rPr>
            </w:pPr>
            <w:r w:rsidRPr="00D10B80">
              <w:rPr>
                <w:b/>
              </w:rPr>
              <w:t>Hoạt động của học sinh</w:t>
            </w:r>
          </w:p>
        </w:tc>
      </w:tr>
      <w:tr w:rsidR="00BE7D0F" w:rsidRPr="00CE6092" w:rsidTr="00BE7D0F">
        <w:tc>
          <w:tcPr>
            <w:tcW w:w="10008" w:type="dxa"/>
            <w:gridSpan w:val="2"/>
            <w:tcBorders>
              <w:bottom w:val="single" w:sz="4" w:space="0" w:color="auto"/>
            </w:tcBorders>
          </w:tcPr>
          <w:p w:rsidR="00BE7D0F" w:rsidRPr="00D10B80" w:rsidRDefault="00BE7D0F" w:rsidP="00BE7D0F">
            <w:pPr>
              <w:rPr>
                <w:b/>
              </w:rPr>
            </w:pPr>
            <w:r w:rsidRPr="00D10B80">
              <w:rPr>
                <w:b/>
              </w:rPr>
              <w:t>1. Khởi động:</w:t>
            </w:r>
          </w:p>
          <w:p w:rsidR="00BE7D0F" w:rsidRPr="00D10B80" w:rsidRDefault="00BE7D0F" w:rsidP="00BE7D0F">
            <w:r w:rsidRPr="00D10B80">
              <w:t xml:space="preserve">- Mục tiêu: </w:t>
            </w:r>
          </w:p>
          <w:p w:rsidR="00BE7D0F" w:rsidRPr="00D10B80" w:rsidRDefault="00BE7D0F" w:rsidP="00BE7D0F">
            <w:r w:rsidRPr="00D10B80">
              <w:t>+ Tạo không khí vui vẻ, khấn khởi trước giờ học.</w:t>
            </w:r>
          </w:p>
          <w:p w:rsidR="00BE7D0F" w:rsidRPr="00D10B80" w:rsidRDefault="00BE7D0F" w:rsidP="00BE7D0F">
            <w:r w:rsidRPr="00D10B80">
              <w:lastRenderedPageBreak/>
              <w:t>+ Kiểm tra kiến thức đã học của học sinh ở bài trước.</w:t>
            </w:r>
          </w:p>
          <w:p w:rsidR="00BE7D0F" w:rsidRPr="00D10B80" w:rsidRDefault="00BE7D0F" w:rsidP="00BE7D0F">
            <w:r w:rsidRPr="00D10B80">
              <w:t>- Cách tiến hành:</w:t>
            </w:r>
          </w:p>
        </w:tc>
      </w:tr>
      <w:tr w:rsidR="00BE7D0F" w:rsidRPr="00CE6092" w:rsidTr="00BE7D0F">
        <w:tc>
          <w:tcPr>
            <w:tcW w:w="5238" w:type="dxa"/>
            <w:tcBorders>
              <w:bottom w:val="dashed" w:sz="4" w:space="0" w:color="auto"/>
            </w:tcBorders>
          </w:tcPr>
          <w:p w:rsidR="00BE7D0F" w:rsidRPr="00D10B80" w:rsidRDefault="00BE7D0F" w:rsidP="00BE7D0F">
            <w:pPr>
              <w:jc w:val="both"/>
            </w:pPr>
            <w:r w:rsidRPr="00D10B80">
              <w:lastRenderedPageBreak/>
              <w:t>- GV tổ chức trò chơi để khởi động bài học.</w:t>
            </w:r>
          </w:p>
          <w:p w:rsidR="00BE7D0F" w:rsidRPr="00D10B80" w:rsidRDefault="00BE7D0F" w:rsidP="00BE7D0F">
            <w:pPr>
              <w:jc w:val="both"/>
            </w:pPr>
          </w:p>
          <w:p w:rsidR="00BE7D0F" w:rsidRPr="00D10B80" w:rsidRDefault="00BE7D0F" w:rsidP="00BE7D0F">
            <w:pPr>
              <w:jc w:val="both"/>
            </w:pPr>
            <w:r w:rsidRPr="00D10B80">
              <w:t>Câu 1: Muốn tìm số trung bình cộng của nhiều số ta làm như thế nào?</w:t>
            </w:r>
          </w:p>
          <w:p w:rsidR="00BE7D0F" w:rsidRPr="00D10B80" w:rsidRDefault="00BE7D0F" w:rsidP="00BE7D0F">
            <w:pPr>
              <w:jc w:val="both"/>
            </w:pPr>
          </w:p>
          <w:p w:rsidR="00BE7D0F" w:rsidRPr="00D10B80" w:rsidRDefault="00BE7D0F" w:rsidP="00BE7D0F">
            <w:pPr>
              <w:jc w:val="both"/>
            </w:pPr>
            <w:r w:rsidRPr="00D10B80">
              <w:t>Câu 2: Tìm số trung bình cộng của các số 20 và 40.</w:t>
            </w:r>
          </w:p>
          <w:p w:rsidR="00BE7D0F" w:rsidRPr="00D10B80" w:rsidRDefault="00BE7D0F" w:rsidP="00BE7D0F">
            <w:pPr>
              <w:jc w:val="both"/>
            </w:pPr>
            <w:r w:rsidRPr="00D10B80">
              <w:t>- GV Nhận xét, tuyên dương.</w:t>
            </w:r>
          </w:p>
          <w:p w:rsidR="00BE7D0F" w:rsidRPr="00D10B80" w:rsidRDefault="00BE7D0F" w:rsidP="00BE7D0F">
            <w:pPr>
              <w:jc w:val="both"/>
            </w:pPr>
            <w:r w:rsidRPr="00D10B80">
              <w:t>- GV dẫn dắt vào bài mới</w:t>
            </w:r>
          </w:p>
        </w:tc>
        <w:tc>
          <w:tcPr>
            <w:tcW w:w="4770" w:type="dxa"/>
            <w:tcBorders>
              <w:bottom w:val="dashed" w:sz="4" w:space="0" w:color="auto"/>
            </w:tcBorders>
          </w:tcPr>
          <w:p w:rsidR="00BE7D0F" w:rsidRPr="00D10B80" w:rsidRDefault="00BE7D0F" w:rsidP="00BE7D0F">
            <w:pPr>
              <w:jc w:val="both"/>
            </w:pPr>
            <w:r w:rsidRPr="00D10B80">
              <w:t>- HS tham gia trò chơi</w:t>
            </w:r>
          </w:p>
          <w:p w:rsidR="00BE7D0F" w:rsidRPr="00D10B80" w:rsidRDefault="00BE7D0F" w:rsidP="00BE7D0F">
            <w:pPr>
              <w:jc w:val="both"/>
            </w:pPr>
            <w:r w:rsidRPr="00D10B80">
              <w:t>+ Trả lời:</w:t>
            </w:r>
          </w:p>
          <w:p w:rsidR="00BE7D0F" w:rsidRPr="00D10B80" w:rsidRDefault="00BE7D0F" w:rsidP="00BE7D0F">
            <w:pPr>
              <w:jc w:val="both"/>
            </w:pPr>
            <w:r w:rsidRPr="00D10B80">
              <w:t>Muốn tìm số trung bình cộng của nhiều số, ta tính tổng của các số đó, rồi chia tổng đó cho các số hạng.</w:t>
            </w:r>
          </w:p>
          <w:p w:rsidR="00BE7D0F" w:rsidRPr="00D10B80" w:rsidRDefault="00BE7D0F" w:rsidP="00BE7D0F">
            <w:pPr>
              <w:jc w:val="both"/>
            </w:pPr>
            <w:r w:rsidRPr="00D10B80">
              <w:t xml:space="preserve"> Số trung bình cộng của 20 và 40 là:</w:t>
            </w:r>
          </w:p>
          <w:p w:rsidR="00BE7D0F" w:rsidRPr="00D10B80" w:rsidRDefault="00BE7D0F" w:rsidP="00BE7D0F">
            <w:pPr>
              <w:jc w:val="both"/>
            </w:pPr>
            <w:r w:rsidRPr="00D10B80">
              <w:t xml:space="preserve">            ( 20 + 40) : 2 =  30</w:t>
            </w:r>
          </w:p>
          <w:p w:rsidR="00BE7D0F" w:rsidRPr="00D10B80" w:rsidRDefault="00BE7D0F" w:rsidP="00BE7D0F">
            <w:pPr>
              <w:jc w:val="both"/>
            </w:pPr>
          </w:p>
          <w:p w:rsidR="00BE7D0F" w:rsidRPr="00D10B80" w:rsidRDefault="00BE7D0F" w:rsidP="00BE7D0F">
            <w:pPr>
              <w:jc w:val="both"/>
            </w:pPr>
            <w:r w:rsidRPr="00D10B80">
              <w:t>- HS lắng nghe.</w:t>
            </w:r>
          </w:p>
        </w:tc>
      </w:tr>
      <w:tr w:rsidR="00BE7D0F" w:rsidRPr="00CE6092" w:rsidTr="00BE7D0F">
        <w:tc>
          <w:tcPr>
            <w:tcW w:w="10008" w:type="dxa"/>
            <w:gridSpan w:val="2"/>
            <w:tcBorders>
              <w:top w:val="dashed" w:sz="4" w:space="0" w:color="auto"/>
              <w:bottom w:val="dashed" w:sz="4" w:space="0" w:color="auto"/>
            </w:tcBorders>
          </w:tcPr>
          <w:p w:rsidR="00BE7D0F" w:rsidRPr="00D10B80" w:rsidRDefault="00BE7D0F" w:rsidP="00BE7D0F">
            <w:pPr>
              <w:jc w:val="both"/>
              <w:rPr>
                <w:b/>
              </w:rPr>
            </w:pPr>
            <w:r w:rsidRPr="00D10B80">
              <w:rPr>
                <w:b/>
              </w:rPr>
              <w:t>2. Luyện tập:</w:t>
            </w:r>
          </w:p>
          <w:p w:rsidR="00BE7D0F" w:rsidRPr="00D10B80" w:rsidRDefault="00BE7D0F" w:rsidP="00BE7D0F">
            <w:pPr>
              <w:jc w:val="both"/>
            </w:pPr>
            <w:r w:rsidRPr="00D10B80">
              <w:t xml:space="preserve">- Mục tiêu: </w:t>
            </w:r>
          </w:p>
          <w:p w:rsidR="00BE7D0F" w:rsidRPr="00D10B80" w:rsidRDefault="00BE7D0F" w:rsidP="00BE7D0F">
            <w:pPr>
              <w:jc w:val="both"/>
            </w:pPr>
            <w:r w:rsidRPr="00D10B80">
              <w:t>- Tính được số trung bình cộng của ba số, năm số.</w:t>
            </w:r>
          </w:p>
          <w:p w:rsidR="00BE7D0F" w:rsidRPr="00D10B80" w:rsidRDefault="00BE7D0F" w:rsidP="00BE7D0F">
            <w:pPr>
              <w:jc w:val="both"/>
            </w:pPr>
            <w:r w:rsidRPr="00D10B80">
              <w:t>- Tính được mỗi bao thóc nặng bao nhiêu kg.</w:t>
            </w:r>
          </w:p>
          <w:p w:rsidR="00BE7D0F" w:rsidRPr="00D10B80" w:rsidRDefault="00BE7D0F" w:rsidP="00BE7D0F">
            <w:pPr>
              <w:jc w:val="both"/>
            </w:pPr>
            <w:r w:rsidRPr="00D10B80">
              <w:t>- Tính được một ngày Rô- bốt làm được bao nhiêu giày</w:t>
            </w:r>
          </w:p>
          <w:p w:rsidR="00BE7D0F" w:rsidRPr="00D10B80" w:rsidRDefault="00BE7D0F" w:rsidP="00BE7D0F">
            <w:pPr>
              <w:jc w:val="both"/>
            </w:pPr>
            <w:r w:rsidRPr="00D10B80">
              <w:t>- Tìm được số ban đầu Rô - bốt viết là số bao nhiêu</w:t>
            </w:r>
          </w:p>
          <w:p w:rsidR="00BE7D0F" w:rsidRPr="00D10B80" w:rsidRDefault="00BE7D0F" w:rsidP="00BE7D0F">
            <w:pPr>
              <w:jc w:val="both"/>
            </w:pPr>
            <w:r w:rsidRPr="00D10B80">
              <w:t>- Cách tiến hành:</w:t>
            </w:r>
          </w:p>
        </w:tc>
      </w:tr>
      <w:tr w:rsidR="00BE7D0F" w:rsidRPr="00CE6092" w:rsidTr="00BE7D0F">
        <w:tc>
          <w:tcPr>
            <w:tcW w:w="5238" w:type="dxa"/>
            <w:tcBorders>
              <w:top w:val="dashed" w:sz="4" w:space="0" w:color="auto"/>
              <w:bottom w:val="dashed" w:sz="4" w:space="0" w:color="auto"/>
            </w:tcBorders>
          </w:tcPr>
          <w:p w:rsidR="00BE7D0F" w:rsidRPr="00D10B80" w:rsidRDefault="00BE7D0F" w:rsidP="00BE7D0F">
            <w:pPr>
              <w:jc w:val="both"/>
            </w:pPr>
            <w:r w:rsidRPr="00D10B80">
              <w:t>Bài 1. Số? (Làm việc cá nhân) Tìm số ghi ở mỗi nhụy hoa, biết số ghi ở nhụy hoa bằng trung bình  cộng của  các số ghi ở cánh hoa</w:t>
            </w:r>
          </w:p>
          <w:p w:rsidR="00BE7D0F" w:rsidRPr="00D10B80" w:rsidRDefault="00BE7D0F" w:rsidP="00BE7D0F">
            <w:pPr>
              <w:jc w:val="both"/>
            </w:pPr>
            <w:r w:rsidRPr="00D10B80">
              <w:t xml:space="preserve">-  Yêu cầu học sinh làm vào vở </w:t>
            </w:r>
          </w:p>
          <w:p w:rsidR="00BE7D0F" w:rsidRPr="00D10B80" w:rsidRDefault="00BE7D0F" w:rsidP="00BE7D0F">
            <w:pPr>
              <w:jc w:val="center"/>
            </w:pPr>
          </w:p>
          <w:p w:rsidR="00BE7D0F" w:rsidRPr="00D10B80" w:rsidRDefault="00BE7D0F" w:rsidP="00BE7D0F">
            <w:pPr>
              <w:jc w:val="both"/>
            </w:pPr>
          </w:p>
          <w:p w:rsidR="00BE7D0F" w:rsidRPr="00D10B80" w:rsidRDefault="00BE7D0F" w:rsidP="00BE7D0F">
            <w:pPr>
              <w:jc w:val="both"/>
            </w:pPr>
            <w:r w:rsidRPr="00D10B80">
              <w:t>- GV nhận xét, tuyên dương.</w:t>
            </w:r>
          </w:p>
          <w:p w:rsidR="00BE7D0F" w:rsidRPr="00D10B80" w:rsidRDefault="00BE7D0F" w:rsidP="00BE7D0F">
            <w:pPr>
              <w:jc w:val="both"/>
            </w:pPr>
          </w:p>
          <w:p w:rsidR="00BE7D0F" w:rsidRPr="00D10B80" w:rsidRDefault="00BE7D0F" w:rsidP="00BE7D0F">
            <w:pPr>
              <w:jc w:val="both"/>
            </w:pPr>
            <w:r w:rsidRPr="00D10B80">
              <w:t xml:space="preserve">Bài 2: Giải bài toán (Làm việc nhóm 2) </w:t>
            </w:r>
          </w:p>
          <w:p w:rsidR="00BE7D0F" w:rsidRPr="00D10B80" w:rsidRDefault="00BE7D0F" w:rsidP="00BE7D0F">
            <w:pPr>
              <w:jc w:val="both"/>
            </w:pPr>
            <w:r w:rsidRPr="00D10B80">
              <w:t>- GV gọi HS nêu bài toán?</w:t>
            </w:r>
          </w:p>
          <w:p w:rsidR="00BE7D0F" w:rsidRPr="00D10B80" w:rsidRDefault="00BE7D0F" w:rsidP="00BE7D0F">
            <w:pPr>
              <w:jc w:val="both"/>
            </w:pPr>
            <w:r w:rsidRPr="00D10B80">
              <w:t>- Bài toán cho biết gì?</w:t>
            </w:r>
          </w:p>
          <w:p w:rsidR="00BE7D0F" w:rsidRPr="00D10B80" w:rsidRDefault="00BE7D0F" w:rsidP="00BE7D0F">
            <w:pPr>
              <w:jc w:val="both"/>
            </w:pPr>
          </w:p>
          <w:p w:rsidR="00BE7D0F" w:rsidRPr="00D10B80" w:rsidRDefault="00BE7D0F" w:rsidP="00BE7D0F">
            <w:pPr>
              <w:jc w:val="both"/>
            </w:pPr>
            <w:r w:rsidRPr="00D10B80">
              <w:t>- Bài toán hỏi gì?</w:t>
            </w:r>
          </w:p>
          <w:p w:rsidR="00BE7D0F" w:rsidRPr="00D10B80" w:rsidRDefault="00BE7D0F" w:rsidP="00BE7D0F">
            <w:pPr>
              <w:jc w:val="both"/>
            </w:pPr>
            <w:r w:rsidRPr="00D10B80">
              <w:t>- Muốn tính trung bình 1 bao nặng bao nhiêu kg ta làm như thế nào?</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xml:space="preserve">- GV chia nhóm 2, các nhóm làm vào vở. </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Đổi vở soát theo nhóm bàn trình bày kết quả, nhận xét lẫn nhau.</w:t>
            </w:r>
          </w:p>
          <w:p w:rsidR="00BE7D0F" w:rsidRPr="00D10B80" w:rsidRDefault="00BE7D0F" w:rsidP="00BE7D0F">
            <w:pPr>
              <w:jc w:val="both"/>
            </w:pPr>
            <w:r w:rsidRPr="00D10B80">
              <w:t>- GV nhận xét, tuyên dương.</w:t>
            </w:r>
          </w:p>
          <w:p w:rsidR="00BE7D0F" w:rsidRPr="00D10B80" w:rsidRDefault="00BE7D0F" w:rsidP="00BE7D0F">
            <w:pPr>
              <w:jc w:val="both"/>
            </w:pPr>
            <w:r w:rsidRPr="00D10B80">
              <w:t>- GV hướng dẫn học sinh làm cách ngắn gọn.</w:t>
            </w:r>
          </w:p>
          <w:p w:rsidR="00BE7D0F" w:rsidRPr="00D10B80" w:rsidRDefault="00BE7D0F" w:rsidP="00BE7D0F">
            <w:pPr>
              <w:jc w:val="both"/>
            </w:pPr>
            <w:r w:rsidRPr="00D10B80">
              <w:t>- Ta có thể gộp 3 phép tính làm của bài trên thành 1 phép tính.</w:t>
            </w:r>
          </w:p>
          <w:p w:rsidR="00BE7D0F" w:rsidRPr="00D10B80" w:rsidRDefault="00BE7D0F" w:rsidP="00BE7D0F">
            <w:pPr>
              <w:jc w:val="both"/>
            </w:pPr>
            <w:r w:rsidRPr="00D10B80">
              <w:rPr>
                <w:i/>
              </w:rPr>
              <w:t>(Lưu ý:</w:t>
            </w:r>
            <w:r w:rsidRPr="00D10B80">
              <w:t xml:space="preserve"> Với phép tính này ta phải đặt số kg thóc của 8 bao thóc tẻ và 4 bao thóc nếp trước  sau đó chia cho tổng số bao thóc tẻ và thóc nếp )</w:t>
            </w:r>
          </w:p>
          <w:p w:rsidR="00BE7D0F" w:rsidRPr="00D10B80" w:rsidRDefault="00BE7D0F" w:rsidP="00BE7D0F">
            <w:pPr>
              <w:jc w:val="both"/>
            </w:pPr>
            <w:r w:rsidRPr="00D10B80">
              <w:t xml:space="preserve">Bài 3: Giải bài toán (Làm việc nhóm 4) </w:t>
            </w:r>
          </w:p>
          <w:p w:rsidR="00BE7D0F" w:rsidRPr="00D10B80" w:rsidRDefault="00BE7D0F" w:rsidP="00BE7D0F">
            <w:r w:rsidRPr="00D10B80">
              <w:t>- GV gọi HS nêu bài toán?</w:t>
            </w:r>
          </w:p>
          <w:p w:rsidR="00BE7D0F" w:rsidRPr="00D10B80" w:rsidRDefault="00BE7D0F" w:rsidP="00BE7D0F">
            <w:r w:rsidRPr="00D10B80">
              <w:t>- Bài toán cho biết gì?</w:t>
            </w:r>
          </w:p>
          <w:p w:rsidR="00BE7D0F" w:rsidRPr="00D10B80" w:rsidRDefault="00BE7D0F" w:rsidP="00BE7D0F"/>
          <w:p w:rsidR="00BE7D0F" w:rsidRPr="00D10B80" w:rsidRDefault="00BE7D0F" w:rsidP="00BE7D0F">
            <w:r w:rsidRPr="00D10B80">
              <w:t>- Bài toán hỏi gì?</w:t>
            </w:r>
          </w:p>
          <w:p w:rsidR="00BE7D0F" w:rsidRPr="00D10B80" w:rsidRDefault="00BE7D0F" w:rsidP="00BE7D0F">
            <w:r w:rsidRPr="00D10B80">
              <w:t>+ Làm thế nào để tính số bánh trung bình mỗi ngày của Rô-bốt làm được?</w:t>
            </w:r>
          </w:p>
          <w:p w:rsidR="00BE7D0F" w:rsidRPr="00D10B80" w:rsidRDefault="00BE7D0F" w:rsidP="00BE7D0F">
            <w:r w:rsidRPr="00D10B80">
              <w:t>+ Làm thế nào tính được số bánh Rô- bốt làm trong ngày thứ 2?</w:t>
            </w:r>
          </w:p>
          <w:p w:rsidR="00BE7D0F" w:rsidRPr="00D10B80" w:rsidRDefault="00BE7D0F" w:rsidP="00BE7D0F"/>
          <w:p w:rsidR="00BE7D0F" w:rsidRPr="00D10B80" w:rsidRDefault="00BE7D0F" w:rsidP="00BE7D0F">
            <w:r w:rsidRPr="00D10B80">
              <w:t xml:space="preserve">- GV chia nhóm 2, các nhóm làm vào vở. </w:t>
            </w:r>
          </w:p>
          <w:p w:rsidR="00BE7D0F" w:rsidRPr="00D10B80" w:rsidRDefault="00BE7D0F" w:rsidP="00BE7D0F"/>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GV cho HS làm theo nhóm.</w:t>
            </w:r>
          </w:p>
          <w:p w:rsidR="00BE7D0F" w:rsidRPr="00D10B80" w:rsidRDefault="00BE7D0F" w:rsidP="00BE7D0F">
            <w:pPr>
              <w:jc w:val="both"/>
            </w:pPr>
            <w:r w:rsidRPr="00D10B80">
              <w:t>- GV mời các nhóm trình bày.</w:t>
            </w:r>
          </w:p>
          <w:p w:rsidR="00BE7D0F" w:rsidRPr="00D10B80" w:rsidRDefault="00BE7D0F" w:rsidP="00BE7D0F">
            <w:pPr>
              <w:jc w:val="both"/>
            </w:pPr>
            <w:r w:rsidRPr="00D10B80">
              <w:t>- Mời các nhóm khác nhận xét</w:t>
            </w:r>
          </w:p>
          <w:p w:rsidR="00BE7D0F" w:rsidRPr="00D10B80" w:rsidRDefault="00BE7D0F" w:rsidP="00BE7D0F">
            <w:pPr>
              <w:jc w:val="both"/>
            </w:pPr>
            <w:r w:rsidRPr="00D10B80">
              <w:t>- GV nhận xét chung, tuyên dương.</w:t>
            </w:r>
          </w:p>
          <w:p w:rsidR="00BE7D0F" w:rsidRPr="00D10B80" w:rsidRDefault="00BE7D0F" w:rsidP="00BE7D0F">
            <w:pPr>
              <w:jc w:val="both"/>
            </w:pPr>
            <w:r w:rsidRPr="00D10B80">
              <w:t xml:space="preserve">Bài 4. Quan sát và trả lời câu hỏi (Làm việc </w:t>
            </w:r>
            <w:r w:rsidRPr="00D10B80">
              <w:lastRenderedPageBreak/>
              <w:t xml:space="preserve">cá nhân) </w:t>
            </w:r>
          </w:p>
          <w:p w:rsidR="00BE7D0F" w:rsidRPr="00D10B80" w:rsidRDefault="00BE7D0F" w:rsidP="00BE7D0F">
            <w:pPr>
              <w:jc w:val="both"/>
            </w:pPr>
            <w:r w:rsidRPr="00D10B80">
              <w:t>- GV mời 2 HS đón vai nhân vật nếu bài toán</w:t>
            </w:r>
          </w:p>
          <w:p w:rsidR="00BE7D0F" w:rsidRPr="00D10B80" w:rsidRDefault="00BE7D0F" w:rsidP="00BE7D0F">
            <w:pPr>
              <w:jc w:val="both"/>
            </w:pPr>
            <w:r w:rsidRPr="00D10B80">
              <w:t xml:space="preserve">+ Đề bài cho biết gì ? </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Chúng ta cần tính gì?</w:t>
            </w:r>
          </w:p>
          <w:p w:rsidR="00BE7D0F" w:rsidRPr="00D10B80" w:rsidRDefault="00BE7D0F" w:rsidP="00BE7D0F">
            <w:pPr>
              <w:jc w:val="both"/>
            </w:pPr>
            <w:r w:rsidRPr="00D10B80">
              <w:t>+ Muốn tìm được số Rô-bốt viết ta làm như thế nào?</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Gọi HS nêu kết quả, HS nhận xét.</w:t>
            </w:r>
          </w:p>
          <w:p w:rsidR="00BE7D0F" w:rsidRPr="00D10B80" w:rsidRDefault="00BE7D0F" w:rsidP="00BE7D0F">
            <w:pPr>
              <w:jc w:val="both"/>
            </w:pPr>
            <w:r w:rsidRPr="00D10B80">
              <w:t>- GV nhận xét tuyên dương.</w:t>
            </w:r>
          </w:p>
        </w:tc>
        <w:tc>
          <w:tcPr>
            <w:tcW w:w="4770" w:type="dxa"/>
            <w:tcBorders>
              <w:top w:val="dashed" w:sz="4" w:space="0" w:color="auto"/>
              <w:bottom w:val="dashed" w:sz="4" w:space="0" w:color="auto"/>
            </w:tcBorders>
          </w:tcPr>
          <w:p w:rsidR="00BE7D0F" w:rsidRPr="00D10B80" w:rsidRDefault="00BE7D0F" w:rsidP="00BE7D0F">
            <w:pPr>
              <w:jc w:val="both"/>
            </w:pPr>
            <w:r w:rsidRPr="00D10B80">
              <w:lastRenderedPageBreak/>
              <w:t xml:space="preserve">  HS nêu cách làm:</w:t>
            </w:r>
          </w:p>
          <w:p w:rsidR="00BE7D0F" w:rsidRPr="00D10B80" w:rsidRDefault="00BE7D0F" w:rsidP="00BE7D0F">
            <w:pPr>
              <w:jc w:val="both"/>
            </w:pPr>
            <w:r w:rsidRPr="00D10B80">
              <w:t>Nhụy hoa thứ nhất có số là:</w:t>
            </w:r>
          </w:p>
          <w:p w:rsidR="00BE7D0F" w:rsidRPr="00D10B80" w:rsidRDefault="00BE7D0F" w:rsidP="00BE7D0F">
            <w:pPr>
              <w:jc w:val="both"/>
            </w:pPr>
            <w:r w:rsidRPr="00D10B80">
              <w:t xml:space="preserve">    (28 + 24 +26) : 3 = 26</w:t>
            </w:r>
          </w:p>
          <w:p w:rsidR="00BE7D0F" w:rsidRPr="00D10B80" w:rsidRDefault="00BE7D0F" w:rsidP="00BE7D0F">
            <w:r w:rsidRPr="00D10B80">
              <w:t>Nhụy hoa thứ hai có số là:</w:t>
            </w:r>
          </w:p>
          <w:p w:rsidR="00BE7D0F" w:rsidRPr="00D10B80" w:rsidRDefault="00BE7D0F" w:rsidP="00BE7D0F">
            <w:pPr>
              <w:jc w:val="both"/>
            </w:pPr>
            <w:r w:rsidRPr="00D10B80">
              <w:t xml:space="preserve">    ( 15 + 17 +19 + 21 +13) : 5 = 17</w:t>
            </w:r>
          </w:p>
          <w:p w:rsidR="00BE7D0F" w:rsidRPr="00D10B80" w:rsidRDefault="00BE7D0F" w:rsidP="00BE7D0F">
            <w:pPr>
              <w:jc w:val="both"/>
            </w:pPr>
            <w:r w:rsidRPr="00D10B80">
              <w:t>- Hs trình bày</w:t>
            </w:r>
          </w:p>
          <w:p w:rsidR="00BE7D0F" w:rsidRPr="00D10B80" w:rsidRDefault="00BE7D0F" w:rsidP="00BE7D0F">
            <w:pPr>
              <w:jc w:val="both"/>
            </w:pPr>
            <w:r w:rsidRPr="00D10B80">
              <w:t>- HS nghe rút kinh nghiệm</w:t>
            </w:r>
          </w:p>
          <w:p w:rsidR="00BE7D0F" w:rsidRPr="00D10B80" w:rsidRDefault="00BE7D0F" w:rsidP="00BE7D0F">
            <w:pPr>
              <w:jc w:val="both"/>
            </w:pPr>
          </w:p>
          <w:p w:rsidR="00BE7D0F" w:rsidRPr="00D10B80" w:rsidRDefault="00BE7D0F" w:rsidP="00BE7D0F">
            <w:pPr>
              <w:jc w:val="both"/>
            </w:pPr>
            <w:r w:rsidRPr="00D10B80">
              <w:t xml:space="preserve">- HS lần lượt làm việc trên vở </w:t>
            </w:r>
          </w:p>
          <w:p w:rsidR="00BE7D0F" w:rsidRPr="00D10B80" w:rsidRDefault="00BE7D0F" w:rsidP="00BE7D0F">
            <w:pPr>
              <w:jc w:val="both"/>
            </w:pPr>
            <w:r w:rsidRPr="00D10B80">
              <w:t>- Hs nêu bài toán</w:t>
            </w:r>
          </w:p>
          <w:p w:rsidR="00BE7D0F" w:rsidRPr="00D10B80" w:rsidRDefault="00BE7D0F" w:rsidP="00BE7D0F">
            <w:pPr>
              <w:jc w:val="both"/>
            </w:pPr>
            <w:r w:rsidRPr="00D10B80">
              <w:t xml:space="preserve"> + 8 bao thóc tẻ nặng 400 kg</w:t>
            </w:r>
          </w:p>
          <w:p w:rsidR="00BE7D0F" w:rsidRPr="00D10B80" w:rsidRDefault="00BE7D0F" w:rsidP="00BE7D0F">
            <w:pPr>
              <w:jc w:val="both"/>
            </w:pPr>
            <w:r w:rsidRPr="00D10B80">
              <w:t xml:space="preserve"> + 4 bao thóa nếp nặng 224 kg</w:t>
            </w:r>
          </w:p>
          <w:p w:rsidR="00BE7D0F" w:rsidRPr="00D10B80" w:rsidRDefault="00BE7D0F" w:rsidP="00BE7D0F">
            <w:pPr>
              <w:jc w:val="both"/>
            </w:pPr>
            <w:r w:rsidRPr="00D10B80">
              <w:t>- Trung bình 1 bao  …? kg</w:t>
            </w:r>
          </w:p>
          <w:p w:rsidR="00BE7D0F" w:rsidRPr="00D10B80" w:rsidRDefault="00BE7D0F" w:rsidP="00BE7D0F">
            <w:pPr>
              <w:jc w:val="both"/>
            </w:pPr>
            <w:r w:rsidRPr="00D10B80">
              <w:t>- Tính số kg của 8 bao thóc tẻ và 4 bao thóc nếp.</w:t>
            </w:r>
          </w:p>
          <w:p w:rsidR="00BE7D0F" w:rsidRPr="00D10B80" w:rsidRDefault="00BE7D0F" w:rsidP="00BE7D0F">
            <w:pPr>
              <w:jc w:val="both"/>
            </w:pPr>
            <w:r w:rsidRPr="00D10B80">
              <w:t>- Tính tổng số bao thóc của thóc nếp và thóc tẻ.</w:t>
            </w:r>
          </w:p>
          <w:p w:rsidR="00BE7D0F" w:rsidRPr="00D10B80" w:rsidRDefault="00BE7D0F" w:rsidP="00BE7D0F">
            <w:pPr>
              <w:jc w:val="both"/>
            </w:pPr>
            <w:r w:rsidRPr="00D10B80">
              <w:t>- Trung bình mỗi bao ta lấy tổng số kg thóc chia cho tổng số bao.</w:t>
            </w:r>
          </w:p>
          <w:p w:rsidR="00BE7D0F" w:rsidRPr="00D10B80" w:rsidRDefault="00BE7D0F" w:rsidP="00BE7D0F">
            <w:pPr>
              <w:jc w:val="both"/>
            </w:pPr>
            <w:r w:rsidRPr="00D10B80">
              <w:t xml:space="preserve">                              Bài giải</w:t>
            </w:r>
          </w:p>
          <w:p w:rsidR="00BE7D0F" w:rsidRPr="00D10B80" w:rsidRDefault="00BE7D0F" w:rsidP="00BE7D0F">
            <w:pPr>
              <w:jc w:val="both"/>
            </w:pPr>
            <w:r w:rsidRPr="00D10B80">
              <w:t xml:space="preserve">   8 bao thóc tẻ và 4 bao thóc nếp nặng số ki-lô-gam là:</w:t>
            </w:r>
          </w:p>
          <w:p w:rsidR="00BE7D0F" w:rsidRPr="00D10B80" w:rsidRDefault="00BE7D0F" w:rsidP="00BE7D0F">
            <w:pPr>
              <w:jc w:val="both"/>
            </w:pPr>
            <w:r w:rsidRPr="00D10B80">
              <w:lastRenderedPageBreak/>
              <w:t xml:space="preserve">          400 + 224 = 642 ( kg)</w:t>
            </w:r>
          </w:p>
          <w:p w:rsidR="00BE7D0F" w:rsidRPr="00D10B80" w:rsidRDefault="00BE7D0F" w:rsidP="00BE7D0F">
            <w:pPr>
              <w:jc w:val="both"/>
            </w:pPr>
            <w:r w:rsidRPr="00D10B80">
              <w:t>Nhà bác Vân có số bao thóc là:</w:t>
            </w:r>
          </w:p>
          <w:p w:rsidR="00BE7D0F" w:rsidRPr="00D10B80" w:rsidRDefault="00BE7D0F" w:rsidP="00BE7D0F">
            <w:pPr>
              <w:jc w:val="both"/>
            </w:pPr>
            <w:r w:rsidRPr="00D10B80">
              <w:t xml:space="preserve">               8 + 4 = 12 ( bao)</w:t>
            </w:r>
          </w:p>
          <w:p w:rsidR="00BE7D0F" w:rsidRPr="00D10B80" w:rsidRDefault="00BE7D0F" w:rsidP="00BE7D0F">
            <w:pPr>
              <w:jc w:val="both"/>
            </w:pPr>
            <w:r w:rsidRPr="00D10B80">
              <w:t>Trung bình mỗi bao thóc nặng số ki-lô-gam là:</w:t>
            </w:r>
          </w:p>
          <w:p w:rsidR="00BE7D0F" w:rsidRPr="00D10B80" w:rsidRDefault="00BE7D0F" w:rsidP="00BE7D0F">
            <w:pPr>
              <w:jc w:val="both"/>
            </w:pPr>
            <w:r w:rsidRPr="00D10B80">
              <w:t xml:space="preserve">                624 : 12 = 52 ( kg)</w:t>
            </w:r>
          </w:p>
          <w:p w:rsidR="00BE7D0F" w:rsidRPr="00D10B80" w:rsidRDefault="00BE7D0F" w:rsidP="00BE7D0F">
            <w:pPr>
              <w:jc w:val="both"/>
            </w:pPr>
            <w:r w:rsidRPr="00D10B80">
              <w:t xml:space="preserve">                            Đáp số: 52 kg</w:t>
            </w:r>
          </w:p>
          <w:p w:rsidR="00BE7D0F" w:rsidRPr="00D10B80" w:rsidRDefault="00BE7D0F" w:rsidP="00BE7D0F">
            <w:pPr>
              <w:jc w:val="both"/>
            </w:pPr>
            <w:r w:rsidRPr="00D10B80">
              <w:t>- HS lắng nghe rút kinh nghiệm.</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xml:space="preserve">-  Hs quan sát làm bài và làm vào vở </w:t>
            </w:r>
          </w:p>
          <w:p w:rsidR="00BE7D0F" w:rsidRPr="00D10B80" w:rsidRDefault="00BE7D0F" w:rsidP="00BE7D0F">
            <w:pPr>
              <w:jc w:val="both"/>
            </w:pPr>
            <w:r w:rsidRPr="00D10B80">
              <w:t xml:space="preserve">                      Bài giải</w:t>
            </w:r>
          </w:p>
          <w:p w:rsidR="00BE7D0F" w:rsidRPr="00D10B80" w:rsidRDefault="00BE7D0F" w:rsidP="00BE7D0F">
            <w:r w:rsidRPr="00D10B80">
              <w:t>Trung bình mỗi bao thóc nặng số ki-lô-gam là:</w:t>
            </w:r>
          </w:p>
          <w:p w:rsidR="00BE7D0F" w:rsidRPr="00D10B80" w:rsidRDefault="00BE7D0F" w:rsidP="00BE7D0F">
            <w:r w:rsidRPr="00D10B80">
              <w:t xml:space="preserve">         ( 400 + 224): (8 + 4) = 52 (kg)</w:t>
            </w:r>
          </w:p>
          <w:p w:rsidR="00BE7D0F" w:rsidRPr="00D10B80" w:rsidRDefault="00BE7D0F" w:rsidP="00BE7D0F">
            <w:r w:rsidRPr="00D10B80">
              <w:t xml:space="preserve">                                     Đáp số: 52 kg</w:t>
            </w:r>
          </w:p>
          <w:p w:rsidR="00BE7D0F" w:rsidRPr="00D10B80" w:rsidRDefault="00BE7D0F" w:rsidP="00BE7D0F">
            <w:pPr>
              <w:jc w:val="both"/>
            </w:pPr>
          </w:p>
          <w:p w:rsidR="00BE7D0F" w:rsidRPr="00D10B80" w:rsidRDefault="00BE7D0F" w:rsidP="00BE7D0F">
            <w:pPr>
              <w:jc w:val="both"/>
            </w:pPr>
            <w:r w:rsidRPr="00D10B80">
              <w:t>- 1 HS đọc bài toán</w:t>
            </w:r>
          </w:p>
          <w:p w:rsidR="00BE7D0F" w:rsidRPr="00D10B80" w:rsidRDefault="00BE7D0F" w:rsidP="00BE7D0F">
            <w:pPr>
              <w:jc w:val="both"/>
            </w:pPr>
            <w:r w:rsidRPr="00D10B80">
              <w:t xml:space="preserve">- HS nêu bài toán </w:t>
            </w:r>
          </w:p>
          <w:p w:rsidR="00BE7D0F" w:rsidRPr="00D10B80" w:rsidRDefault="00BE7D0F" w:rsidP="00BE7D0F">
            <w:pPr>
              <w:jc w:val="both"/>
            </w:pPr>
            <w:r w:rsidRPr="00D10B80">
              <w:t xml:space="preserve">- Rô-bốt làm ngày đầu được 20 cá bánh giày. Ngày hai làm nhiều hơn 4 cái. </w:t>
            </w:r>
          </w:p>
          <w:p w:rsidR="00BE7D0F" w:rsidRPr="00D10B80" w:rsidRDefault="00BE7D0F" w:rsidP="00BE7D0F">
            <w:pPr>
              <w:jc w:val="both"/>
            </w:pPr>
            <w:r w:rsidRPr="00D10B80">
              <w:t>- Trung bình một ngày …. ? cái bánh?</w:t>
            </w:r>
          </w:p>
          <w:p w:rsidR="00BE7D0F" w:rsidRPr="00D10B80" w:rsidRDefault="00BE7D0F" w:rsidP="00BE7D0F">
            <w:pPr>
              <w:jc w:val="both"/>
            </w:pPr>
            <w:r w:rsidRPr="00D10B80">
              <w:t>+ Tính số bánh Rô-bốt làm trong ngày thứ hai.</w:t>
            </w:r>
          </w:p>
          <w:p w:rsidR="00BE7D0F" w:rsidRPr="00D10B80" w:rsidRDefault="00BE7D0F" w:rsidP="00BE7D0F">
            <w:pPr>
              <w:jc w:val="both"/>
            </w:pPr>
            <w:r w:rsidRPr="00D10B80">
              <w:t>+ Lấy số bánh làm trong ngày thứ nhất thêm 4 để ra số bánh ngày thứ 2.</w:t>
            </w:r>
          </w:p>
          <w:p w:rsidR="00BE7D0F" w:rsidRPr="00D10B80" w:rsidRDefault="00BE7D0F" w:rsidP="00BE7D0F">
            <w:pPr>
              <w:jc w:val="both"/>
            </w:pPr>
            <w:r w:rsidRPr="00D10B80">
              <w:rPr>
                <w:position w:val="-10"/>
              </w:rPr>
              <w:object w:dxaOrig="180" w:dyaOrig="340">
                <v:shape id="_x0000_i1025" type="#_x0000_t75" style="width:9pt;height:18pt" o:ole="">
                  <v:imagedata r:id="rId12" o:title=""/>
                </v:shape>
                <o:OLEObject Type="Embed" ProgID="Equation.3" ShapeID="_x0000_i1025" DrawAspect="Content" ObjectID="_1801243706" r:id="rId13"/>
              </w:object>
            </w:r>
            <w:r w:rsidRPr="00D10B80">
              <w:t xml:space="preserve">                    Bài giải</w:t>
            </w:r>
          </w:p>
          <w:p w:rsidR="00BE7D0F" w:rsidRPr="00D10B80" w:rsidRDefault="00BE7D0F" w:rsidP="00BE7D0F">
            <w:pPr>
              <w:jc w:val="both"/>
            </w:pPr>
            <w:r w:rsidRPr="00D10B80">
              <w:t>Ngày thứ hai, Rô- bốt làm được số cái bánh giày là:</w:t>
            </w:r>
          </w:p>
          <w:p w:rsidR="00BE7D0F" w:rsidRPr="00D10B80" w:rsidRDefault="00BE7D0F" w:rsidP="00BE7D0F">
            <w:pPr>
              <w:jc w:val="both"/>
            </w:pPr>
            <w:r w:rsidRPr="00D10B80">
              <w:t xml:space="preserve">                 20 + 4 = 24 (cái)</w:t>
            </w:r>
          </w:p>
          <w:p w:rsidR="00BE7D0F" w:rsidRPr="00D10B80" w:rsidRDefault="00BE7D0F" w:rsidP="00BE7D0F">
            <w:pPr>
              <w:jc w:val="both"/>
            </w:pPr>
            <w:r w:rsidRPr="00D10B80">
              <w:t xml:space="preserve"> Trung bình mỗi ngày Rô- bốt làm được số cái bánh là:</w:t>
            </w:r>
          </w:p>
          <w:p w:rsidR="00BE7D0F" w:rsidRPr="00D10B80" w:rsidRDefault="00BE7D0F" w:rsidP="00BE7D0F">
            <w:pPr>
              <w:jc w:val="both"/>
            </w:pPr>
            <w:r w:rsidRPr="00D10B80">
              <w:t xml:space="preserve">                  ( 20 + 24): 2 = 22 ( cái)</w:t>
            </w:r>
          </w:p>
          <w:p w:rsidR="00BE7D0F" w:rsidRPr="00D10B80" w:rsidRDefault="00BE7D0F" w:rsidP="00BE7D0F">
            <w:pPr>
              <w:jc w:val="both"/>
            </w:pPr>
            <w:r w:rsidRPr="00D10B80">
              <w:t xml:space="preserve">                         Đáp số: 22 cái bánh giầy</w:t>
            </w:r>
          </w:p>
          <w:p w:rsidR="00BE7D0F" w:rsidRPr="00D10B80" w:rsidRDefault="00BE7D0F" w:rsidP="00BE7D0F">
            <w:pPr>
              <w:jc w:val="both"/>
            </w:pPr>
            <w:r w:rsidRPr="00D10B80">
              <w:t>- HS trình bày.</w:t>
            </w:r>
          </w:p>
          <w:p w:rsidR="00BE7D0F" w:rsidRPr="00D10B80" w:rsidRDefault="00BE7D0F" w:rsidP="00BE7D0F">
            <w:pPr>
              <w:jc w:val="both"/>
            </w:pPr>
            <w:r w:rsidRPr="00D10B80">
              <w:t>- HS khác nhận xét.</w:t>
            </w:r>
          </w:p>
          <w:p w:rsidR="00BE7D0F" w:rsidRPr="00D10B80" w:rsidRDefault="00BE7D0F" w:rsidP="00BE7D0F">
            <w:pPr>
              <w:jc w:val="both"/>
            </w:pPr>
            <w:r w:rsidRPr="00D10B80">
              <w:t>- Lắng nghe, rút kinh nghiệm</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lastRenderedPageBreak/>
              <w:t>-  2 HS nêu bài toán</w:t>
            </w:r>
          </w:p>
          <w:p w:rsidR="00BE7D0F" w:rsidRPr="00D10B80" w:rsidRDefault="00BE7D0F" w:rsidP="00BE7D0F">
            <w:pPr>
              <w:jc w:val="both"/>
            </w:pPr>
            <w:r w:rsidRPr="00D10B80">
              <w:t>+ Mai viết số 18</w:t>
            </w:r>
          </w:p>
          <w:p w:rsidR="00BE7D0F" w:rsidRPr="00D10B80" w:rsidRDefault="00BE7D0F" w:rsidP="00BE7D0F">
            <w:pPr>
              <w:jc w:val="both"/>
            </w:pPr>
            <w:r w:rsidRPr="00D10B80">
              <w:t>+ Số trung bình cộng của hai số do Mai viết và số do Rô- bốt viết bằng 15</w:t>
            </w:r>
          </w:p>
          <w:p w:rsidR="00BE7D0F" w:rsidRPr="00D10B80" w:rsidRDefault="00BE7D0F" w:rsidP="00BE7D0F">
            <w:pPr>
              <w:jc w:val="both"/>
            </w:pPr>
            <w:r w:rsidRPr="00D10B80">
              <w:t>+  Tìm số Rô- bốt viết</w:t>
            </w:r>
          </w:p>
          <w:p w:rsidR="00BE7D0F" w:rsidRPr="00D10B80" w:rsidRDefault="00BE7D0F" w:rsidP="00BE7D0F">
            <w:pPr>
              <w:jc w:val="both"/>
            </w:pPr>
            <w:r w:rsidRPr="00D10B80">
              <w:t>+ Tính tổng hai số sau đó tìm số còn lại.</w:t>
            </w:r>
          </w:p>
          <w:p w:rsidR="00BE7D0F" w:rsidRPr="00D10B80" w:rsidRDefault="00BE7D0F" w:rsidP="00BE7D0F">
            <w:pPr>
              <w:jc w:val="both"/>
            </w:pPr>
            <w:r w:rsidRPr="00D10B80">
              <w:t xml:space="preserve">                           Bài giải </w:t>
            </w:r>
          </w:p>
          <w:p w:rsidR="00BE7D0F" w:rsidRPr="00D10B80" w:rsidRDefault="00BE7D0F" w:rsidP="00BE7D0F">
            <w:pPr>
              <w:jc w:val="both"/>
            </w:pPr>
            <w:r w:rsidRPr="00D10B80">
              <w:t xml:space="preserve">                     Tổng hai số là:</w:t>
            </w:r>
          </w:p>
          <w:p w:rsidR="00BE7D0F" w:rsidRPr="00D10B80" w:rsidRDefault="00BE7D0F" w:rsidP="00BE7D0F">
            <w:pPr>
              <w:jc w:val="both"/>
            </w:pPr>
            <w:r w:rsidRPr="00D10B80">
              <w:t xml:space="preserve">                          15</w:t>
            </w:r>
            <w:r w:rsidRPr="00D10B80">
              <w:rPr>
                <w:position w:val="-4"/>
              </w:rPr>
              <w:object w:dxaOrig="180" w:dyaOrig="200">
                <v:shape id="_x0000_i1026" type="#_x0000_t75" style="width:9pt;height:9.75pt" o:ole="">
                  <v:imagedata r:id="rId14" o:title=""/>
                </v:shape>
                <o:OLEObject Type="Embed" ProgID="Equation.3" ShapeID="_x0000_i1026" DrawAspect="Content" ObjectID="_1801243707" r:id="rId15"/>
              </w:object>
            </w:r>
            <w:r w:rsidRPr="00D10B80">
              <w:t>2 = 30</w:t>
            </w:r>
          </w:p>
          <w:p w:rsidR="00BE7D0F" w:rsidRPr="00D10B80" w:rsidRDefault="00BE7D0F" w:rsidP="00BE7D0F">
            <w:pPr>
              <w:jc w:val="both"/>
            </w:pPr>
            <w:r w:rsidRPr="00D10B80">
              <w:t xml:space="preserve">                 Số Rô-bốt đã viết là: </w:t>
            </w:r>
          </w:p>
          <w:p w:rsidR="00BE7D0F" w:rsidRPr="00D10B80" w:rsidRDefault="00BE7D0F" w:rsidP="00BE7D0F">
            <w:pPr>
              <w:jc w:val="both"/>
            </w:pPr>
            <w:r w:rsidRPr="00D10B80">
              <w:t xml:space="preserve">                          30 -18 = 12</w:t>
            </w:r>
          </w:p>
          <w:p w:rsidR="00BE7D0F" w:rsidRPr="00D10B80" w:rsidRDefault="00BE7D0F" w:rsidP="00BE7D0F">
            <w:pPr>
              <w:jc w:val="both"/>
            </w:pPr>
            <w:r w:rsidRPr="00D10B80">
              <w:t xml:space="preserve">                                Đáp số: 12</w:t>
            </w:r>
          </w:p>
          <w:p w:rsidR="00BE7D0F" w:rsidRPr="00D10B80" w:rsidRDefault="00BE7D0F" w:rsidP="00BE7D0F">
            <w:pPr>
              <w:jc w:val="both"/>
            </w:pPr>
            <w:r w:rsidRPr="00D10B80">
              <w:t>- HS trình bày.</w:t>
            </w:r>
          </w:p>
          <w:p w:rsidR="00BE7D0F" w:rsidRPr="00D10B80" w:rsidRDefault="00BE7D0F" w:rsidP="00BE7D0F">
            <w:pPr>
              <w:jc w:val="both"/>
            </w:pPr>
            <w:r w:rsidRPr="00D10B80">
              <w:t>- HS khác nhận xét.</w:t>
            </w:r>
          </w:p>
          <w:p w:rsidR="00BE7D0F" w:rsidRPr="00D10B80" w:rsidRDefault="00BE7D0F" w:rsidP="00BE7D0F">
            <w:pPr>
              <w:jc w:val="both"/>
            </w:pPr>
            <w:r w:rsidRPr="00D10B80">
              <w:t>- Lắng nghe, rút kinh nghiệm.</w:t>
            </w:r>
          </w:p>
        </w:tc>
      </w:tr>
      <w:tr w:rsidR="00BE7D0F" w:rsidRPr="00CE6092" w:rsidTr="00BE7D0F">
        <w:tc>
          <w:tcPr>
            <w:tcW w:w="10008" w:type="dxa"/>
            <w:gridSpan w:val="2"/>
            <w:tcBorders>
              <w:top w:val="dashed" w:sz="4" w:space="0" w:color="auto"/>
              <w:bottom w:val="dashed" w:sz="4" w:space="0" w:color="auto"/>
            </w:tcBorders>
          </w:tcPr>
          <w:p w:rsidR="00BE7D0F" w:rsidRPr="00D10B80" w:rsidRDefault="00BE7D0F" w:rsidP="00BE7D0F">
            <w:pPr>
              <w:rPr>
                <w:b/>
              </w:rPr>
            </w:pPr>
            <w:r w:rsidRPr="00D10B80">
              <w:rPr>
                <w:b/>
              </w:rPr>
              <w:lastRenderedPageBreak/>
              <w:t>3. Vận dụng trải nghiệm.</w:t>
            </w:r>
          </w:p>
          <w:p w:rsidR="00BE7D0F" w:rsidRPr="00D10B80" w:rsidRDefault="00BE7D0F" w:rsidP="00BE7D0F">
            <w:r w:rsidRPr="00D10B80">
              <w:t>- Mục tiêu:</w:t>
            </w:r>
          </w:p>
          <w:p w:rsidR="00BE7D0F" w:rsidRPr="00D10B80" w:rsidRDefault="00BE7D0F" w:rsidP="00BE7D0F">
            <w:r w:rsidRPr="00D10B80">
              <w:t>+ Củng cố những kiến thức đã học trong tiết học để học sinh khắc sâu nội dung.</w:t>
            </w:r>
          </w:p>
          <w:p w:rsidR="00BE7D0F" w:rsidRPr="00D10B80" w:rsidRDefault="00BE7D0F" w:rsidP="00BE7D0F">
            <w:r w:rsidRPr="00D10B80">
              <w:t>+ Vận dụng kiến thức đã học vào thực tiễn.</w:t>
            </w:r>
          </w:p>
          <w:p w:rsidR="00BE7D0F" w:rsidRPr="00D10B80" w:rsidRDefault="00BE7D0F" w:rsidP="00BE7D0F">
            <w:r w:rsidRPr="00D10B80">
              <w:t>+ Tạo không khí vui vẻ, hào hứng, lưu luyến sau khi học sinh bài học.</w:t>
            </w:r>
          </w:p>
          <w:p w:rsidR="00BE7D0F" w:rsidRPr="00D10B80" w:rsidRDefault="00BE7D0F" w:rsidP="00BE7D0F">
            <w:r w:rsidRPr="00D10B80">
              <w:t>- Cách tiến hành:</w:t>
            </w:r>
          </w:p>
        </w:tc>
      </w:tr>
      <w:tr w:rsidR="00BE7D0F" w:rsidRPr="00CE6092" w:rsidTr="00BE7D0F">
        <w:tc>
          <w:tcPr>
            <w:tcW w:w="5238" w:type="dxa"/>
            <w:tcBorders>
              <w:top w:val="dashed" w:sz="4" w:space="0" w:color="auto"/>
              <w:bottom w:val="dashed" w:sz="4" w:space="0" w:color="auto"/>
            </w:tcBorders>
          </w:tcPr>
          <w:p w:rsidR="00BE7D0F" w:rsidRPr="00D10B80" w:rsidRDefault="00BE7D0F" w:rsidP="00BE7D0F">
            <w:pPr>
              <w:jc w:val="both"/>
            </w:pPr>
            <w:r w:rsidRPr="00D10B80">
              <w:t>- GV tổ chức vận dụng bằng các hình thức như trò chơi, hái hoa,...sau bài học để học sinh nhận biết tính số trung bình cộng</w:t>
            </w:r>
          </w:p>
          <w:p w:rsidR="00BE7D0F" w:rsidRPr="00D10B80" w:rsidRDefault="00BE7D0F" w:rsidP="00BE7D0F">
            <w:pPr>
              <w:jc w:val="both"/>
            </w:pPr>
            <w:r w:rsidRPr="00D10B80">
              <w:t xml:space="preserve">- Ví dụ: GV viết 3 dãy số bất kì như: </w:t>
            </w:r>
          </w:p>
          <w:p w:rsidR="00BE7D0F" w:rsidRPr="00D10B80" w:rsidRDefault="00BE7D0F" w:rsidP="00BE7D0F">
            <w:pPr>
              <w:jc w:val="both"/>
            </w:pPr>
            <w:r w:rsidRPr="00D10B80">
              <w:t xml:space="preserve">  Tìm số trung bình cộng của 10, 20 và 30</w:t>
            </w:r>
          </w:p>
          <w:p w:rsidR="00BE7D0F" w:rsidRPr="00D10B80" w:rsidRDefault="00BE7D0F" w:rsidP="00BE7D0F">
            <w:pPr>
              <w:jc w:val="both"/>
            </w:pPr>
            <w:r w:rsidRPr="00D10B80">
              <w:t xml:space="preserve">  Tìm số trung bình cộng của 50, 60 và 40</w:t>
            </w:r>
          </w:p>
          <w:p w:rsidR="00BE7D0F" w:rsidRPr="00D10B80" w:rsidRDefault="00BE7D0F" w:rsidP="00BE7D0F">
            <w:pPr>
              <w:jc w:val="both"/>
            </w:pPr>
            <w:r w:rsidRPr="00D10B80">
              <w:t xml:space="preserve">  Tìm số trung bình cộng của 5, 20 và 35</w:t>
            </w:r>
          </w:p>
          <w:p w:rsidR="00BE7D0F" w:rsidRPr="00D10B80" w:rsidRDefault="00BE7D0F" w:rsidP="00BE7D0F">
            <w:pPr>
              <w:jc w:val="both"/>
            </w:pPr>
            <w:r w:rsidRPr="00D10B80">
              <w:t>Mời 3 học sinh tham gia trải nghiệm: Phát 3 phiếu ngẫu nhiên cho 3 em, sau đó mời 3 em nêu kết quả ai đúng sẽ được tuyên dương</w:t>
            </w:r>
          </w:p>
          <w:p w:rsidR="00BE7D0F" w:rsidRPr="00D10B80" w:rsidRDefault="00BE7D0F" w:rsidP="00BE7D0F">
            <w:pPr>
              <w:jc w:val="both"/>
            </w:pPr>
            <w:r w:rsidRPr="00D10B80">
              <w:t xml:space="preserve"> - Nhận xét, tuyên dương.</w:t>
            </w:r>
          </w:p>
        </w:tc>
        <w:tc>
          <w:tcPr>
            <w:tcW w:w="4770" w:type="dxa"/>
            <w:tcBorders>
              <w:top w:val="dashed" w:sz="4" w:space="0" w:color="auto"/>
              <w:bottom w:val="dashed" w:sz="4" w:space="0" w:color="auto"/>
            </w:tcBorders>
          </w:tcPr>
          <w:p w:rsidR="00BE7D0F" w:rsidRPr="00D10B80" w:rsidRDefault="00BE7D0F" w:rsidP="00BE7D0F">
            <w:pPr>
              <w:jc w:val="both"/>
            </w:pPr>
            <w:r w:rsidRPr="00D10B80">
              <w:t>- HS tham gia để vận dụng kiến thức đã học vào thực tiễn.</w:t>
            </w:r>
          </w:p>
          <w:p w:rsidR="00BE7D0F" w:rsidRPr="00D10B80" w:rsidRDefault="00BE7D0F" w:rsidP="00BE7D0F">
            <w:pPr>
              <w:jc w:val="both"/>
            </w:pPr>
          </w:p>
          <w:p w:rsidR="00BE7D0F" w:rsidRPr="00D10B80" w:rsidRDefault="00BE7D0F" w:rsidP="00BE7D0F">
            <w:pPr>
              <w:jc w:val="both"/>
            </w:pPr>
            <w:r w:rsidRPr="00D10B80">
              <w:t xml:space="preserve">- 3 HS xung phong tham gia chơi. </w:t>
            </w:r>
          </w:p>
          <w:p w:rsidR="00BE7D0F" w:rsidRPr="00D10B80" w:rsidRDefault="00BE7D0F" w:rsidP="00BE7D0F">
            <w:pPr>
              <w:jc w:val="both"/>
            </w:pPr>
          </w:p>
          <w:p w:rsidR="00BE7D0F" w:rsidRPr="00D10B80" w:rsidRDefault="00BE7D0F" w:rsidP="00BE7D0F">
            <w:pPr>
              <w:jc w:val="both"/>
            </w:pPr>
          </w:p>
          <w:p w:rsidR="00BE7D0F" w:rsidRPr="00D10B80" w:rsidRDefault="00BE7D0F" w:rsidP="00BE7D0F">
            <w:pPr>
              <w:jc w:val="both"/>
            </w:pPr>
            <w:r w:rsidRPr="00D10B80">
              <w:t>- HS lắng nghe để vận dụng vào thực tiễn.</w:t>
            </w:r>
          </w:p>
        </w:tc>
      </w:tr>
      <w:tr w:rsidR="00BE7D0F" w:rsidRPr="00CE6092" w:rsidTr="00BE7D0F">
        <w:tc>
          <w:tcPr>
            <w:tcW w:w="10008" w:type="dxa"/>
            <w:gridSpan w:val="2"/>
            <w:tcBorders>
              <w:top w:val="dashed" w:sz="4" w:space="0" w:color="auto"/>
            </w:tcBorders>
          </w:tcPr>
          <w:p w:rsidR="00BE7D0F" w:rsidRPr="00D10B80" w:rsidRDefault="00BE7D0F" w:rsidP="00BE7D0F">
            <w:pPr>
              <w:rPr>
                <w:b/>
              </w:rPr>
            </w:pPr>
            <w:r w:rsidRPr="00D10B80">
              <w:rPr>
                <w:b/>
              </w:rPr>
              <w:t>IV. ĐIỀU CHỈNH SAU BÀI DẠY:</w:t>
            </w:r>
          </w:p>
          <w:p w:rsidR="00BE7D0F" w:rsidRPr="00D10B80" w:rsidRDefault="00BE7D0F" w:rsidP="00BE7D0F">
            <w:r w:rsidRPr="00D10B80">
              <w:t>...........................................................................................................</w:t>
            </w:r>
            <w:r>
              <w:t>...............................</w:t>
            </w:r>
          </w:p>
        </w:tc>
      </w:tr>
    </w:tbl>
    <w:p w:rsidR="00091581" w:rsidRPr="008E3728" w:rsidRDefault="00091581" w:rsidP="00BE7D0F">
      <w:pPr>
        <w:jc w:val="center"/>
      </w:pPr>
      <w:r w:rsidRPr="008E3728">
        <w:t>------------------------------------------------</w:t>
      </w:r>
    </w:p>
    <w:p w:rsidR="00091581" w:rsidRDefault="00091581" w:rsidP="00091581">
      <w:pPr>
        <w:jc w:val="center"/>
        <w:rPr>
          <w:b/>
          <w:bCs/>
          <w:color w:val="000000"/>
        </w:rPr>
      </w:pPr>
      <w:r w:rsidRPr="008E3728">
        <w:rPr>
          <w:b/>
          <w:bCs/>
          <w:color w:val="000000"/>
        </w:rPr>
        <w:t>Tiết 3 : Tiếng việt</w:t>
      </w:r>
    </w:p>
    <w:p w:rsidR="00BE7D0F" w:rsidRPr="00784537" w:rsidRDefault="00BE7D0F" w:rsidP="00BE7D0F">
      <w:pPr>
        <w:spacing w:line="288" w:lineRule="auto"/>
        <w:jc w:val="center"/>
        <w:rPr>
          <w:rFonts w:eastAsia="Arial"/>
          <w:b/>
        </w:rPr>
      </w:pPr>
      <w:r>
        <w:rPr>
          <w:rFonts w:eastAsia="Arial"/>
          <w:b/>
        </w:rPr>
        <w:t xml:space="preserve">ĐỌC: </w:t>
      </w:r>
      <w:r w:rsidRPr="00784537">
        <w:rPr>
          <w:rFonts w:eastAsia="Arial"/>
          <w:b/>
        </w:rPr>
        <w:t xml:space="preserve">SỰ TÍCH CON RỒNG CHÁU TIÊN </w:t>
      </w:r>
    </w:p>
    <w:p w:rsidR="00BE7D0F" w:rsidRDefault="00BE7D0F" w:rsidP="00BE7D0F">
      <w:pPr>
        <w:spacing w:line="288" w:lineRule="auto"/>
        <w:jc w:val="both"/>
        <w:rPr>
          <w:rFonts w:eastAsia="Arial"/>
          <w:b/>
        </w:rPr>
      </w:pPr>
      <w:r w:rsidRPr="00784537">
        <w:rPr>
          <w:rFonts w:eastAsia="Arial"/>
          <w:b/>
        </w:rPr>
        <w:t>I. YÊU CẦU CẦN ĐẠ</w:t>
      </w:r>
      <w:r>
        <w:rPr>
          <w:rFonts w:eastAsia="Arial"/>
          <w:b/>
        </w:rPr>
        <w:t>T.</w:t>
      </w:r>
    </w:p>
    <w:p w:rsidR="00BE7D0F" w:rsidRPr="00E41FD5" w:rsidRDefault="00BE7D0F" w:rsidP="00BE7D0F">
      <w:pPr>
        <w:spacing w:line="288" w:lineRule="auto"/>
        <w:jc w:val="both"/>
        <w:rPr>
          <w:rFonts w:eastAsia="Arial"/>
          <w:b/>
        </w:rPr>
      </w:pPr>
      <w:r w:rsidRPr="00E41FD5">
        <w:rPr>
          <w:rFonts w:eastAsia="Arial"/>
          <w:b/>
        </w:rPr>
        <w:lastRenderedPageBreak/>
        <w:t>1. Yêu cầu cần đạt về kiến thức, kĩ năng:</w:t>
      </w:r>
    </w:p>
    <w:p w:rsidR="00BE7D0F" w:rsidRPr="00784537" w:rsidRDefault="00BE7D0F" w:rsidP="00BE7D0F">
      <w:pPr>
        <w:spacing w:line="288" w:lineRule="auto"/>
        <w:jc w:val="both"/>
        <w:rPr>
          <w:rFonts w:eastAsia="Arial"/>
        </w:rPr>
      </w:pPr>
      <w:r w:rsidRPr="00784537">
        <w:rPr>
          <w:rFonts w:eastAsia="Arial"/>
        </w:rPr>
        <w:t>- Đọc đúng và đọc diễn cảm câu chuyện Sự tích con Rồng cháu Tiên, biết nhấn giọng vào những từ ngữ  cần thiết để thể hiện tâm trạng cảm xúc của nhân vật trong của chuyện.</w:t>
      </w:r>
    </w:p>
    <w:p w:rsidR="00BE7D0F" w:rsidRPr="00784537" w:rsidRDefault="00BE7D0F" w:rsidP="00BE7D0F">
      <w:pPr>
        <w:spacing w:line="288" w:lineRule="auto"/>
        <w:jc w:val="both"/>
        <w:rPr>
          <w:rFonts w:eastAsia="Arial"/>
        </w:rPr>
      </w:pPr>
      <w:r w:rsidRPr="00784537">
        <w:rPr>
          <w:rFonts w:eastAsia="Arial"/>
        </w:rPr>
        <w:t xml:space="preserve">- Nhận biết được các nhân vật, các tình tiết, nội dung chính của câu chuyện. Hiểu suy nghĩ cảm xúc của nhân vật dựa vào lời nói của nhân vật. </w:t>
      </w:r>
    </w:p>
    <w:p w:rsidR="00BE7D0F" w:rsidRPr="00784537" w:rsidRDefault="00BE7D0F" w:rsidP="00BE7D0F">
      <w:pPr>
        <w:spacing w:line="288" w:lineRule="auto"/>
        <w:jc w:val="both"/>
        <w:rPr>
          <w:rFonts w:eastAsia="Arial"/>
        </w:rPr>
      </w:pPr>
      <w:r w:rsidRPr="00784537">
        <w:rPr>
          <w:rFonts w:eastAsia="Arial"/>
        </w:rPr>
        <w:t>- Hiểu điều tác giả muốn nói qua câu chuyện: Câu chuyện giải thích về nguồn gốc dân tộc Việt theo trí tưởng tượng của người xưa (cùng sinh ra từ một cái bọc trăm trứng của mẹ Âu Cơ và cha Lạc Long Quân). Biết cách tóm tắt một văn bản chuyện</w:t>
      </w:r>
    </w:p>
    <w:p w:rsidR="00BE7D0F" w:rsidRPr="00784537" w:rsidRDefault="00BE7D0F" w:rsidP="00BE7D0F">
      <w:pPr>
        <w:spacing w:line="288" w:lineRule="auto"/>
        <w:jc w:val="both"/>
        <w:rPr>
          <w:rFonts w:eastAsia="Arial"/>
        </w:rPr>
      </w:pPr>
      <w:r w:rsidRPr="00784537">
        <w:rPr>
          <w:rFonts w:eastAsia="Arial"/>
        </w:rPr>
        <w:t>- Phát triển năng lực ngôn ngữ.</w:t>
      </w:r>
    </w:p>
    <w:p w:rsidR="00BE7D0F" w:rsidRPr="00784537" w:rsidRDefault="00BE7D0F" w:rsidP="00BE7D0F">
      <w:pPr>
        <w:spacing w:line="288" w:lineRule="auto"/>
        <w:jc w:val="both"/>
        <w:rPr>
          <w:rFonts w:eastAsia="Arial"/>
        </w:rPr>
      </w:pPr>
      <w:r w:rsidRPr="00784537">
        <w:rPr>
          <w:rFonts w:eastAsia="Arial"/>
        </w:rPr>
        <w:t>- Biết vận dụng bài học vào thực tiễn cuộc sống: Trân trọng, bày tỏ tình cảm của mình về nguồn gốc dân tộc Việt, trân trọng biết ơn nguồn cội</w:t>
      </w:r>
    </w:p>
    <w:p w:rsidR="00BE7D0F" w:rsidRPr="00E41FD5" w:rsidRDefault="00BE7D0F" w:rsidP="00BE7D0F">
      <w:pPr>
        <w:spacing w:line="264" w:lineRule="auto"/>
        <w:jc w:val="both"/>
        <w:rPr>
          <w:rFonts w:eastAsia="Arial"/>
          <w:b/>
        </w:rPr>
      </w:pPr>
      <w:r w:rsidRPr="00E41FD5">
        <w:rPr>
          <w:rFonts w:eastAsia="Arial"/>
          <w:b/>
        </w:rPr>
        <w:t>2. Yêu cầu cần đạt về năng lực, phẩm chất:</w:t>
      </w:r>
    </w:p>
    <w:p w:rsidR="00BE7D0F" w:rsidRPr="00784537" w:rsidRDefault="00BE7D0F" w:rsidP="00BE7D0F">
      <w:pPr>
        <w:spacing w:line="288" w:lineRule="auto"/>
        <w:jc w:val="both"/>
        <w:rPr>
          <w:rFonts w:eastAsia="Arial"/>
        </w:rPr>
      </w:pPr>
      <w:r w:rsidRPr="00784537">
        <w:rPr>
          <w:rFonts w:eastAsia="Arial"/>
        </w:rPr>
        <w:t>- Năng lực tự chủ, tự học: Tích cực tập đọc, cố gắng luyện đọc đúng, luyện đọc diễn cảm tốt.</w:t>
      </w:r>
    </w:p>
    <w:p w:rsidR="00BE7D0F" w:rsidRPr="00784537" w:rsidRDefault="00BE7D0F" w:rsidP="00BE7D0F">
      <w:pPr>
        <w:spacing w:line="288" w:lineRule="auto"/>
        <w:jc w:val="both"/>
        <w:rPr>
          <w:rFonts w:eastAsia="Arial"/>
        </w:rPr>
      </w:pPr>
      <w:r w:rsidRPr="00784537">
        <w:rPr>
          <w:rFonts w:eastAsia="Arial"/>
        </w:rPr>
        <w:t>- Năng lực giải quyết vấn đề và sáng tạo: Nâng cao kĩ năng tìm hiểu ý nghĩa nội dung bài đọc và vận dụng vào thực tiễn.</w:t>
      </w:r>
    </w:p>
    <w:p w:rsidR="00BE7D0F" w:rsidRPr="00784537" w:rsidRDefault="00BE7D0F" w:rsidP="00BE7D0F">
      <w:pPr>
        <w:spacing w:line="288" w:lineRule="auto"/>
        <w:jc w:val="both"/>
        <w:rPr>
          <w:rFonts w:eastAsia="Arial"/>
        </w:rPr>
      </w:pPr>
      <w:r w:rsidRPr="00784537">
        <w:rPr>
          <w:rFonts w:eastAsia="Arial"/>
        </w:rPr>
        <w:t>- Năng lực giao tiếp và hợp tác: Phát triển năng lực giao tiếp trong trả lời các câu hỏi và hoạt động nhóm.</w:t>
      </w:r>
    </w:p>
    <w:p w:rsidR="00BE7D0F" w:rsidRPr="00784537" w:rsidRDefault="00BE7D0F" w:rsidP="00BE7D0F">
      <w:pPr>
        <w:spacing w:line="288" w:lineRule="auto"/>
        <w:jc w:val="both"/>
        <w:rPr>
          <w:rFonts w:eastAsia="Arial"/>
        </w:rPr>
      </w:pPr>
      <w:r w:rsidRPr="00784537">
        <w:rPr>
          <w:rFonts w:eastAsia="Arial"/>
        </w:rPr>
        <w:t xml:space="preserve">- Phẩm chất yêu nước: Thông qua câu chuyện, các em biết nguồn gốc của người Việt luôn giữ gìn phẩm chất yêu nước. </w:t>
      </w:r>
    </w:p>
    <w:p w:rsidR="00BE7D0F" w:rsidRPr="00784537" w:rsidRDefault="00BE7D0F" w:rsidP="00BE7D0F">
      <w:pPr>
        <w:spacing w:line="288" w:lineRule="auto"/>
        <w:jc w:val="both"/>
        <w:rPr>
          <w:rFonts w:eastAsia="Arial"/>
        </w:rPr>
      </w:pPr>
      <w:r w:rsidRPr="00784537">
        <w:rPr>
          <w:rFonts w:eastAsia="Arial"/>
        </w:rPr>
        <w:t>- Phẩm chất nhân ái: Thông qua câu chuyện, biết yêu quý bạn bè, biết hòa quyện, thống nhất trong tập thể.</w:t>
      </w:r>
    </w:p>
    <w:p w:rsidR="00BE7D0F" w:rsidRPr="00784537" w:rsidRDefault="00BE7D0F" w:rsidP="00BE7D0F">
      <w:pPr>
        <w:spacing w:line="288" w:lineRule="auto"/>
        <w:jc w:val="both"/>
        <w:rPr>
          <w:rFonts w:eastAsia="Arial"/>
        </w:rPr>
      </w:pPr>
      <w:r w:rsidRPr="00784537">
        <w:rPr>
          <w:rFonts w:eastAsia="Arial"/>
        </w:rPr>
        <w:t>- Phẩm chất chăm chỉ: Có ý thức tự giác tập đọc, trả lời các câu hỏi.</w:t>
      </w:r>
    </w:p>
    <w:p w:rsidR="00BE7D0F" w:rsidRPr="00784537" w:rsidRDefault="00BE7D0F" w:rsidP="00BE7D0F">
      <w:pPr>
        <w:spacing w:line="288" w:lineRule="auto"/>
        <w:jc w:val="both"/>
        <w:rPr>
          <w:rFonts w:eastAsia="Arial"/>
        </w:rPr>
      </w:pPr>
      <w:r w:rsidRPr="00784537">
        <w:rPr>
          <w:rFonts w:eastAsia="Arial"/>
        </w:rPr>
        <w:t>- Phẩm chất trách nhiệm: Biết giữ trật tự, lắng nghe và học tập nghiêm túc.</w:t>
      </w:r>
    </w:p>
    <w:p w:rsidR="00BE7D0F" w:rsidRPr="00784537" w:rsidRDefault="00BE7D0F" w:rsidP="00BE7D0F">
      <w:pPr>
        <w:spacing w:line="288" w:lineRule="auto"/>
        <w:jc w:val="both"/>
        <w:rPr>
          <w:rFonts w:eastAsia="Arial"/>
          <w:b/>
        </w:rPr>
      </w:pPr>
      <w:r w:rsidRPr="00784537">
        <w:rPr>
          <w:rFonts w:eastAsia="Arial"/>
          <w:b/>
        </w:rPr>
        <w:t>II. ĐỒ DÙNG DẠY HỌC.</w:t>
      </w:r>
    </w:p>
    <w:p w:rsidR="00BE7D0F" w:rsidRPr="00784537" w:rsidRDefault="00BE7D0F" w:rsidP="00BE7D0F">
      <w:pPr>
        <w:spacing w:line="288" w:lineRule="auto"/>
        <w:jc w:val="both"/>
        <w:rPr>
          <w:rFonts w:eastAsia="Arial"/>
        </w:rPr>
      </w:pPr>
      <w:r w:rsidRPr="00784537">
        <w:rPr>
          <w:rFonts w:eastAsia="Arial"/>
        </w:rPr>
        <w:t>- Kế hoạch bài dạy, bài giả</w:t>
      </w:r>
      <w:r>
        <w:rPr>
          <w:rFonts w:eastAsia="Arial"/>
        </w:rPr>
        <w:t>ng Power point , ti vi, máy tính.</w:t>
      </w:r>
    </w:p>
    <w:p w:rsidR="00BE7D0F" w:rsidRPr="00514C5F" w:rsidRDefault="00BE7D0F" w:rsidP="00BE7D0F">
      <w:pPr>
        <w:spacing w:line="288" w:lineRule="auto"/>
        <w:jc w:val="both"/>
        <w:rPr>
          <w:rFonts w:eastAsia="Arial"/>
        </w:rPr>
      </w:pPr>
      <w:r w:rsidRPr="00784537">
        <w:rPr>
          <w:rFonts w:eastAsia="Arial"/>
        </w:rPr>
        <w:t>- SGK và các thiết bị, học liệu phụ vụ cho tiết dạ</w:t>
      </w:r>
      <w:r>
        <w:rPr>
          <w:rFonts w:eastAsia="Arial"/>
        </w:rPr>
        <w:t>y.</w:t>
      </w:r>
    </w:p>
    <w:p w:rsidR="00BE7D0F" w:rsidRPr="00784537" w:rsidRDefault="00BE7D0F" w:rsidP="00BE7D0F">
      <w:pPr>
        <w:spacing w:line="288" w:lineRule="auto"/>
        <w:rPr>
          <w:rFonts w:eastAsia="Arial"/>
          <w:b/>
        </w:rPr>
      </w:pPr>
      <w:r w:rsidRPr="00784537">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BE7D0F" w:rsidRPr="00784537" w:rsidTr="00BE7D0F">
        <w:tc>
          <w:tcPr>
            <w:tcW w:w="5238" w:type="dxa"/>
            <w:tcBorders>
              <w:bottom w:val="dashed" w:sz="4" w:space="0" w:color="auto"/>
            </w:tcBorders>
          </w:tcPr>
          <w:p w:rsidR="00BE7D0F" w:rsidRPr="00784537" w:rsidRDefault="00BE7D0F" w:rsidP="00BE7D0F">
            <w:pPr>
              <w:spacing w:line="288" w:lineRule="auto"/>
              <w:jc w:val="center"/>
              <w:rPr>
                <w:rFonts w:eastAsia="Arial"/>
                <w:b/>
              </w:rPr>
            </w:pPr>
            <w:r w:rsidRPr="00784537">
              <w:rPr>
                <w:rFonts w:eastAsia="Arial"/>
                <w:b/>
              </w:rPr>
              <w:t>Hoạt động của giáo viên</w:t>
            </w:r>
          </w:p>
        </w:tc>
        <w:tc>
          <w:tcPr>
            <w:tcW w:w="4770" w:type="dxa"/>
            <w:gridSpan w:val="2"/>
            <w:tcBorders>
              <w:bottom w:val="dashed" w:sz="4" w:space="0" w:color="auto"/>
            </w:tcBorders>
          </w:tcPr>
          <w:p w:rsidR="00BE7D0F" w:rsidRPr="00784537" w:rsidRDefault="00BE7D0F" w:rsidP="00BE7D0F">
            <w:pPr>
              <w:spacing w:line="288" w:lineRule="auto"/>
              <w:jc w:val="center"/>
              <w:rPr>
                <w:rFonts w:eastAsia="Arial"/>
                <w:b/>
              </w:rPr>
            </w:pPr>
            <w:r w:rsidRPr="00784537">
              <w:rPr>
                <w:rFonts w:eastAsia="Arial"/>
                <w:b/>
              </w:rPr>
              <w:t>Hoạt động của học sinh</w:t>
            </w:r>
          </w:p>
        </w:tc>
      </w:tr>
      <w:tr w:rsidR="00BE7D0F" w:rsidRPr="00784537" w:rsidTr="00BE7D0F">
        <w:tc>
          <w:tcPr>
            <w:tcW w:w="10008" w:type="dxa"/>
            <w:gridSpan w:val="3"/>
            <w:tcBorders>
              <w:bottom w:val="single" w:sz="4" w:space="0" w:color="auto"/>
            </w:tcBorders>
          </w:tcPr>
          <w:p w:rsidR="00BE7D0F" w:rsidRPr="00784537" w:rsidRDefault="00BE7D0F" w:rsidP="00BE7D0F">
            <w:pPr>
              <w:spacing w:line="288" w:lineRule="auto"/>
              <w:rPr>
                <w:rFonts w:eastAsia="Arial"/>
                <w:b/>
              </w:rPr>
            </w:pPr>
            <w:r w:rsidRPr="00784537">
              <w:rPr>
                <w:rFonts w:eastAsia="Arial"/>
                <w:b/>
              </w:rPr>
              <w:t>1. Khởi động:</w:t>
            </w:r>
          </w:p>
          <w:p w:rsidR="00BE7D0F" w:rsidRPr="00784537" w:rsidRDefault="00BE7D0F" w:rsidP="00BE7D0F">
            <w:pPr>
              <w:spacing w:line="288" w:lineRule="auto"/>
              <w:rPr>
                <w:rFonts w:eastAsia="Arial"/>
              </w:rPr>
            </w:pPr>
            <w:r w:rsidRPr="00784537">
              <w:rPr>
                <w:rFonts w:eastAsia="Arial"/>
              </w:rPr>
              <w:t xml:space="preserve">- Mục tiêu: </w:t>
            </w:r>
          </w:p>
          <w:p w:rsidR="00BE7D0F" w:rsidRPr="00784537" w:rsidRDefault="00BE7D0F" w:rsidP="00BE7D0F">
            <w:pPr>
              <w:spacing w:line="288" w:lineRule="auto"/>
              <w:rPr>
                <w:rFonts w:eastAsia="Arial"/>
              </w:rPr>
            </w:pPr>
            <w:r w:rsidRPr="00784537">
              <w:rPr>
                <w:rFonts w:eastAsia="Arial"/>
              </w:rPr>
              <w:t>+ Tạo không khí vui vẻ, khấn khởi trước giờ học.</w:t>
            </w:r>
          </w:p>
          <w:p w:rsidR="00BE7D0F" w:rsidRPr="00784537" w:rsidRDefault="00BE7D0F" w:rsidP="00BE7D0F">
            <w:pPr>
              <w:spacing w:line="288" w:lineRule="auto"/>
              <w:rPr>
                <w:rFonts w:eastAsia="Arial"/>
              </w:rPr>
            </w:pPr>
            <w:r w:rsidRPr="00784537">
              <w:rPr>
                <w:rFonts w:eastAsia="Arial"/>
              </w:rPr>
              <w:t>+ Kiểm tra kiến thức đã học của học sinh ở bài trước.</w:t>
            </w:r>
          </w:p>
          <w:p w:rsidR="00BE7D0F" w:rsidRPr="00784537" w:rsidRDefault="00BE7D0F" w:rsidP="00BE7D0F">
            <w:pPr>
              <w:spacing w:line="288" w:lineRule="auto"/>
              <w:rPr>
                <w:rFonts w:eastAsia="Arial"/>
              </w:rPr>
            </w:pPr>
            <w:r w:rsidRPr="00784537">
              <w:rPr>
                <w:rFonts w:eastAsia="Arial"/>
              </w:rPr>
              <w:lastRenderedPageBreak/>
              <w:t>- Cách tiến hành:</w:t>
            </w:r>
          </w:p>
        </w:tc>
      </w:tr>
      <w:tr w:rsidR="00BE7D0F" w:rsidRPr="00784537" w:rsidTr="00BE7D0F">
        <w:tc>
          <w:tcPr>
            <w:tcW w:w="5238" w:type="dxa"/>
            <w:tcBorders>
              <w:bottom w:val="dashed" w:sz="4" w:space="0" w:color="auto"/>
            </w:tcBorders>
          </w:tcPr>
          <w:p w:rsidR="00BE7D0F" w:rsidRPr="00784537" w:rsidRDefault="00BE7D0F" w:rsidP="00BE7D0F">
            <w:pPr>
              <w:spacing w:line="288" w:lineRule="auto"/>
              <w:jc w:val="both"/>
              <w:rPr>
                <w:rFonts w:eastAsia="Arial"/>
              </w:rPr>
            </w:pPr>
            <w:r w:rsidRPr="00784537">
              <w:rPr>
                <w:rFonts w:eastAsia="Arial"/>
              </w:rPr>
              <w:lastRenderedPageBreak/>
              <w:t>- GV cho HS quan sát bức tranh chủ điểm, em hãy cho biết bức tranh chủ điểm nói với ta điều gì?</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Các bài học trong các chủ điểm này giúp các em có thêm hiểu biết về nguồn gốc dân tộc Việt Nam, những vị anh hùng đã có công dựng nước và giữ nước. Chúng ta có lòng biết ơn với tổ tiên, đất nước và biết ơn những điều bình dị nhất. Bài tập đọc hôm nay chúng ta cùng tìm hiểu.</w:t>
            </w:r>
          </w:p>
          <w:p w:rsidR="00BE7D0F" w:rsidRPr="00784537" w:rsidRDefault="00BE7D0F" w:rsidP="00BE7D0F">
            <w:pPr>
              <w:spacing w:line="288" w:lineRule="auto"/>
              <w:jc w:val="both"/>
              <w:rPr>
                <w:rFonts w:eastAsia="Arial"/>
              </w:rPr>
            </w:pPr>
            <w:r w:rsidRPr="00784537">
              <w:rPr>
                <w:rFonts w:eastAsia="Arial"/>
              </w:rPr>
              <w:t>- GV cho HS quan sát tranh bài học</w:t>
            </w:r>
          </w:p>
          <w:p w:rsidR="00BE7D0F" w:rsidRPr="00784537" w:rsidRDefault="00BE7D0F" w:rsidP="00BE7D0F">
            <w:pPr>
              <w:spacing w:line="288" w:lineRule="auto"/>
              <w:jc w:val="both"/>
              <w:rPr>
                <w:rFonts w:eastAsia="Arial"/>
              </w:rPr>
            </w:pPr>
            <w:r w:rsidRPr="00784537">
              <w:rPr>
                <w:rFonts w:eastAsia="Arial"/>
              </w:rPr>
              <w:t>- Bức tranh vẽ cảnh gì?</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xml:space="preserve"> - Vào tháng Ba (âm lịch) nước ta có lễ hội quan trọng nào hàng năm?</w:t>
            </w:r>
          </w:p>
          <w:p w:rsidR="00BE7D0F" w:rsidRPr="00784537" w:rsidRDefault="00BE7D0F" w:rsidP="00BE7D0F">
            <w:pPr>
              <w:spacing w:line="288" w:lineRule="auto"/>
              <w:jc w:val="both"/>
              <w:rPr>
                <w:rFonts w:eastAsia="Arial"/>
              </w:rPr>
            </w:pPr>
            <w:r w:rsidRPr="00784537">
              <w:rPr>
                <w:rFonts w:eastAsia="Arial"/>
              </w:rPr>
              <w:t>- GV nhạn xét tuyên dương</w:t>
            </w:r>
          </w:p>
          <w:p w:rsidR="00BE7D0F" w:rsidRPr="00784537" w:rsidRDefault="00BE7D0F" w:rsidP="00BE7D0F">
            <w:pPr>
              <w:spacing w:line="288" w:lineRule="auto"/>
              <w:jc w:val="both"/>
              <w:rPr>
                <w:rFonts w:eastAsia="Arial"/>
              </w:rPr>
            </w:pPr>
            <w:r w:rsidRPr="00784537">
              <w:rPr>
                <w:rFonts w:eastAsia="Arial"/>
              </w:rPr>
              <w:t>-  Sự tích con Rồng cháu Tiên là câu chuyện nới về nguồn gốc dân tộc Việt. Sự tích này liên quan đên một ngày trong tháng Ba</w:t>
            </w:r>
          </w:p>
          <w:p w:rsidR="00BE7D0F" w:rsidRPr="00784537" w:rsidRDefault="00BE7D0F" w:rsidP="00BE7D0F">
            <w:pPr>
              <w:spacing w:line="288" w:lineRule="auto"/>
              <w:jc w:val="both"/>
              <w:rPr>
                <w:rFonts w:eastAsia="Arial"/>
              </w:rPr>
            </w:pPr>
            <w:r w:rsidRPr="00784537">
              <w:rPr>
                <w:rFonts w:eastAsia="Arial"/>
              </w:rPr>
              <w:t>(10/3 âm lịch) Tìm hiểu câu chuyện này để biết tổ tiên người Việt ra đời như thế nào?</w:t>
            </w:r>
          </w:p>
        </w:tc>
        <w:tc>
          <w:tcPr>
            <w:tcW w:w="4770" w:type="dxa"/>
            <w:gridSpan w:val="2"/>
            <w:tcBorders>
              <w:bottom w:val="dashed" w:sz="4" w:space="0" w:color="auto"/>
            </w:tcBorders>
          </w:tcPr>
          <w:p w:rsidR="00BE7D0F" w:rsidRPr="00784537" w:rsidRDefault="00BE7D0F" w:rsidP="00BE7D0F">
            <w:pPr>
              <w:spacing w:line="288" w:lineRule="auto"/>
              <w:jc w:val="both"/>
              <w:rPr>
                <w:rFonts w:eastAsia="Arial"/>
              </w:rPr>
            </w:pPr>
            <w:r w:rsidRPr="00784537">
              <w:rPr>
                <w:rFonts w:eastAsia="Arial"/>
              </w:rPr>
              <w:t>-  Bức tranh vẽ về Lý Thái Tổ  vị vua đã có công dựng nước và giữ nước các bạn học sinh đang nghe thầy cô nói về nguồn gốc dân tộc Việt Nam</w:t>
            </w:r>
          </w:p>
          <w:p w:rsidR="00BE7D0F" w:rsidRPr="00784537" w:rsidRDefault="00BE7D0F" w:rsidP="00BE7D0F">
            <w:pPr>
              <w:spacing w:line="288" w:lineRule="auto"/>
              <w:jc w:val="both"/>
              <w:rPr>
                <w:rFonts w:eastAsia="Arial"/>
              </w:rPr>
            </w:pPr>
            <w:r w:rsidRPr="00784537">
              <w:rPr>
                <w:rFonts w:eastAsia="Arial"/>
              </w:rPr>
              <w:t xml:space="preserve">- Hs nghe </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HS quan sát</w:t>
            </w:r>
          </w:p>
          <w:p w:rsidR="00BE7D0F" w:rsidRPr="00784537" w:rsidRDefault="00BE7D0F" w:rsidP="00BE7D0F">
            <w:pPr>
              <w:spacing w:line="288" w:lineRule="auto"/>
              <w:jc w:val="both"/>
              <w:rPr>
                <w:rFonts w:eastAsia="Arial"/>
              </w:rPr>
            </w:pPr>
            <w:r w:rsidRPr="00784537">
              <w:rPr>
                <w:rFonts w:eastAsia="Arial"/>
              </w:rPr>
              <w:t>- Vẽ về một người con trai và con gái đang nói chuyện với nhau</w:t>
            </w:r>
          </w:p>
          <w:p w:rsidR="00BE7D0F" w:rsidRPr="00784537" w:rsidRDefault="00BE7D0F" w:rsidP="00BE7D0F">
            <w:pPr>
              <w:spacing w:line="288" w:lineRule="auto"/>
              <w:jc w:val="both"/>
              <w:rPr>
                <w:rFonts w:eastAsia="Arial"/>
              </w:rPr>
            </w:pPr>
            <w:r w:rsidRPr="00784537">
              <w:rPr>
                <w:rFonts w:eastAsia="Arial"/>
              </w:rPr>
              <w:t>- Vào tháng Ba (âm lịch) nước ta có lễ hội quan trọng Giỗ tổ Hùng Vương 10/3</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Hs nghe và viết tên bài vào vở</w:t>
            </w:r>
          </w:p>
        </w:tc>
      </w:tr>
      <w:tr w:rsidR="00BE7D0F" w:rsidRPr="00784537" w:rsidTr="00BE7D0F">
        <w:tc>
          <w:tcPr>
            <w:tcW w:w="10008" w:type="dxa"/>
            <w:gridSpan w:val="3"/>
            <w:tcBorders>
              <w:top w:val="dashed" w:sz="4" w:space="0" w:color="auto"/>
              <w:bottom w:val="dashed" w:sz="4" w:space="0" w:color="auto"/>
            </w:tcBorders>
          </w:tcPr>
          <w:p w:rsidR="00BE7D0F" w:rsidRPr="00784537" w:rsidRDefault="00BE7D0F" w:rsidP="00BE7D0F">
            <w:pPr>
              <w:spacing w:line="288" w:lineRule="auto"/>
              <w:jc w:val="both"/>
              <w:rPr>
                <w:rFonts w:eastAsia="Arial"/>
                <w:b/>
              </w:rPr>
            </w:pPr>
            <w:r w:rsidRPr="00784537">
              <w:rPr>
                <w:rFonts w:eastAsia="Arial"/>
                <w:b/>
              </w:rPr>
              <w:t>2. Khám phá.</w:t>
            </w:r>
          </w:p>
          <w:p w:rsidR="00BE7D0F" w:rsidRPr="00784537" w:rsidRDefault="00BE7D0F" w:rsidP="00BE7D0F">
            <w:pPr>
              <w:spacing w:line="288" w:lineRule="auto"/>
              <w:jc w:val="both"/>
              <w:rPr>
                <w:rFonts w:eastAsia="Arial"/>
              </w:rPr>
            </w:pPr>
            <w:r w:rsidRPr="00784537">
              <w:rPr>
                <w:rFonts w:eastAsia="Arial"/>
              </w:rPr>
              <w:t>- Mục tiêu: Đọc đúng và đọc diễn cảm câu chuyện, biết nhấn giọng vào những từ ngữ thể hiện tâm trạng cảm xúc của nhân vật trong câu chuyện.</w:t>
            </w:r>
          </w:p>
          <w:p w:rsidR="00BE7D0F" w:rsidRPr="00784537" w:rsidRDefault="00BE7D0F" w:rsidP="00BE7D0F">
            <w:pPr>
              <w:spacing w:line="288" w:lineRule="auto"/>
              <w:jc w:val="both"/>
              <w:rPr>
                <w:rFonts w:eastAsia="Arial"/>
              </w:rPr>
            </w:pPr>
            <w:r w:rsidRPr="00784537">
              <w:rPr>
                <w:rFonts w:eastAsia="Arial"/>
              </w:rPr>
              <w:t>- Cách tiến hành:</w:t>
            </w:r>
          </w:p>
        </w:tc>
      </w:tr>
      <w:tr w:rsidR="00BE7D0F" w:rsidRPr="00784537" w:rsidTr="00BE7D0F">
        <w:tc>
          <w:tcPr>
            <w:tcW w:w="5328" w:type="dxa"/>
            <w:gridSpan w:val="2"/>
            <w:tcBorders>
              <w:top w:val="dashed" w:sz="4" w:space="0" w:color="auto"/>
              <w:bottom w:val="dashed" w:sz="4" w:space="0" w:color="auto"/>
            </w:tcBorders>
          </w:tcPr>
          <w:p w:rsidR="00BE7D0F" w:rsidRPr="00784537" w:rsidRDefault="00BE7D0F" w:rsidP="00BE7D0F">
            <w:pPr>
              <w:spacing w:line="288" w:lineRule="auto"/>
              <w:jc w:val="both"/>
              <w:rPr>
                <w:rFonts w:eastAsia="Arial"/>
                <w:b/>
                <w:bCs/>
              </w:rPr>
            </w:pPr>
            <w:r w:rsidRPr="00784537">
              <w:rPr>
                <w:rFonts w:eastAsia="Arial"/>
                <w:b/>
                <w:bCs/>
              </w:rPr>
              <w:t>2.1. Hoạt động 1: Đọc đúng.</w:t>
            </w:r>
          </w:p>
          <w:p w:rsidR="00BE7D0F" w:rsidRPr="00784537" w:rsidRDefault="00BE7D0F" w:rsidP="00BE7D0F">
            <w:pPr>
              <w:spacing w:line="288" w:lineRule="auto"/>
              <w:jc w:val="both"/>
              <w:rPr>
                <w:rFonts w:eastAsia="Arial"/>
              </w:rPr>
            </w:pPr>
            <w:r w:rsidRPr="00784537">
              <w:rPr>
                <w:rFonts w:eastAsia="Arial"/>
              </w:rPr>
              <w:t xml:space="preserve">- GV đọc mẫu lần 1: Đọc diễn cảm cả bài, nhấn giọng ở những từ ngữ giàu sức gợi tả, gợi cảm. </w:t>
            </w:r>
          </w:p>
          <w:p w:rsidR="00BE7D0F" w:rsidRPr="00784537" w:rsidRDefault="00BE7D0F" w:rsidP="00BE7D0F">
            <w:pPr>
              <w:spacing w:line="288" w:lineRule="auto"/>
              <w:jc w:val="both"/>
              <w:rPr>
                <w:rFonts w:eastAsia="Arial"/>
              </w:rPr>
            </w:pPr>
            <w:r w:rsidRPr="00784537">
              <w:rPr>
                <w:rFonts w:eastAsia="Arial"/>
              </w:rPr>
              <w:t xml:space="preserve">- GV HD đọc: Đọc trôi chảy toàn bài, ngắt nghỉ câu đúng, chú ý câu dài. Đọc diễn cảm </w:t>
            </w:r>
            <w:r w:rsidRPr="00784537">
              <w:rPr>
                <w:rFonts w:eastAsia="Arial"/>
              </w:rPr>
              <w:lastRenderedPageBreak/>
              <w:t>các lời thoại với ngữ điệu phù hợp.</w:t>
            </w:r>
          </w:p>
          <w:p w:rsidR="00BE7D0F" w:rsidRPr="00784537" w:rsidRDefault="00BE7D0F" w:rsidP="00BE7D0F">
            <w:pPr>
              <w:spacing w:line="288" w:lineRule="auto"/>
              <w:jc w:val="both"/>
              <w:rPr>
                <w:rFonts w:eastAsia="Arial"/>
              </w:rPr>
            </w:pPr>
            <w:r w:rsidRPr="00784537">
              <w:rPr>
                <w:rFonts w:eastAsia="Arial"/>
              </w:rPr>
              <w:t>- Gọi 1 HS đọc toàn bài.</w:t>
            </w:r>
          </w:p>
          <w:p w:rsidR="00BE7D0F" w:rsidRPr="00784537" w:rsidRDefault="00BE7D0F" w:rsidP="00BE7D0F">
            <w:pPr>
              <w:spacing w:line="288" w:lineRule="auto"/>
              <w:jc w:val="both"/>
              <w:rPr>
                <w:rFonts w:eastAsia="Arial"/>
              </w:rPr>
            </w:pPr>
            <w:r w:rsidRPr="00784537">
              <w:rPr>
                <w:rFonts w:eastAsia="Arial"/>
              </w:rPr>
              <w:t>- GV chia đoạn: 5 đoạn theo thứ tự</w:t>
            </w:r>
          </w:p>
          <w:p w:rsidR="00BE7D0F" w:rsidRPr="00784537" w:rsidRDefault="00BE7D0F" w:rsidP="00BE7D0F">
            <w:pPr>
              <w:spacing w:line="288" w:lineRule="auto"/>
              <w:jc w:val="both"/>
              <w:rPr>
                <w:rFonts w:eastAsia="Arial"/>
              </w:rPr>
            </w:pPr>
            <w:r w:rsidRPr="00784537">
              <w:rPr>
                <w:rFonts w:eastAsia="Arial"/>
              </w:rPr>
              <w:t>- GV gọi 5 HS đọc nối tiếp .</w:t>
            </w:r>
          </w:p>
          <w:p w:rsidR="00BE7D0F" w:rsidRPr="00784537" w:rsidRDefault="00BE7D0F" w:rsidP="00BE7D0F">
            <w:pPr>
              <w:spacing w:line="288" w:lineRule="auto"/>
              <w:jc w:val="both"/>
              <w:rPr>
                <w:rFonts w:eastAsia="Arial"/>
              </w:rPr>
            </w:pPr>
            <w:r w:rsidRPr="00784537">
              <w:rPr>
                <w:rFonts w:eastAsia="Arial"/>
              </w:rPr>
              <w:t xml:space="preserve">- GV hướng dẫn luyện đọc từ khó: </w:t>
            </w:r>
            <w:r w:rsidRPr="00784537">
              <w:rPr>
                <w:rFonts w:eastAsia="Arial"/>
                <w:i/>
              </w:rPr>
              <w:t>Phong Châu, Lạc Việt,miền nước thẳm, tập quán</w:t>
            </w:r>
          </w:p>
          <w:p w:rsidR="00BE7D0F" w:rsidRPr="00784537" w:rsidRDefault="00BE7D0F" w:rsidP="00BE7D0F">
            <w:pPr>
              <w:spacing w:line="288" w:lineRule="auto"/>
              <w:jc w:val="both"/>
              <w:rPr>
                <w:rFonts w:eastAsia="Arial"/>
              </w:rPr>
            </w:pPr>
            <w:r w:rsidRPr="00784537">
              <w:rPr>
                <w:rFonts w:eastAsia="Arial"/>
              </w:rPr>
              <w:t xml:space="preserve">- GV hướng dẫn luyện đọc câu: </w:t>
            </w:r>
          </w:p>
          <w:p w:rsidR="00BE7D0F" w:rsidRPr="00784537" w:rsidRDefault="00BE7D0F" w:rsidP="00BE7D0F">
            <w:pPr>
              <w:spacing w:line="288" w:lineRule="auto"/>
              <w:jc w:val="both"/>
              <w:rPr>
                <w:rFonts w:eastAsia="Arial"/>
              </w:rPr>
            </w:pPr>
            <w:r w:rsidRPr="00784537">
              <w:rPr>
                <w:rFonts w:eastAsia="Arial"/>
              </w:rPr>
              <w:t>- Cũng bởi sự tích này/ mà về sau/ người Việt ta thường tự hào xưng là con Rồng cháu Tiên/ và thân mật gọi nhau là đồng bào.</w:t>
            </w:r>
          </w:p>
        </w:tc>
        <w:tc>
          <w:tcPr>
            <w:tcW w:w="4680" w:type="dxa"/>
            <w:tcBorders>
              <w:top w:val="dashed" w:sz="4" w:space="0" w:color="auto"/>
              <w:bottom w:val="dashed" w:sz="4" w:space="0" w:color="auto"/>
            </w:tcBorders>
          </w:tcPr>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Hs lắng nghe cách đọc.</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HS lắng nghe giáo viên hướng dẫn cách đọc.</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1 HS đọc toàn bài.</w:t>
            </w:r>
          </w:p>
          <w:p w:rsidR="00BE7D0F" w:rsidRPr="00784537" w:rsidRDefault="00BE7D0F" w:rsidP="00BE7D0F">
            <w:pPr>
              <w:spacing w:line="288" w:lineRule="auto"/>
              <w:jc w:val="both"/>
              <w:rPr>
                <w:rFonts w:eastAsia="Arial"/>
                <w:lang w:val="nl-NL"/>
              </w:rPr>
            </w:pPr>
            <w:r w:rsidRPr="00784537">
              <w:rPr>
                <w:rFonts w:eastAsia="Arial"/>
                <w:lang w:val="nl-NL"/>
              </w:rPr>
              <w:t>- HS quan sát</w:t>
            </w:r>
          </w:p>
          <w:p w:rsidR="00BE7D0F" w:rsidRPr="00784537" w:rsidRDefault="00BE7D0F" w:rsidP="00BE7D0F">
            <w:pPr>
              <w:spacing w:line="288" w:lineRule="auto"/>
              <w:jc w:val="both"/>
              <w:rPr>
                <w:rFonts w:eastAsia="Arial"/>
                <w:lang w:val="nl-NL"/>
              </w:rPr>
            </w:pPr>
            <w:r w:rsidRPr="00784537">
              <w:rPr>
                <w:rFonts w:eastAsia="Arial"/>
                <w:lang w:val="nl-NL"/>
              </w:rPr>
              <w:t>- 5 HS đọc nối tiếp 5 đoạn .</w:t>
            </w:r>
          </w:p>
          <w:p w:rsidR="00BE7D0F" w:rsidRPr="00784537" w:rsidRDefault="00BE7D0F" w:rsidP="00BE7D0F">
            <w:pPr>
              <w:spacing w:line="288" w:lineRule="auto"/>
              <w:jc w:val="both"/>
              <w:rPr>
                <w:rFonts w:eastAsia="Arial"/>
                <w:lang w:val="nl-NL"/>
              </w:rPr>
            </w:pPr>
            <w:r w:rsidRPr="00784537">
              <w:rPr>
                <w:rFonts w:eastAsia="Arial"/>
                <w:lang w:val="nl-NL"/>
              </w:rPr>
              <w:t>- HS đọc từ khó.</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2-3 HS đọc câu.</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rPr>
            </w:pPr>
          </w:p>
        </w:tc>
      </w:tr>
      <w:tr w:rsidR="00BE7D0F" w:rsidRPr="00784537" w:rsidTr="00BE7D0F">
        <w:tc>
          <w:tcPr>
            <w:tcW w:w="5328" w:type="dxa"/>
            <w:gridSpan w:val="2"/>
            <w:tcBorders>
              <w:top w:val="dashed" w:sz="4" w:space="0" w:color="auto"/>
              <w:bottom w:val="dashed" w:sz="4" w:space="0" w:color="auto"/>
            </w:tcBorders>
          </w:tcPr>
          <w:p w:rsidR="00BE7D0F" w:rsidRPr="00784537" w:rsidRDefault="00BE7D0F" w:rsidP="00BE7D0F">
            <w:pPr>
              <w:spacing w:line="288" w:lineRule="auto"/>
              <w:jc w:val="both"/>
              <w:rPr>
                <w:rFonts w:eastAsia="Arial"/>
                <w:b/>
                <w:bCs/>
              </w:rPr>
            </w:pPr>
            <w:r w:rsidRPr="00784537">
              <w:rPr>
                <w:rFonts w:eastAsia="Arial"/>
                <w:b/>
                <w:bCs/>
              </w:rPr>
              <w:lastRenderedPageBreak/>
              <w:t>2.2. Hoạt động 2: Đọc diễn cảm.</w:t>
            </w:r>
          </w:p>
          <w:p w:rsidR="00BE7D0F" w:rsidRPr="00784537" w:rsidRDefault="00BE7D0F" w:rsidP="00BE7D0F">
            <w:pPr>
              <w:spacing w:line="288" w:lineRule="auto"/>
              <w:jc w:val="both"/>
              <w:rPr>
                <w:rFonts w:eastAsia="Arial"/>
                <w:bCs/>
              </w:rPr>
            </w:pPr>
            <w:r w:rsidRPr="00784537">
              <w:rPr>
                <w:rFonts w:eastAsia="Arial"/>
                <w:bCs/>
              </w:rPr>
              <w:t>- GV đọc mẫu lần 2: Đọc diễn cảm ngắt, phù hợp với giọng đọc của từng nhân vật</w:t>
            </w:r>
          </w:p>
          <w:p w:rsidR="00BE7D0F" w:rsidRPr="00784537" w:rsidRDefault="00BE7D0F" w:rsidP="00BE7D0F">
            <w:pPr>
              <w:spacing w:line="288" w:lineRule="auto"/>
              <w:jc w:val="both"/>
              <w:rPr>
                <w:rFonts w:eastAsia="Arial"/>
                <w:bCs/>
              </w:rPr>
            </w:pPr>
            <w:r w:rsidRPr="00784537">
              <w:rPr>
                <w:rFonts w:eastAsia="Arial"/>
                <w:bCs/>
              </w:rPr>
              <w:t>- Mời 5 HS đọc nối tiếp 5 đoạn .</w:t>
            </w:r>
          </w:p>
          <w:p w:rsidR="00BE7D0F" w:rsidRPr="00784537" w:rsidRDefault="00BE7D0F" w:rsidP="00BE7D0F">
            <w:pPr>
              <w:spacing w:line="288" w:lineRule="auto"/>
              <w:jc w:val="both"/>
              <w:rPr>
                <w:rFonts w:eastAsia="Arial"/>
                <w:bCs/>
              </w:rPr>
            </w:pPr>
            <w:r w:rsidRPr="00784537">
              <w:rPr>
                <w:rFonts w:eastAsia="Arial"/>
                <w:bCs/>
              </w:rPr>
              <w:t>- GV cho HS luyện đọc theo nhóm bàn (mỗi học sinh đọc 1 đoạn và nối tiếp nhau cho đến hết).</w:t>
            </w:r>
          </w:p>
          <w:p w:rsidR="00BE7D0F" w:rsidRPr="00784537" w:rsidRDefault="00BE7D0F" w:rsidP="00BE7D0F">
            <w:pPr>
              <w:spacing w:line="288" w:lineRule="auto"/>
              <w:jc w:val="both"/>
              <w:rPr>
                <w:rFonts w:eastAsia="Arial"/>
                <w:bCs/>
              </w:rPr>
            </w:pPr>
            <w:r w:rsidRPr="00784537">
              <w:rPr>
                <w:rFonts w:eastAsia="Arial"/>
                <w:bCs/>
              </w:rPr>
              <w:t>- GV theo dõi sửa sai.</w:t>
            </w:r>
          </w:p>
          <w:p w:rsidR="00BE7D0F" w:rsidRPr="00784537" w:rsidRDefault="00BE7D0F" w:rsidP="00BE7D0F">
            <w:pPr>
              <w:spacing w:line="288" w:lineRule="auto"/>
              <w:jc w:val="both"/>
              <w:rPr>
                <w:rFonts w:eastAsia="Arial"/>
                <w:bCs/>
              </w:rPr>
            </w:pPr>
            <w:r w:rsidRPr="00784537">
              <w:rPr>
                <w:rFonts w:eastAsia="Arial"/>
                <w:bCs/>
              </w:rPr>
              <w:t>- Thi đọc diễn cảm trước lớp:</w:t>
            </w:r>
          </w:p>
          <w:p w:rsidR="00BE7D0F" w:rsidRPr="00784537" w:rsidRDefault="00BE7D0F" w:rsidP="00BE7D0F">
            <w:pPr>
              <w:spacing w:line="288" w:lineRule="auto"/>
              <w:jc w:val="both"/>
              <w:rPr>
                <w:rFonts w:eastAsia="Arial"/>
                <w:bCs/>
              </w:rPr>
            </w:pPr>
            <w:r w:rsidRPr="00784537">
              <w:rPr>
                <w:rFonts w:eastAsia="Arial"/>
                <w:bCs/>
              </w:rPr>
              <w:t>+ GV tổ chức cho mỗi tổ cử đại diện tham gia thi đọc diễn cảm trước lớp.</w:t>
            </w:r>
          </w:p>
          <w:p w:rsidR="00BE7D0F" w:rsidRPr="00784537" w:rsidRDefault="00BE7D0F" w:rsidP="00BE7D0F">
            <w:pPr>
              <w:spacing w:line="288" w:lineRule="auto"/>
              <w:jc w:val="both"/>
              <w:rPr>
                <w:rFonts w:eastAsia="Arial"/>
                <w:bCs/>
              </w:rPr>
            </w:pPr>
            <w:r w:rsidRPr="00784537">
              <w:rPr>
                <w:rFonts w:eastAsia="Arial"/>
                <w:bCs/>
              </w:rPr>
              <w:t>+ GV nhận xét tuyên dương</w:t>
            </w:r>
          </w:p>
        </w:tc>
        <w:tc>
          <w:tcPr>
            <w:tcW w:w="4680" w:type="dxa"/>
            <w:tcBorders>
              <w:top w:val="dashed" w:sz="4" w:space="0" w:color="auto"/>
              <w:bottom w:val="dashed" w:sz="4" w:space="0" w:color="auto"/>
            </w:tcBorders>
          </w:tcPr>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HS lắng nghe cách đọc diễn cảm.</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bCs/>
              </w:rPr>
            </w:pPr>
            <w:r w:rsidRPr="00784537">
              <w:rPr>
                <w:rFonts w:eastAsia="Arial"/>
                <w:lang w:val="nl-NL"/>
              </w:rPr>
              <w:t xml:space="preserve">- 5 </w:t>
            </w:r>
            <w:r w:rsidRPr="00784537">
              <w:rPr>
                <w:rFonts w:eastAsia="Arial"/>
                <w:bCs/>
              </w:rPr>
              <w:t>HS đọc nối tiếp 5 đoạn.</w:t>
            </w:r>
          </w:p>
          <w:p w:rsidR="00BE7D0F" w:rsidRPr="00784537" w:rsidRDefault="00BE7D0F" w:rsidP="00BE7D0F">
            <w:pPr>
              <w:spacing w:line="288" w:lineRule="auto"/>
              <w:jc w:val="both"/>
              <w:rPr>
                <w:rFonts w:eastAsia="Arial"/>
                <w:lang w:val="nl-NL"/>
              </w:rPr>
            </w:pPr>
            <w:r w:rsidRPr="00784537">
              <w:rPr>
                <w:rFonts w:eastAsia="Arial"/>
                <w:lang w:val="nl-NL"/>
              </w:rPr>
              <w:t>- HS luyện đọc diễn cảm theo nhóm bàn.</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HS lắng nghe rút kinh nghiệm.</w:t>
            </w:r>
          </w:p>
          <w:p w:rsidR="00BE7D0F" w:rsidRPr="00784537" w:rsidRDefault="00BE7D0F" w:rsidP="00BE7D0F">
            <w:pPr>
              <w:spacing w:line="288" w:lineRule="auto"/>
              <w:jc w:val="both"/>
              <w:rPr>
                <w:rFonts w:eastAsia="Arial"/>
                <w:bCs/>
              </w:rPr>
            </w:pPr>
            <w:r w:rsidRPr="00784537">
              <w:rPr>
                <w:rFonts w:eastAsia="Arial"/>
                <w:bCs/>
              </w:rPr>
              <w:t>+ Mỗi tổ cử đại diện tham gia thi đọc diễn cảm trước lớp.</w:t>
            </w:r>
          </w:p>
          <w:p w:rsidR="00BE7D0F" w:rsidRPr="00784537" w:rsidRDefault="00BE7D0F" w:rsidP="00BE7D0F">
            <w:pPr>
              <w:spacing w:line="288" w:lineRule="auto"/>
              <w:jc w:val="both"/>
              <w:rPr>
                <w:rFonts w:eastAsia="Arial"/>
                <w:lang w:val="nl-NL"/>
              </w:rPr>
            </w:pPr>
            <w:r w:rsidRPr="00784537">
              <w:rPr>
                <w:rFonts w:eastAsia="Arial"/>
                <w:bCs/>
              </w:rPr>
              <w:t>+ HS lắng nghe, học tập lẫn nhau.</w:t>
            </w:r>
          </w:p>
        </w:tc>
      </w:tr>
      <w:tr w:rsidR="00BE7D0F" w:rsidRPr="00784537" w:rsidTr="00BE7D0F">
        <w:tc>
          <w:tcPr>
            <w:tcW w:w="10008" w:type="dxa"/>
            <w:gridSpan w:val="3"/>
            <w:tcBorders>
              <w:top w:val="dashed" w:sz="4" w:space="0" w:color="auto"/>
              <w:bottom w:val="dashed" w:sz="4" w:space="0" w:color="auto"/>
            </w:tcBorders>
          </w:tcPr>
          <w:p w:rsidR="00BE7D0F" w:rsidRPr="00784537" w:rsidRDefault="00BE7D0F" w:rsidP="00BE7D0F">
            <w:pPr>
              <w:spacing w:line="288" w:lineRule="auto"/>
              <w:jc w:val="both"/>
              <w:rPr>
                <w:rFonts w:eastAsia="Arial"/>
                <w:b/>
              </w:rPr>
            </w:pPr>
            <w:r w:rsidRPr="00784537">
              <w:rPr>
                <w:rFonts w:eastAsia="Arial"/>
                <w:b/>
              </w:rPr>
              <w:t>3. Luyện tập.</w:t>
            </w:r>
          </w:p>
          <w:p w:rsidR="00BE7D0F" w:rsidRPr="00784537" w:rsidRDefault="00BE7D0F" w:rsidP="00BE7D0F">
            <w:pPr>
              <w:spacing w:line="288" w:lineRule="auto"/>
              <w:jc w:val="both"/>
              <w:rPr>
                <w:rFonts w:eastAsia="Arial"/>
              </w:rPr>
            </w:pPr>
            <w:r w:rsidRPr="00784537">
              <w:rPr>
                <w:rFonts w:eastAsia="Arial"/>
              </w:rPr>
              <w:t xml:space="preserve">- Mục tiêu: </w:t>
            </w:r>
          </w:p>
          <w:p w:rsidR="00BE7D0F" w:rsidRPr="00784537" w:rsidRDefault="00BE7D0F" w:rsidP="00BE7D0F">
            <w:pPr>
              <w:spacing w:line="288" w:lineRule="auto"/>
              <w:jc w:val="both"/>
              <w:rPr>
                <w:rFonts w:eastAsia="Arial"/>
              </w:rPr>
            </w:pPr>
            <w:r w:rsidRPr="00784537">
              <w:rPr>
                <w:rFonts w:eastAsia="Arial"/>
              </w:rPr>
              <w:t xml:space="preserve">+ Nhận biết được các sự việc qua lời kể của nhân vật. Hiểu suy nghĩ cảm xúc của nhân vật dựa vào lời nói của nhân vật. </w:t>
            </w:r>
          </w:p>
          <w:p w:rsidR="00BE7D0F" w:rsidRPr="00784537" w:rsidRDefault="00BE7D0F" w:rsidP="00BE7D0F">
            <w:pPr>
              <w:spacing w:line="288" w:lineRule="auto"/>
              <w:jc w:val="both"/>
              <w:rPr>
                <w:rFonts w:eastAsia="Arial"/>
              </w:rPr>
            </w:pPr>
            <w:r w:rsidRPr="00784537">
              <w:rPr>
                <w:rFonts w:eastAsia="Arial"/>
              </w:rPr>
              <w:t>+ Hiểu điều tác giả muốn nói có nội dung: Câu chuyện giải thích về nguồn gốc dân tộc Việt theo trí tưởng tượng của người xưa (cùng sinh ra từ một cái bọc trăm trứng của mẹ Âu Cơ và cha Lạc Long Quân).</w:t>
            </w:r>
          </w:p>
          <w:p w:rsidR="00BE7D0F" w:rsidRPr="00784537" w:rsidRDefault="00BE7D0F" w:rsidP="00BE7D0F">
            <w:pPr>
              <w:spacing w:line="288" w:lineRule="auto"/>
              <w:jc w:val="both"/>
              <w:rPr>
                <w:rFonts w:eastAsia="Arial"/>
                <w:lang w:val="nl-NL"/>
              </w:rPr>
            </w:pPr>
            <w:r w:rsidRPr="00784537">
              <w:rPr>
                <w:rFonts w:eastAsia="Arial"/>
              </w:rPr>
              <w:t>- Cách tiến hành:</w:t>
            </w:r>
          </w:p>
        </w:tc>
      </w:tr>
      <w:tr w:rsidR="00BE7D0F" w:rsidRPr="00784537" w:rsidTr="00BE7D0F">
        <w:tc>
          <w:tcPr>
            <w:tcW w:w="5328" w:type="dxa"/>
            <w:gridSpan w:val="2"/>
            <w:tcBorders>
              <w:top w:val="dashed" w:sz="4" w:space="0" w:color="auto"/>
              <w:bottom w:val="dashed" w:sz="4" w:space="0" w:color="auto"/>
            </w:tcBorders>
          </w:tcPr>
          <w:p w:rsidR="00BE7D0F" w:rsidRPr="00784537" w:rsidRDefault="00BE7D0F" w:rsidP="00BE7D0F">
            <w:pPr>
              <w:spacing w:line="288" w:lineRule="auto"/>
              <w:jc w:val="both"/>
              <w:rPr>
                <w:rFonts w:eastAsia="Arial"/>
                <w:b/>
              </w:rPr>
            </w:pPr>
            <w:r w:rsidRPr="00784537">
              <w:rPr>
                <w:rFonts w:eastAsia="Arial"/>
                <w:b/>
              </w:rPr>
              <w:t>3.1. Tìm hiểu bài.</w:t>
            </w:r>
          </w:p>
          <w:p w:rsidR="00BE7D0F" w:rsidRPr="00784537" w:rsidRDefault="00BE7D0F" w:rsidP="00BE7D0F">
            <w:pPr>
              <w:spacing w:line="288" w:lineRule="auto"/>
              <w:jc w:val="both"/>
              <w:rPr>
                <w:rFonts w:eastAsia="Arial"/>
              </w:rPr>
            </w:pPr>
            <w:r w:rsidRPr="00784537">
              <w:rPr>
                <w:rFonts w:eastAsia="Arial"/>
              </w:rPr>
              <w:t xml:space="preserve">- GV gọi HS đọc và trả lời lần lượt các câu hỏi trong sgk. </w:t>
            </w:r>
          </w:p>
          <w:p w:rsidR="00BE7D0F" w:rsidRPr="00784537" w:rsidRDefault="00BE7D0F" w:rsidP="00BE7D0F">
            <w:pPr>
              <w:spacing w:line="288" w:lineRule="auto"/>
              <w:jc w:val="both"/>
              <w:rPr>
                <w:rFonts w:eastAsia="Arial"/>
              </w:rPr>
            </w:pPr>
            <w:r w:rsidRPr="00784537">
              <w:rPr>
                <w:rFonts w:eastAsia="Arial"/>
              </w:rPr>
              <w:lastRenderedPageBreak/>
              <w:t>- HS thảo luận cặp đôi</w:t>
            </w:r>
          </w:p>
          <w:p w:rsidR="00BE7D0F" w:rsidRPr="00784537" w:rsidRDefault="00BE7D0F" w:rsidP="00BE7D0F">
            <w:pPr>
              <w:spacing w:line="288" w:lineRule="auto"/>
              <w:jc w:val="both"/>
              <w:rPr>
                <w:rFonts w:eastAsia="Arial"/>
              </w:rPr>
            </w:pPr>
            <w:r w:rsidRPr="00784537">
              <w:rPr>
                <w:rFonts w:eastAsia="Arial"/>
              </w:rPr>
              <w:t>- Gv gọi các nhóm trình bày</w:t>
            </w:r>
          </w:p>
          <w:p w:rsidR="00BE7D0F" w:rsidRPr="00784537" w:rsidRDefault="00BE7D0F" w:rsidP="00BE7D0F">
            <w:pPr>
              <w:spacing w:line="288" w:lineRule="auto"/>
              <w:jc w:val="both"/>
              <w:rPr>
                <w:rFonts w:eastAsia="Arial"/>
              </w:rPr>
            </w:pPr>
            <w:r w:rsidRPr="00784537">
              <w:rPr>
                <w:rFonts w:eastAsia="Arial"/>
              </w:rPr>
              <w:t>+ Câu 1: Lạc Long Quân và Âu Cơ được giới thiệu như thế nào?</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Câu 2: Việc sinh con của Âu Cơ có gì đặc biệt?</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Sự tích bọc trăm trứng thể hiện người Việt Nam sinh ra như thế nào?</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Câu 3: Theo em, cách giả thích nguồn gốc của người Việt là con Rồng cháu Tiên nói lên điều gì?</w:t>
            </w:r>
          </w:p>
          <w:p w:rsidR="00BE7D0F" w:rsidRPr="00784537" w:rsidRDefault="00BE7D0F" w:rsidP="00BE7D0F">
            <w:pPr>
              <w:spacing w:line="288" w:lineRule="auto"/>
              <w:jc w:val="both"/>
              <w:rPr>
                <w:rFonts w:eastAsia="Arial"/>
              </w:rPr>
            </w:pPr>
            <w:r w:rsidRPr="00784537">
              <w:rPr>
                <w:rFonts w:eastAsia="Arial"/>
              </w:rPr>
              <w:t>- GV giải thích thêm: Cách giải thích đó rất hay về nguồn gốc của người Việt, thể hiện sự trân trọng của chính người Việt về nguồn gốc của mình.</w:t>
            </w:r>
          </w:p>
          <w:p w:rsidR="00BE7D0F" w:rsidRPr="00784537" w:rsidRDefault="00BE7D0F" w:rsidP="00BE7D0F">
            <w:pPr>
              <w:spacing w:line="288" w:lineRule="auto"/>
              <w:jc w:val="both"/>
              <w:rPr>
                <w:rFonts w:eastAsia="Arial"/>
              </w:rPr>
            </w:pPr>
            <w:r w:rsidRPr="00784537">
              <w:rPr>
                <w:rFonts w:eastAsia="Arial"/>
              </w:rPr>
              <w:t>+ Câu 4: Dựa vào sơ, đồ tóm tắt  lại câu chuyện.</w:t>
            </w:r>
          </w:p>
          <w:p w:rsidR="00BE7D0F" w:rsidRPr="00784537" w:rsidRDefault="00BE7D0F" w:rsidP="00BE7D0F">
            <w:pPr>
              <w:spacing w:line="288" w:lineRule="auto"/>
              <w:jc w:val="both"/>
              <w:rPr>
                <w:rFonts w:eastAsia="Arial"/>
              </w:rPr>
            </w:pPr>
            <w:r w:rsidRPr="00784537">
              <w:rPr>
                <w:rFonts w:eastAsia="Arial"/>
              </w:rPr>
              <w:t>- GV gọi  trình bày trước lớp</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GV nhận xét, tuyên dương</w:t>
            </w:r>
          </w:p>
          <w:p w:rsidR="00BE7D0F" w:rsidRPr="00784537" w:rsidRDefault="00BE7D0F" w:rsidP="00BE7D0F">
            <w:pPr>
              <w:spacing w:line="288" w:lineRule="auto"/>
              <w:jc w:val="both"/>
              <w:rPr>
                <w:rFonts w:eastAsia="Arial"/>
              </w:rPr>
            </w:pPr>
            <w:r w:rsidRPr="00784537">
              <w:rPr>
                <w:rFonts w:eastAsia="Arial"/>
              </w:rPr>
              <w:t>+ Câu 5: Câu ca dao dưới đây có liên quan gì đến câu chuyện này?</w:t>
            </w:r>
          </w:p>
          <w:p w:rsidR="00BE7D0F" w:rsidRPr="00784537" w:rsidRDefault="00BE7D0F" w:rsidP="00BE7D0F">
            <w:pPr>
              <w:spacing w:line="288" w:lineRule="auto"/>
              <w:jc w:val="center"/>
              <w:rPr>
                <w:rFonts w:eastAsia="Arial"/>
              </w:rPr>
            </w:pPr>
            <w:r w:rsidRPr="00784537">
              <w:rPr>
                <w:rFonts w:eastAsia="Arial"/>
              </w:rPr>
              <w:t>Dù ai đi ngược về xuôi</w:t>
            </w:r>
          </w:p>
          <w:p w:rsidR="00BE7D0F" w:rsidRPr="00784537" w:rsidRDefault="00BE7D0F" w:rsidP="00BE7D0F">
            <w:pPr>
              <w:spacing w:line="288" w:lineRule="auto"/>
              <w:jc w:val="center"/>
              <w:rPr>
                <w:rFonts w:eastAsia="Arial"/>
              </w:rPr>
            </w:pPr>
            <w:r w:rsidRPr="00784537">
              <w:rPr>
                <w:rFonts w:eastAsia="Arial"/>
              </w:rPr>
              <w:t>Nhớ ngày Giỗ Tổ mùng Mười tháng Ba</w:t>
            </w:r>
          </w:p>
          <w:p w:rsidR="00BE7D0F" w:rsidRPr="00784537" w:rsidRDefault="00BE7D0F" w:rsidP="00BE7D0F">
            <w:pPr>
              <w:spacing w:line="288" w:lineRule="auto"/>
              <w:jc w:val="both"/>
              <w:rPr>
                <w:rFonts w:eastAsia="Arial"/>
              </w:rPr>
            </w:pPr>
            <w:r w:rsidRPr="00784537">
              <w:rPr>
                <w:rFonts w:eastAsia="Arial"/>
              </w:rPr>
              <w:t>- GV nhận xét và chốt:  Câu ca dao trên nhắc chúng ta nhớ ngày giỗ Vua Hùng, Vua Hùng chính là con trưởng của Lạc Long Quân và Âu Cơ, người đã theo Âu Cơ lên núi. Ngày 10/3 âm lịch hàng năm xem là ngày “ Quốc Giỗ” của người dân Việt khi chúng ta thờ chung một “Ông Tổ” nghĩa là chúng ta cùng một nòi giống.</w:t>
            </w:r>
          </w:p>
          <w:p w:rsidR="00BE7D0F" w:rsidRPr="00784537" w:rsidRDefault="00BE7D0F" w:rsidP="00BE7D0F">
            <w:pPr>
              <w:spacing w:line="288" w:lineRule="auto"/>
              <w:jc w:val="both"/>
              <w:rPr>
                <w:rFonts w:eastAsia="Arial"/>
              </w:rPr>
            </w:pPr>
            <w:r w:rsidRPr="00784537">
              <w:rPr>
                <w:rFonts w:eastAsia="Arial"/>
              </w:rPr>
              <w:t>- GV yêu cầu học sinh nêu nôi dung bài học</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Nội dung:Câu chuyện giải thích về nguồn gốc dân tộc Việt cùng sinh ra từ một cái bọc trăm trứng của mẹ Âu Cơ và cha Lạc Long Quân</w:t>
            </w:r>
          </w:p>
          <w:p w:rsidR="00BE7D0F" w:rsidRPr="00784537" w:rsidRDefault="00BE7D0F" w:rsidP="00BE7D0F">
            <w:pPr>
              <w:spacing w:line="288" w:lineRule="auto"/>
              <w:jc w:val="both"/>
              <w:rPr>
                <w:rFonts w:eastAsia="Arial"/>
                <w:lang w:val="nl-NL"/>
              </w:rPr>
            </w:pPr>
            <w:r w:rsidRPr="00784537">
              <w:rPr>
                <w:rFonts w:eastAsia="Arial"/>
                <w:lang w:val="nl-NL"/>
              </w:rPr>
              <w:t>- GV nhận xét tuyên dương</w:t>
            </w:r>
          </w:p>
        </w:tc>
        <w:tc>
          <w:tcPr>
            <w:tcW w:w="4680" w:type="dxa"/>
            <w:tcBorders>
              <w:top w:val="dashed" w:sz="4" w:space="0" w:color="auto"/>
              <w:bottom w:val="dashed" w:sz="4" w:space="0" w:color="auto"/>
            </w:tcBorders>
          </w:tcPr>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HS trả lời lần lượt các câu hỏi:</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lastRenderedPageBreak/>
              <w:t xml:space="preserve">- Hs thảo luận </w:t>
            </w:r>
          </w:p>
          <w:p w:rsidR="00BE7D0F" w:rsidRPr="00784537" w:rsidRDefault="00BE7D0F" w:rsidP="00BE7D0F">
            <w:pPr>
              <w:spacing w:line="288" w:lineRule="auto"/>
              <w:jc w:val="both"/>
              <w:rPr>
                <w:rFonts w:eastAsia="Arial"/>
                <w:lang w:val="nl-NL"/>
              </w:rPr>
            </w:pPr>
            <w:r w:rsidRPr="00784537">
              <w:rPr>
                <w:rFonts w:eastAsia="Arial"/>
                <w:lang w:val="nl-NL"/>
              </w:rPr>
              <w:t>- Đại diện các nhóm trình bày</w:t>
            </w:r>
          </w:p>
          <w:p w:rsidR="00BE7D0F" w:rsidRPr="00784537" w:rsidRDefault="00BE7D0F" w:rsidP="00BE7D0F">
            <w:pPr>
              <w:spacing w:line="288" w:lineRule="auto"/>
              <w:jc w:val="both"/>
              <w:rPr>
                <w:rFonts w:eastAsia="Arial"/>
                <w:lang w:val="nl-NL"/>
              </w:rPr>
            </w:pPr>
            <w:r w:rsidRPr="00784537">
              <w:rPr>
                <w:rFonts w:eastAsia="Arial"/>
                <w:lang w:val="nl-NL"/>
              </w:rPr>
              <w:t>+ Lạc Long Quân là một vị thần, giống rồng, sống dưới nước, sức khỏe hơn người, có nhiều phép lạ, Âu Cơ là làng tiên, xinh đẹp tuyệt trần, sống trên cạn</w:t>
            </w:r>
          </w:p>
          <w:p w:rsidR="00BE7D0F" w:rsidRPr="00784537" w:rsidRDefault="00BE7D0F" w:rsidP="00BE7D0F">
            <w:pPr>
              <w:spacing w:line="288" w:lineRule="auto"/>
              <w:jc w:val="both"/>
              <w:rPr>
                <w:rFonts w:eastAsia="Arial"/>
                <w:lang w:val="nl-NL"/>
              </w:rPr>
            </w:pPr>
            <w:r w:rsidRPr="00784537">
              <w:rPr>
                <w:rFonts w:eastAsia="Arial"/>
                <w:lang w:val="nl-NL"/>
              </w:rPr>
              <w:t>+ Âu Cơ không sinh ra con giống như người bình thường mà sinh ra cái bọc trăm trứng, trăm trứng nở ra trăm người con, tất cả đều hồng hào, đẹp đẽ lạ thường”.</w:t>
            </w:r>
          </w:p>
          <w:p w:rsidR="00BE7D0F" w:rsidRPr="00784537" w:rsidRDefault="00BE7D0F" w:rsidP="00BE7D0F">
            <w:pPr>
              <w:spacing w:line="288" w:lineRule="auto"/>
              <w:jc w:val="both"/>
              <w:rPr>
                <w:rFonts w:eastAsia="Arial"/>
                <w:lang w:val="nl-NL"/>
              </w:rPr>
            </w:pPr>
            <w:r w:rsidRPr="00784537">
              <w:rPr>
                <w:rFonts w:eastAsia="Arial"/>
                <w:lang w:val="nl-NL"/>
              </w:rPr>
              <w:t xml:space="preserve">+ </w:t>
            </w:r>
            <w:r w:rsidRPr="00784537">
              <w:rPr>
                <w:rFonts w:eastAsia="Arial"/>
              </w:rPr>
              <w:t>Sự tích bọc trăm trứng thể hiện người Việt Nam sinh ra cùng một bọc, một nguồn gốc, chúng ta là người một nhà, pphair đoàn kết yêu thương nhau, gắn bó với nhau.</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xml:space="preserve">+ Nói lên mong ước của người Việt được sinh ra bởi nòi đẹp và cao quý: Tiên - Rồng. </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HS dựa vào sơ đồ tóm tắt lại câu chuyện</w:t>
            </w:r>
          </w:p>
          <w:p w:rsidR="00BE7D0F" w:rsidRPr="00784537" w:rsidRDefault="00BE7D0F" w:rsidP="00BE7D0F">
            <w:pPr>
              <w:spacing w:line="288" w:lineRule="auto"/>
              <w:jc w:val="both"/>
              <w:rPr>
                <w:rFonts w:eastAsia="Arial"/>
                <w:lang w:val="nl-NL"/>
              </w:rPr>
            </w:pPr>
            <w:r w:rsidRPr="00784537">
              <w:rPr>
                <w:rFonts w:eastAsia="Arial"/>
                <w:lang w:val="nl-NL"/>
              </w:rPr>
              <w:t xml:space="preserve">- HS trình bày trước lớp: Lạc Long Quân và Âu Cơ là 2 vị thần Rồng –Tiên gặp nhau kết thành vợ chồng. Âu Cơ sinh bọc trăm trứng. Trăm trứng nở ra trăm người con. Sống với nhau một thời gian. Lạc Long Quân bàn với Âu Cơ về việc chia 50 người con theo mẹ </w:t>
            </w:r>
            <w:r w:rsidRPr="00784537">
              <w:rPr>
                <w:rFonts w:eastAsia="Arial"/>
                <w:lang w:val="nl-NL"/>
              </w:rPr>
              <w:lastRenderedPageBreak/>
              <w:t>lên núi, 50 người con theo cha xuống biển. Các con của họ xây dựng đất nước, trở thành tổ tiên của người Việt.Từ sự tích này, người Việt tự hào là con Rồng cháu Tiên gọi nhau là đồng bào.</w:t>
            </w:r>
          </w:p>
          <w:p w:rsidR="00BE7D0F" w:rsidRPr="00784537" w:rsidRDefault="00BE7D0F" w:rsidP="00BE7D0F">
            <w:pPr>
              <w:spacing w:line="288" w:lineRule="auto"/>
              <w:jc w:val="both"/>
              <w:rPr>
                <w:rFonts w:eastAsia="Arial"/>
                <w:lang w:val="nl-NL"/>
              </w:rPr>
            </w:pPr>
            <w:r w:rsidRPr="00784537">
              <w:rPr>
                <w:rFonts w:eastAsia="Arial"/>
                <w:lang w:val="nl-NL"/>
              </w:rPr>
              <w:t>- HS nghe sửa sai</w:t>
            </w:r>
          </w:p>
          <w:p w:rsidR="00BE7D0F" w:rsidRPr="00784537" w:rsidRDefault="00BE7D0F" w:rsidP="00BE7D0F">
            <w:pPr>
              <w:spacing w:line="288" w:lineRule="auto"/>
              <w:jc w:val="both"/>
              <w:rPr>
                <w:rFonts w:eastAsia="Arial"/>
                <w:lang w:val="nl-NL"/>
              </w:rPr>
            </w:pPr>
            <w:r w:rsidRPr="00784537">
              <w:rPr>
                <w:rFonts w:eastAsia="Arial"/>
                <w:lang w:val="nl-NL"/>
              </w:rPr>
              <w:t>- Hs đọc câu ca dao</w:t>
            </w:r>
          </w:p>
          <w:p w:rsidR="00BE7D0F" w:rsidRPr="00784537" w:rsidRDefault="00BE7D0F" w:rsidP="00BE7D0F">
            <w:pPr>
              <w:spacing w:line="288" w:lineRule="auto"/>
              <w:jc w:val="both"/>
              <w:rPr>
                <w:rFonts w:eastAsia="Arial"/>
                <w:lang w:val="nl-NL"/>
              </w:rPr>
            </w:pPr>
            <w:r w:rsidRPr="00784537">
              <w:rPr>
                <w:rFonts w:eastAsia="Arial"/>
                <w:lang w:val="nl-NL"/>
              </w:rPr>
              <w:t>-  Hs nêu ý hiểu của cá nhân</w:t>
            </w: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HS nêu nội dung bài theo sự hiểu biết của mình.</w:t>
            </w:r>
          </w:p>
          <w:p w:rsidR="00BE7D0F" w:rsidRPr="00784537" w:rsidRDefault="00BE7D0F" w:rsidP="00BE7D0F">
            <w:pPr>
              <w:spacing w:line="288" w:lineRule="auto"/>
              <w:jc w:val="both"/>
              <w:rPr>
                <w:rFonts w:eastAsia="Arial"/>
                <w:lang w:val="nl-NL"/>
              </w:rPr>
            </w:pPr>
            <w:r w:rsidRPr="00784537">
              <w:rPr>
                <w:rFonts w:eastAsia="Arial"/>
                <w:lang w:val="nl-NL"/>
              </w:rPr>
              <w:t>- HS nhắc lại nội dung bài học.</w:t>
            </w:r>
          </w:p>
        </w:tc>
      </w:tr>
      <w:tr w:rsidR="00BE7D0F" w:rsidRPr="00784537" w:rsidTr="00BE7D0F">
        <w:tc>
          <w:tcPr>
            <w:tcW w:w="5328" w:type="dxa"/>
            <w:gridSpan w:val="2"/>
            <w:tcBorders>
              <w:top w:val="dashed" w:sz="4" w:space="0" w:color="auto"/>
              <w:bottom w:val="dashed" w:sz="4" w:space="0" w:color="auto"/>
            </w:tcBorders>
          </w:tcPr>
          <w:p w:rsidR="00BE7D0F" w:rsidRPr="00784537" w:rsidRDefault="00BE7D0F" w:rsidP="00BE7D0F">
            <w:pPr>
              <w:spacing w:line="288" w:lineRule="auto"/>
              <w:jc w:val="both"/>
              <w:rPr>
                <w:rFonts w:eastAsia="Arial"/>
                <w:b/>
              </w:rPr>
            </w:pPr>
            <w:r w:rsidRPr="00784537">
              <w:rPr>
                <w:rFonts w:eastAsia="Arial"/>
                <w:b/>
              </w:rPr>
              <w:lastRenderedPageBreak/>
              <w:t>3.2. Luyện đọc lại</w:t>
            </w:r>
          </w:p>
          <w:p w:rsidR="00BE7D0F" w:rsidRPr="00784537" w:rsidRDefault="00BE7D0F" w:rsidP="00BE7D0F">
            <w:pPr>
              <w:spacing w:line="288" w:lineRule="auto"/>
              <w:jc w:val="both"/>
              <w:rPr>
                <w:rFonts w:eastAsia="Arial"/>
              </w:rPr>
            </w:pPr>
            <w:r w:rsidRPr="00784537">
              <w:rPr>
                <w:rFonts w:eastAsia="Arial"/>
              </w:rPr>
              <w:t>- GV Hướng dẫn lại cách đọc diễn cảm.</w:t>
            </w:r>
          </w:p>
          <w:p w:rsidR="00BE7D0F" w:rsidRPr="00784537" w:rsidRDefault="00BE7D0F" w:rsidP="00BE7D0F">
            <w:pPr>
              <w:spacing w:line="288" w:lineRule="auto"/>
              <w:jc w:val="both"/>
              <w:rPr>
                <w:rFonts w:eastAsia="Arial"/>
              </w:rPr>
            </w:pPr>
            <w:r w:rsidRPr="00784537">
              <w:rPr>
                <w:rFonts w:eastAsia="Arial"/>
              </w:rPr>
              <w:t>- Mời một số học sinh đọc nối tiếp.</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GV nhận xét, tuyên dương</w:t>
            </w:r>
          </w:p>
        </w:tc>
        <w:tc>
          <w:tcPr>
            <w:tcW w:w="4680" w:type="dxa"/>
            <w:tcBorders>
              <w:top w:val="dashed" w:sz="4" w:space="0" w:color="auto"/>
              <w:bottom w:val="dashed" w:sz="4" w:space="0" w:color="auto"/>
            </w:tcBorders>
          </w:tcPr>
          <w:p w:rsidR="00BE7D0F" w:rsidRPr="00784537" w:rsidRDefault="00BE7D0F" w:rsidP="00BE7D0F">
            <w:pPr>
              <w:spacing w:line="288" w:lineRule="auto"/>
              <w:jc w:val="both"/>
              <w:rPr>
                <w:rFonts w:eastAsia="Arial"/>
                <w:lang w:val="nl-NL"/>
              </w:rPr>
            </w:pPr>
          </w:p>
          <w:p w:rsidR="00BE7D0F" w:rsidRPr="00784537" w:rsidRDefault="00BE7D0F" w:rsidP="00BE7D0F">
            <w:pPr>
              <w:spacing w:line="288" w:lineRule="auto"/>
              <w:jc w:val="both"/>
              <w:rPr>
                <w:rFonts w:eastAsia="Arial"/>
                <w:lang w:val="nl-NL"/>
              </w:rPr>
            </w:pPr>
            <w:r w:rsidRPr="00784537">
              <w:rPr>
                <w:rFonts w:eastAsia="Arial"/>
                <w:lang w:val="nl-NL"/>
              </w:rPr>
              <w:t xml:space="preserve">- HS lắng nghe </w:t>
            </w:r>
            <w:r w:rsidRPr="00784537">
              <w:rPr>
                <w:rFonts w:eastAsia="Arial"/>
              </w:rPr>
              <w:t>lại cách đọc diễn cảm</w:t>
            </w:r>
            <w:r w:rsidRPr="00784537">
              <w:rPr>
                <w:rFonts w:eastAsia="Arial"/>
                <w:lang w:val="nl-NL"/>
              </w:rPr>
              <w:t>.</w:t>
            </w:r>
          </w:p>
          <w:p w:rsidR="00BE7D0F" w:rsidRPr="00784537" w:rsidRDefault="00BE7D0F" w:rsidP="00BE7D0F">
            <w:pPr>
              <w:spacing w:line="288" w:lineRule="auto"/>
              <w:jc w:val="both"/>
              <w:rPr>
                <w:rFonts w:eastAsia="Arial"/>
              </w:rPr>
            </w:pPr>
            <w:r w:rsidRPr="00784537">
              <w:rPr>
                <w:rFonts w:eastAsia="Arial"/>
              </w:rPr>
              <w:t>- HS đọc nối tiếp theo đoạn. Đọc một số lượt.</w:t>
            </w:r>
          </w:p>
          <w:p w:rsidR="00BE7D0F" w:rsidRPr="00784537" w:rsidRDefault="00BE7D0F" w:rsidP="00BE7D0F">
            <w:pPr>
              <w:spacing w:line="288" w:lineRule="auto"/>
              <w:jc w:val="both"/>
              <w:rPr>
                <w:rFonts w:eastAsia="Arial"/>
                <w:lang w:val="nl-NL"/>
              </w:rPr>
            </w:pPr>
            <w:r w:rsidRPr="00784537">
              <w:rPr>
                <w:rFonts w:eastAsia="Arial"/>
                <w:lang w:val="nl-NL"/>
              </w:rPr>
              <w:t>- HS lắng nghe rút kinh nghiệm.</w:t>
            </w:r>
          </w:p>
        </w:tc>
      </w:tr>
      <w:tr w:rsidR="00BE7D0F" w:rsidRPr="00784537" w:rsidTr="00BE7D0F">
        <w:tc>
          <w:tcPr>
            <w:tcW w:w="10008" w:type="dxa"/>
            <w:gridSpan w:val="3"/>
            <w:tcBorders>
              <w:top w:val="dashed" w:sz="4" w:space="0" w:color="auto"/>
              <w:bottom w:val="dashed" w:sz="4" w:space="0" w:color="auto"/>
            </w:tcBorders>
          </w:tcPr>
          <w:p w:rsidR="00BE7D0F" w:rsidRPr="00784537" w:rsidRDefault="00BE7D0F" w:rsidP="00BE7D0F">
            <w:pPr>
              <w:spacing w:line="288" w:lineRule="auto"/>
              <w:rPr>
                <w:rFonts w:eastAsia="Arial"/>
                <w:b/>
              </w:rPr>
            </w:pPr>
            <w:r w:rsidRPr="00784537">
              <w:rPr>
                <w:rFonts w:eastAsia="Arial"/>
                <w:b/>
              </w:rPr>
              <w:t>4. Vận dụng trải nghiệm.</w:t>
            </w:r>
          </w:p>
          <w:p w:rsidR="00BE7D0F" w:rsidRPr="00784537" w:rsidRDefault="00BE7D0F" w:rsidP="00BE7D0F">
            <w:pPr>
              <w:spacing w:line="288" w:lineRule="auto"/>
              <w:rPr>
                <w:rFonts w:eastAsia="Arial"/>
              </w:rPr>
            </w:pPr>
            <w:r w:rsidRPr="00784537">
              <w:rPr>
                <w:rFonts w:eastAsia="Arial"/>
              </w:rPr>
              <w:t>- Mục tiêu:</w:t>
            </w:r>
          </w:p>
          <w:p w:rsidR="00BE7D0F" w:rsidRPr="00784537" w:rsidRDefault="00BE7D0F" w:rsidP="00BE7D0F">
            <w:pPr>
              <w:spacing w:line="288" w:lineRule="auto"/>
              <w:rPr>
                <w:rFonts w:eastAsia="Arial"/>
              </w:rPr>
            </w:pPr>
            <w:r w:rsidRPr="00784537">
              <w:rPr>
                <w:rFonts w:eastAsia="Arial"/>
              </w:rPr>
              <w:lastRenderedPageBreak/>
              <w:t>+ Củng cố những kiến thức đã học trong tiết học để học sinh khắc sâu nội dung.</w:t>
            </w:r>
          </w:p>
          <w:p w:rsidR="00BE7D0F" w:rsidRPr="00784537" w:rsidRDefault="00BE7D0F" w:rsidP="00BE7D0F">
            <w:pPr>
              <w:spacing w:line="288" w:lineRule="auto"/>
              <w:jc w:val="both"/>
              <w:rPr>
                <w:rFonts w:eastAsia="Arial"/>
              </w:rPr>
            </w:pPr>
            <w:r w:rsidRPr="00784537">
              <w:rPr>
                <w:rFonts w:eastAsia="Arial"/>
              </w:rPr>
              <w:t>+ Biết vận dụng bài học vào thực tiễn cuộc sống: Trân trọng, bày tỏ tình cảm của mình về vẻ riêng của bạn bè và những người xung quanh trong cuộc sống.</w:t>
            </w:r>
          </w:p>
          <w:p w:rsidR="00BE7D0F" w:rsidRPr="00784537" w:rsidRDefault="00BE7D0F" w:rsidP="00BE7D0F">
            <w:pPr>
              <w:spacing w:line="288" w:lineRule="auto"/>
              <w:rPr>
                <w:rFonts w:eastAsia="Arial"/>
              </w:rPr>
            </w:pPr>
            <w:r w:rsidRPr="00784537">
              <w:rPr>
                <w:rFonts w:eastAsia="Arial"/>
              </w:rPr>
              <w:t>+ Tạo không khí vui vẻ, hào hứng, lưu luyến sau khi học sinh bài học.</w:t>
            </w:r>
          </w:p>
          <w:p w:rsidR="00BE7D0F" w:rsidRPr="00784537" w:rsidRDefault="00BE7D0F" w:rsidP="00BE7D0F">
            <w:pPr>
              <w:spacing w:line="288" w:lineRule="auto"/>
              <w:rPr>
                <w:rFonts w:eastAsia="Arial"/>
              </w:rPr>
            </w:pPr>
            <w:r w:rsidRPr="00784537">
              <w:rPr>
                <w:rFonts w:eastAsia="Arial"/>
              </w:rPr>
              <w:t>- Cách tiến hành:</w:t>
            </w:r>
          </w:p>
        </w:tc>
      </w:tr>
      <w:tr w:rsidR="00BE7D0F" w:rsidRPr="00784537" w:rsidTr="00BE7D0F">
        <w:tc>
          <w:tcPr>
            <w:tcW w:w="5238" w:type="dxa"/>
            <w:tcBorders>
              <w:top w:val="dashed" w:sz="4" w:space="0" w:color="auto"/>
              <w:bottom w:val="dashed" w:sz="4" w:space="0" w:color="auto"/>
            </w:tcBorders>
          </w:tcPr>
          <w:p w:rsidR="00BE7D0F" w:rsidRPr="00784537" w:rsidRDefault="00BE7D0F" w:rsidP="00BE7D0F">
            <w:pPr>
              <w:spacing w:line="288" w:lineRule="auto"/>
              <w:jc w:val="both"/>
              <w:rPr>
                <w:rFonts w:eastAsia="Arial"/>
              </w:rPr>
            </w:pPr>
            <w:r w:rsidRPr="00784537">
              <w:rPr>
                <w:rFonts w:eastAsia="Arial"/>
              </w:rPr>
              <w:lastRenderedPageBreak/>
              <w:t>- GV tổ chức vận dụng đóng vai mẹ Âu Cơ và Lạc Long Quân</w:t>
            </w: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p>
          <w:p w:rsidR="00BE7D0F" w:rsidRPr="00784537" w:rsidRDefault="00BE7D0F" w:rsidP="00BE7D0F">
            <w:pPr>
              <w:spacing w:line="288" w:lineRule="auto"/>
              <w:jc w:val="both"/>
              <w:rPr>
                <w:rFonts w:eastAsia="Arial"/>
              </w:rPr>
            </w:pPr>
            <w:r w:rsidRPr="00784537">
              <w:rPr>
                <w:rFonts w:eastAsia="Arial"/>
              </w:rPr>
              <w:t>- Nhận xét, tuyên dương.</w:t>
            </w:r>
          </w:p>
          <w:p w:rsidR="00BE7D0F" w:rsidRPr="00784537" w:rsidRDefault="00BE7D0F" w:rsidP="00BE7D0F">
            <w:pPr>
              <w:spacing w:line="288" w:lineRule="auto"/>
              <w:jc w:val="both"/>
              <w:rPr>
                <w:rFonts w:eastAsia="Arial"/>
              </w:rPr>
            </w:pPr>
            <w:r w:rsidRPr="00784537">
              <w:rPr>
                <w:rFonts w:eastAsia="Arial"/>
              </w:rPr>
              <w:t>- GV nhận xét tiết dạy.</w:t>
            </w:r>
          </w:p>
          <w:p w:rsidR="00BE7D0F" w:rsidRPr="00784537" w:rsidRDefault="00BE7D0F" w:rsidP="00BE7D0F">
            <w:pPr>
              <w:spacing w:line="288" w:lineRule="auto"/>
              <w:jc w:val="both"/>
              <w:rPr>
                <w:rFonts w:eastAsia="Arial"/>
              </w:rPr>
            </w:pPr>
            <w:r w:rsidRPr="00784537">
              <w:rPr>
                <w:rFonts w:eastAsia="Arial"/>
              </w:rPr>
              <w:t>- Dặn dò bài về nhà.</w:t>
            </w:r>
          </w:p>
        </w:tc>
        <w:tc>
          <w:tcPr>
            <w:tcW w:w="4770" w:type="dxa"/>
            <w:gridSpan w:val="2"/>
            <w:tcBorders>
              <w:top w:val="dashed" w:sz="4" w:space="0" w:color="auto"/>
              <w:bottom w:val="dashed" w:sz="4" w:space="0" w:color="auto"/>
            </w:tcBorders>
          </w:tcPr>
          <w:p w:rsidR="00BE7D0F" w:rsidRPr="00784537" w:rsidRDefault="00BE7D0F" w:rsidP="00BE7D0F">
            <w:pPr>
              <w:spacing w:line="288" w:lineRule="auto"/>
              <w:jc w:val="both"/>
              <w:rPr>
                <w:rFonts w:eastAsia="Arial"/>
              </w:rPr>
            </w:pPr>
            <w:r w:rsidRPr="00784537">
              <w:rPr>
                <w:rFonts w:eastAsia="Arial"/>
              </w:rPr>
              <w:t>- HS tham gia đóng vai.</w:t>
            </w:r>
          </w:p>
          <w:p w:rsidR="00BE7D0F" w:rsidRPr="00784537" w:rsidRDefault="00BE7D0F" w:rsidP="00BE7D0F">
            <w:pPr>
              <w:spacing w:line="288" w:lineRule="auto"/>
              <w:jc w:val="both"/>
              <w:rPr>
                <w:rFonts w:eastAsia="Arial"/>
              </w:rPr>
            </w:pPr>
            <w:r w:rsidRPr="00784537">
              <w:rPr>
                <w:rFonts w:eastAsia="Arial"/>
              </w:rPr>
              <w:t>- Hs đóng vai một bạn đóng vai Mẹ Âu Cơ và một bạn đóng vai Lạc Long Quân hai người bàn bạc với nhau chia 50 người con theo mẹ  lên núi và 50 người con theo cha xuống biển để xay dựng đất nước</w:t>
            </w:r>
          </w:p>
          <w:p w:rsidR="00BE7D0F" w:rsidRPr="00784537" w:rsidRDefault="00BE7D0F" w:rsidP="00BE7D0F">
            <w:pPr>
              <w:spacing w:line="288" w:lineRule="auto"/>
              <w:jc w:val="both"/>
              <w:rPr>
                <w:rFonts w:eastAsia="Arial"/>
              </w:rPr>
            </w:pPr>
            <w:r w:rsidRPr="00784537">
              <w:rPr>
                <w:rFonts w:eastAsia="Arial"/>
              </w:rPr>
              <w:t>- Một số HS tham gia đóng vai</w:t>
            </w:r>
          </w:p>
        </w:tc>
      </w:tr>
      <w:tr w:rsidR="00BE7D0F" w:rsidRPr="00784537" w:rsidTr="00BE7D0F">
        <w:tc>
          <w:tcPr>
            <w:tcW w:w="10008" w:type="dxa"/>
            <w:gridSpan w:val="3"/>
            <w:tcBorders>
              <w:top w:val="dashed" w:sz="4" w:space="0" w:color="auto"/>
            </w:tcBorders>
          </w:tcPr>
          <w:p w:rsidR="00BE7D0F" w:rsidRPr="00784537" w:rsidRDefault="00BE7D0F" w:rsidP="00BE7D0F">
            <w:pPr>
              <w:spacing w:line="288" w:lineRule="auto"/>
              <w:rPr>
                <w:rFonts w:eastAsia="Arial"/>
              </w:rPr>
            </w:pPr>
            <w:r w:rsidRPr="00784537">
              <w:rPr>
                <w:rFonts w:eastAsia="Arial"/>
                <w:b/>
              </w:rPr>
              <w:t>IV. ĐIỀU CHỈNH SAU BÀI DẠY</w:t>
            </w:r>
            <w:r w:rsidRPr="00784537">
              <w:rPr>
                <w:rFonts w:eastAsia="Arial"/>
              </w:rPr>
              <w:t>:</w:t>
            </w:r>
          </w:p>
          <w:p w:rsidR="00BE7D0F" w:rsidRPr="00784537" w:rsidRDefault="00BE7D0F" w:rsidP="00BE7D0F">
            <w:pPr>
              <w:spacing w:line="288" w:lineRule="auto"/>
              <w:jc w:val="center"/>
              <w:rPr>
                <w:rFonts w:eastAsia="Arial"/>
              </w:rPr>
            </w:pPr>
            <w:r w:rsidRPr="00784537">
              <w:rPr>
                <w:rFonts w:eastAsia="Arial"/>
              </w:rPr>
              <w:t>........................................................................................................</w:t>
            </w:r>
            <w:r>
              <w:rPr>
                <w:rFonts w:eastAsia="Arial"/>
              </w:rPr>
              <w:t>...............................</w:t>
            </w:r>
          </w:p>
        </w:tc>
      </w:tr>
    </w:tbl>
    <w:p w:rsidR="00091581" w:rsidRPr="008E3728" w:rsidRDefault="00091581" w:rsidP="00BE7D0F">
      <w:pPr>
        <w:jc w:val="center"/>
      </w:pPr>
      <w:r w:rsidRPr="008E3728">
        <w:t>------------------------------------------------</w:t>
      </w:r>
    </w:p>
    <w:p w:rsidR="00091581" w:rsidRDefault="00091581" w:rsidP="00091581">
      <w:pPr>
        <w:tabs>
          <w:tab w:val="left" w:pos="2595"/>
        </w:tabs>
        <w:jc w:val="center"/>
        <w:rPr>
          <w:b/>
          <w:bCs/>
          <w:color w:val="000000"/>
        </w:rPr>
      </w:pPr>
      <w:r w:rsidRPr="008E3728">
        <w:rPr>
          <w:b/>
          <w:bCs/>
          <w:color w:val="000000"/>
        </w:rPr>
        <w:t>Tiết 4: Tiếng việt</w:t>
      </w:r>
    </w:p>
    <w:p w:rsidR="00BE26AA" w:rsidRPr="00784537" w:rsidRDefault="00BE26AA" w:rsidP="00BE26AA">
      <w:pPr>
        <w:spacing w:line="288" w:lineRule="auto"/>
        <w:jc w:val="center"/>
        <w:rPr>
          <w:rFonts w:eastAsia="Arial"/>
          <w:b/>
        </w:rPr>
      </w:pPr>
      <w:r>
        <w:rPr>
          <w:rFonts w:eastAsia="Arial"/>
          <w:b/>
        </w:rPr>
        <w:t>LTVC</w:t>
      </w:r>
      <w:r w:rsidRPr="00784537">
        <w:rPr>
          <w:rFonts w:eastAsia="Arial"/>
          <w:b/>
        </w:rPr>
        <w:t>: LUYỆN TẬP VỀ HAI THÀNH PHẦN CHÍNH CỦ</w:t>
      </w:r>
      <w:r>
        <w:rPr>
          <w:rFonts w:eastAsia="Arial"/>
          <w:b/>
        </w:rPr>
        <w:t>A CÂU</w:t>
      </w:r>
    </w:p>
    <w:p w:rsidR="00BE26AA" w:rsidRPr="00784537" w:rsidRDefault="00BE26AA" w:rsidP="00BE26AA">
      <w:pPr>
        <w:spacing w:line="288" w:lineRule="auto"/>
        <w:jc w:val="both"/>
        <w:rPr>
          <w:rFonts w:eastAsia="Arial"/>
          <w:b/>
        </w:rPr>
      </w:pPr>
      <w:r w:rsidRPr="00784537">
        <w:rPr>
          <w:rFonts w:eastAsia="Arial"/>
          <w:b/>
        </w:rPr>
        <w:t>I. YÊU CẦU CẦN ĐẠT.</w:t>
      </w:r>
    </w:p>
    <w:p w:rsidR="00BE26AA" w:rsidRPr="00E41FD5" w:rsidRDefault="00BE26AA" w:rsidP="00BE26AA">
      <w:pPr>
        <w:jc w:val="both"/>
        <w:rPr>
          <w:rFonts w:eastAsia="Arial"/>
          <w:b/>
        </w:rPr>
      </w:pPr>
      <w:r w:rsidRPr="00E41FD5">
        <w:rPr>
          <w:rFonts w:eastAsia="Arial"/>
          <w:b/>
        </w:rPr>
        <w:t>1. Yêu cầu cần đạt về kiến thức, kĩ năng:</w:t>
      </w:r>
    </w:p>
    <w:p w:rsidR="00BE26AA" w:rsidRPr="00784537" w:rsidRDefault="00BE26AA" w:rsidP="00BE26AA">
      <w:pPr>
        <w:spacing w:line="288" w:lineRule="auto"/>
        <w:jc w:val="both"/>
        <w:rPr>
          <w:rFonts w:eastAsia="Arial"/>
          <w:b/>
          <w:i/>
        </w:rPr>
      </w:pPr>
      <w:r w:rsidRPr="00784537">
        <w:rPr>
          <w:rFonts w:eastAsia="Arial"/>
        </w:rPr>
        <w:t xml:space="preserve">- Luyện tập chung về hai thành phần chính của câu. Hiểu sâu hơn về sự trường hợp ngữ nghĩa giữa hai thành phần. Tiếp tục phân biệt các kiểu vị ngữ: (vị ngữ nêu hoạt động, trạng thái; vị ngữ nêu đặc điểm và vị ngữ giới thiệu, nhận xét). </w:t>
      </w:r>
    </w:p>
    <w:p w:rsidR="00BE26AA" w:rsidRPr="00784537" w:rsidRDefault="00BE26AA" w:rsidP="00BE26AA">
      <w:pPr>
        <w:spacing w:line="288" w:lineRule="auto"/>
        <w:jc w:val="both"/>
        <w:rPr>
          <w:rFonts w:eastAsia="Arial"/>
        </w:rPr>
      </w:pPr>
      <w:r w:rsidRPr="00784537">
        <w:rPr>
          <w:rFonts w:eastAsia="Arial"/>
        </w:rPr>
        <w:t>- Tìm được hai thành phần chính của câu.</w:t>
      </w:r>
    </w:p>
    <w:p w:rsidR="00BE26AA" w:rsidRPr="00E41FD5" w:rsidRDefault="00BE26AA" w:rsidP="00BE26AA">
      <w:pPr>
        <w:spacing w:line="264" w:lineRule="auto"/>
        <w:jc w:val="both"/>
        <w:rPr>
          <w:rFonts w:eastAsia="Arial"/>
          <w:b/>
        </w:rPr>
      </w:pPr>
      <w:r w:rsidRPr="00E41FD5">
        <w:rPr>
          <w:rFonts w:eastAsia="Arial"/>
          <w:b/>
        </w:rPr>
        <w:t>2. Yêu cầu cần đạt về năng lực, phẩm chất:</w:t>
      </w:r>
    </w:p>
    <w:p w:rsidR="00BE26AA" w:rsidRPr="00784537" w:rsidRDefault="00BE26AA" w:rsidP="00BE26AA">
      <w:pPr>
        <w:spacing w:line="288" w:lineRule="auto"/>
        <w:jc w:val="both"/>
        <w:rPr>
          <w:rFonts w:eastAsia="Arial"/>
        </w:rPr>
      </w:pPr>
      <w:r w:rsidRPr="00784537">
        <w:rPr>
          <w:rFonts w:eastAsia="Arial"/>
        </w:rPr>
        <w:t>- Phát triển năng lực ngôn ngữ.</w:t>
      </w:r>
    </w:p>
    <w:p w:rsidR="00BE26AA" w:rsidRPr="00784537" w:rsidRDefault="00BE26AA" w:rsidP="00BE26AA">
      <w:pPr>
        <w:spacing w:line="288" w:lineRule="auto"/>
        <w:jc w:val="both"/>
        <w:rPr>
          <w:rFonts w:eastAsia="Arial"/>
        </w:rPr>
      </w:pPr>
      <w:r w:rsidRPr="00784537">
        <w:rPr>
          <w:rFonts w:eastAsia="Arial"/>
        </w:rPr>
        <w:t>- Biết vận dụng bài học vào thực tiễn cuộc sống.</w:t>
      </w:r>
    </w:p>
    <w:p w:rsidR="00BE26AA" w:rsidRPr="00784537" w:rsidRDefault="00BE26AA" w:rsidP="00BE26AA">
      <w:pPr>
        <w:spacing w:line="288" w:lineRule="auto"/>
        <w:jc w:val="both"/>
        <w:rPr>
          <w:rFonts w:eastAsia="Arial"/>
        </w:rPr>
      </w:pPr>
      <w:r w:rsidRPr="00784537">
        <w:rPr>
          <w:rFonts w:eastAsia="Arial"/>
        </w:rPr>
        <w:t>- Năng lực tự chủ, tự học: Tích cực học tập, tiếp thu kiến thức để thực hiện tốt nội dung bài học.</w:t>
      </w:r>
    </w:p>
    <w:p w:rsidR="00BE26AA" w:rsidRPr="00784537" w:rsidRDefault="00BE26AA" w:rsidP="00BE26AA">
      <w:pPr>
        <w:spacing w:line="288" w:lineRule="auto"/>
        <w:jc w:val="both"/>
        <w:rPr>
          <w:rFonts w:eastAsia="Arial"/>
        </w:rPr>
      </w:pPr>
      <w:r w:rsidRPr="00784537">
        <w:rPr>
          <w:rFonts w:eastAsia="Arial"/>
        </w:rPr>
        <w:t>- Năng lực giải quyết vấn đề và sáng tạo: Nâng cao kĩ năng tìm thành phân của câu, vận dụng bài học vào thực tiễn.</w:t>
      </w:r>
    </w:p>
    <w:p w:rsidR="00BE26AA" w:rsidRPr="00784537" w:rsidRDefault="00BE26AA" w:rsidP="00BE26AA">
      <w:pPr>
        <w:spacing w:line="288" w:lineRule="auto"/>
        <w:jc w:val="both"/>
        <w:rPr>
          <w:rFonts w:eastAsia="Arial"/>
        </w:rPr>
      </w:pPr>
      <w:r w:rsidRPr="00784537">
        <w:rPr>
          <w:rFonts w:eastAsia="Arial"/>
        </w:rPr>
        <w:lastRenderedPageBreak/>
        <w:t>- Năng lực giao tiếp và hợp tác: Phát triển năng lực giao tiếp trong trò chơi và hoạt động nhóm.</w:t>
      </w:r>
    </w:p>
    <w:p w:rsidR="00BE26AA" w:rsidRPr="00784537" w:rsidRDefault="00BE26AA" w:rsidP="00BE26AA">
      <w:pPr>
        <w:spacing w:line="288" w:lineRule="auto"/>
        <w:jc w:val="both"/>
        <w:rPr>
          <w:rFonts w:eastAsia="Arial"/>
          <w:spacing w:val="-8"/>
        </w:rPr>
      </w:pPr>
      <w:r w:rsidRPr="00784537">
        <w:rPr>
          <w:rFonts w:eastAsia="Arial"/>
          <w:spacing w:val="-8"/>
        </w:rPr>
        <w:t>- Phẩm chất nhân ái: Thông qua bài học, biết yêu quý bạn bè và đoàn kết trong học tập.</w:t>
      </w:r>
    </w:p>
    <w:p w:rsidR="00BE26AA" w:rsidRPr="00784537" w:rsidRDefault="00BE26AA" w:rsidP="00BE26AA">
      <w:pPr>
        <w:spacing w:line="288" w:lineRule="auto"/>
        <w:jc w:val="both"/>
        <w:rPr>
          <w:rFonts w:eastAsia="Arial"/>
        </w:rPr>
      </w:pPr>
      <w:r w:rsidRPr="00784537">
        <w:rPr>
          <w:rFonts w:eastAsia="Arial"/>
        </w:rPr>
        <w:t>- Phẩm chất chăm chỉ: Có ý thức tự giác trong học tập, trò chơi và vận dụng.</w:t>
      </w:r>
    </w:p>
    <w:p w:rsidR="00BE26AA" w:rsidRPr="00784537" w:rsidRDefault="00BE26AA" w:rsidP="00BE26AA">
      <w:pPr>
        <w:spacing w:line="288" w:lineRule="auto"/>
        <w:jc w:val="both"/>
        <w:rPr>
          <w:rFonts w:eastAsia="Arial"/>
        </w:rPr>
      </w:pPr>
      <w:r w:rsidRPr="00784537">
        <w:rPr>
          <w:rFonts w:eastAsia="Arial"/>
        </w:rPr>
        <w:t>- Phẩm chất trách nhiệm: Biết giữ trật tự, lắng nghe và học tập nghiêm túc.</w:t>
      </w:r>
    </w:p>
    <w:p w:rsidR="00BE26AA" w:rsidRPr="00784537" w:rsidRDefault="00BE26AA" w:rsidP="00BE26AA">
      <w:pPr>
        <w:spacing w:line="288" w:lineRule="auto"/>
        <w:jc w:val="both"/>
        <w:rPr>
          <w:rFonts w:eastAsia="Arial"/>
          <w:b/>
        </w:rPr>
      </w:pPr>
      <w:r w:rsidRPr="00784537">
        <w:rPr>
          <w:rFonts w:eastAsia="Arial"/>
          <w:b/>
        </w:rPr>
        <w:t>II. ĐỒ DÙNG DẠY HỌC.</w:t>
      </w:r>
    </w:p>
    <w:p w:rsidR="00BE26AA" w:rsidRPr="00784537" w:rsidRDefault="00BE26AA" w:rsidP="00BE26AA">
      <w:pPr>
        <w:spacing w:line="288" w:lineRule="auto"/>
        <w:jc w:val="both"/>
        <w:rPr>
          <w:rFonts w:eastAsia="Arial"/>
        </w:rPr>
      </w:pPr>
      <w:r w:rsidRPr="00784537">
        <w:rPr>
          <w:rFonts w:eastAsia="Arial"/>
        </w:rPr>
        <w:t>- Kế hoạch bài dạy, bài giả</w:t>
      </w:r>
      <w:r>
        <w:rPr>
          <w:rFonts w:eastAsia="Arial"/>
        </w:rPr>
        <w:t>ng Power point, bảng phụ.</w:t>
      </w:r>
    </w:p>
    <w:p w:rsidR="00BE26AA" w:rsidRPr="00784537" w:rsidRDefault="00BE26AA" w:rsidP="00BE26AA">
      <w:pPr>
        <w:spacing w:line="288" w:lineRule="auto"/>
        <w:jc w:val="both"/>
        <w:rPr>
          <w:rFonts w:eastAsia="Arial"/>
        </w:rPr>
      </w:pPr>
      <w:r w:rsidRPr="00784537">
        <w:rPr>
          <w:rFonts w:eastAsia="Arial"/>
        </w:rPr>
        <w:t>- SGK và các thiết bị, học liệu phụ vụ cho tiết dạy.</w:t>
      </w:r>
    </w:p>
    <w:p w:rsidR="00BE26AA" w:rsidRPr="00784537" w:rsidRDefault="00BE26AA" w:rsidP="00BE26AA">
      <w:pPr>
        <w:spacing w:line="288" w:lineRule="auto"/>
        <w:rPr>
          <w:rFonts w:eastAsia="Arial"/>
          <w:b/>
        </w:rPr>
      </w:pPr>
      <w:r w:rsidRPr="00784537">
        <w:rPr>
          <w:rFonts w:eastAsia="Arial"/>
          <w:b/>
        </w:rPr>
        <w:t>III.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603"/>
      </w:tblGrid>
      <w:tr w:rsidR="00BE26AA" w:rsidRPr="00784537" w:rsidTr="00D67C63">
        <w:tc>
          <w:tcPr>
            <w:tcW w:w="5495" w:type="dxa"/>
            <w:tcBorders>
              <w:bottom w:val="dashed" w:sz="4" w:space="0" w:color="auto"/>
            </w:tcBorders>
          </w:tcPr>
          <w:p w:rsidR="00BE26AA" w:rsidRPr="00784537" w:rsidRDefault="00BE26AA" w:rsidP="00D67C63">
            <w:pPr>
              <w:spacing w:line="288" w:lineRule="auto"/>
              <w:jc w:val="center"/>
              <w:rPr>
                <w:rFonts w:eastAsia="Arial"/>
                <w:b/>
              </w:rPr>
            </w:pPr>
            <w:r w:rsidRPr="00784537">
              <w:rPr>
                <w:rFonts w:eastAsia="Arial"/>
                <w:b/>
              </w:rPr>
              <w:t>Hoạt động của giáo viên</w:t>
            </w:r>
          </w:p>
        </w:tc>
        <w:tc>
          <w:tcPr>
            <w:tcW w:w="4603" w:type="dxa"/>
            <w:tcBorders>
              <w:bottom w:val="dashed" w:sz="4" w:space="0" w:color="auto"/>
            </w:tcBorders>
          </w:tcPr>
          <w:p w:rsidR="00BE26AA" w:rsidRPr="00784537" w:rsidRDefault="00BE26AA" w:rsidP="00D67C63">
            <w:pPr>
              <w:spacing w:line="288" w:lineRule="auto"/>
              <w:jc w:val="center"/>
              <w:rPr>
                <w:rFonts w:eastAsia="Arial"/>
                <w:b/>
              </w:rPr>
            </w:pPr>
            <w:r w:rsidRPr="00784537">
              <w:rPr>
                <w:rFonts w:eastAsia="Arial"/>
                <w:b/>
              </w:rPr>
              <w:t>Hoạt động của học sinh</w:t>
            </w:r>
          </w:p>
        </w:tc>
      </w:tr>
      <w:tr w:rsidR="00BE26AA" w:rsidRPr="00784537" w:rsidTr="00D67C63">
        <w:tc>
          <w:tcPr>
            <w:tcW w:w="10098" w:type="dxa"/>
            <w:gridSpan w:val="2"/>
            <w:tcBorders>
              <w:bottom w:val="single" w:sz="4" w:space="0" w:color="auto"/>
            </w:tcBorders>
          </w:tcPr>
          <w:p w:rsidR="00BE26AA" w:rsidRPr="00784537" w:rsidRDefault="00BE26AA" w:rsidP="00D67C63">
            <w:pPr>
              <w:spacing w:line="288" w:lineRule="auto"/>
              <w:rPr>
                <w:rFonts w:eastAsia="Arial"/>
                <w:b/>
              </w:rPr>
            </w:pPr>
            <w:r w:rsidRPr="00784537">
              <w:rPr>
                <w:rFonts w:eastAsia="Arial"/>
                <w:b/>
              </w:rPr>
              <w:t>1. Khởi động:</w:t>
            </w:r>
          </w:p>
          <w:p w:rsidR="00BE26AA" w:rsidRPr="00784537" w:rsidRDefault="00BE26AA" w:rsidP="00D67C63">
            <w:pPr>
              <w:spacing w:line="288" w:lineRule="auto"/>
              <w:rPr>
                <w:rFonts w:eastAsia="Arial"/>
              </w:rPr>
            </w:pPr>
            <w:r w:rsidRPr="00784537">
              <w:rPr>
                <w:rFonts w:eastAsia="Arial"/>
              </w:rPr>
              <w:t xml:space="preserve">- Mục tiêu: </w:t>
            </w:r>
          </w:p>
          <w:p w:rsidR="00BE26AA" w:rsidRPr="00784537" w:rsidRDefault="00BE26AA" w:rsidP="00D67C63">
            <w:pPr>
              <w:spacing w:line="288" w:lineRule="auto"/>
              <w:rPr>
                <w:rFonts w:eastAsia="Arial"/>
              </w:rPr>
            </w:pPr>
            <w:r w:rsidRPr="00784537">
              <w:rPr>
                <w:rFonts w:eastAsia="Arial"/>
              </w:rPr>
              <w:t>+ Tạo không khí vui vẻ, khấn khởi trước giờ học.</w:t>
            </w:r>
          </w:p>
          <w:p w:rsidR="00BE26AA" w:rsidRPr="00784537" w:rsidRDefault="00BE26AA" w:rsidP="00D67C63">
            <w:pPr>
              <w:spacing w:line="288" w:lineRule="auto"/>
              <w:rPr>
                <w:rFonts w:eastAsia="Arial"/>
              </w:rPr>
            </w:pPr>
            <w:r w:rsidRPr="00784537">
              <w:rPr>
                <w:rFonts w:eastAsia="Arial"/>
              </w:rPr>
              <w:t>+ Kiểm tra kiến thức đã học của học sinh ở bài trước.</w:t>
            </w:r>
          </w:p>
          <w:p w:rsidR="00BE26AA" w:rsidRPr="00784537" w:rsidRDefault="00BE26AA" w:rsidP="00D67C63">
            <w:pPr>
              <w:spacing w:line="288" w:lineRule="auto"/>
              <w:rPr>
                <w:rFonts w:eastAsia="Arial"/>
              </w:rPr>
            </w:pPr>
            <w:r w:rsidRPr="00784537">
              <w:rPr>
                <w:rFonts w:eastAsia="Arial"/>
              </w:rPr>
              <w:t>- Cách tiến hành:</w:t>
            </w:r>
          </w:p>
        </w:tc>
      </w:tr>
      <w:tr w:rsidR="00BE26AA" w:rsidRPr="00784537" w:rsidTr="00D67C63">
        <w:tc>
          <w:tcPr>
            <w:tcW w:w="5495" w:type="dxa"/>
            <w:tcBorders>
              <w:bottom w:val="dashed" w:sz="4" w:space="0" w:color="auto"/>
            </w:tcBorders>
          </w:tcPr>
          <w:p w:rsidR="00BE26AA" w:rsidRPr="00784537" w:rsidRDefault="00BE26AA" w:rsidP="00D67C63">
            <w:pPr>
              <w:spacing w:line="288" w:lineRule="auto"/>
              <w:jc w:val="both"/>
              <w:rPr>
                <w:rFonts w:eastAsia="Arial"/>
              </w:rPr>
            </w:pPr>
            <w:r w:rsidRPr="00784537">
              <w:rPr>
                <w:rFonts w:eastAsia="Arial"/>
              </w:rPr>
              <w:t>- GV tổ chức trò chơi hái hoa dân chủ để khởi động bài học.</w:t>
            </w:r>
          </w:p>
          <w:p w:rsidR="00BE26AA" w:rsidRPr="00784537" w:rsidRDefault="00BE26AA" w:rsidP="00D67C63">
            <w:pPr>
              <w:spacing w:line="288" w:lineRule="auto"/>
              <w:jc w:val="both"/>
              <w:rPr>
                <w:rFonts w:eastAsia="Arial"/>
              </w:rPr>
            </w:pPr>
            <w:r w:rsidRPr="00784537">
              <w:rPr>
                <w:rFonts w:eastAsia="Arial"/>
              </w:rPr>
              <w:t>GV phổ biến luật chơi: Các em hái bông hoa mình yêu thích trong đó có các câu hỏi nhiệm vụ của các em là trả lời câu hỏi đó. Trả lời đúng em nhận được một phần quà</w:t>
            </w:r>
          </w:p>
          <w:p w:rsidR="00BE26AA" w:rsidRPr="00784537" w:rsidRDefault="00BE26AA" w:rsidP="00D67C63">
            <w:pPr>
              <w:spacing w:line="288" w:lineRule="auto"/>
              <w:jc w:val="both"/>
              <w:rPr>
                <w:rFonts w:eastAsia="Arial"/>
              </w:rPr>
            </w:pPr>
            <w:r w:rsidRPr="00784537">
              <w:rPr>
                <w:rFonts w:eastAsia="Arial"/>
              </w:rPr>
              <w:t>Xác định chủ ngủ và vị ngữ trong các câu sau:</w:t>
            </w:r>
          </w:p>
          <w:p w:rsidR="00BE26AA" w:rsidRPr="00784537" w:rsidRDefault="00BE26AA" w:rsidP="00D67C63">
            <w:pPr>
              <w:spacing w:line="288" w:lineRule="auto"/>
              <w:jc w:val="both"/>
              <w:rPr>
                <w:rFonts w:eastAsia="Arial"/>
              </w:rPr>
            </w:pPr>
            <w:r w:rsidRPr="00784537">
              <w:rPr>
                <w:rFonts w:eastAsia="Arial"/>
              </w:rPr>
              <w:t>+ Câu 1: Những tàu lá chuối vàng ối xõa xuống như những đuôi áo, vạt áo.</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Câu 2: Đảo xa tím pha hồng</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xml:space="preserve">+ Câu 3: Tiếng cười nói, ồn ã. </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Câu 4: Mẹ em là giáo viên</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lastRenderedPageBreak/>
              <w:t>- GV Nhận xét, tuyên dương.</w:t>
            </w:r>
          </w:p>
          <w:p w:rsidR="00BE26AA" w:rsidRPr="00784537" w:rsidRDefault="00BE26AA" w:rsidP="00D67C63">
            <w:pPr>
              <w:spacing w:line="288" w:lineRule="auto"/>
              <w:jc w:val="both"/>
              <w:rPr>
                <w:rFonts w:eastAsia="Arial"/>
              </w:rPr>
            </w:pPr>
            <w:r w:rsidRPr="00784537">
              <w:rPr>
                <w:rFonts w:eastAsia="Arial"/>
              </w:rPr>
              <w:t>- Giáo viên nhận xét: Chúng ta vừa chơi trò chơi đã xác định được thành chủ ngữ và vị ngữ của câu để hiểu sâu tìm thành phần chủ ngữ và vị ngữ chúng ta cùng tìm hiểu bài hôm nay</w:t>
            </w:r>
          </w:p>
        </w:tc>
        <w:tc>
          <w:tcPr>
            <w:tcW w:w="4603" w:type="dxa"/>
            <w:tcBorders>
              <w:bottom w:val="dashed" w:sz="4" w:space="0" w:color="auto"/>
            </w:tcBorders>
          </w:tcPr>
          <w:p w:rsidR="00BE26AA" w:rsidRPr="00784537" w:rsidRDefault="00BE26AA" w:rsidP="00D67C63">
            <w:pPr>
              <w:spacing w:line="288" w:lineRule="auto"/>
              <w:jc w:val="both"/>
              <w:rPr>
                <w:rFonts w:eastAsia="Arial"/>
              </w:rPr>
            </w:pPr>
            <w:r w:rsidRPr="00784537">
              <w:rPr>
                <w:rFonts w:eastAsia="Arial"/>
              </w:rPr>
              <w:lastRenderedPageBreak/>
              <w:t>- HS tham gia trò chơi</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Câu 1: Những tàu lá chuối vàng ối</w:t>
            </w:r>
          </w:p>
          <w:p w:rsidR="00BE26AA" w:rsidRPr="00784537" w:rsidRDefault="00BE26AA" w:rsidP="00D67C63">
            <w:pPr>
              <w:spacing w:line="288" w:lineRule="auto"/>
              <w:jc w:val="both"/>
              <w:rPr>
                <w:rFonts w:eastAsia="Arial"/>
              </w:rPr>
            </w:pPr>
            <w:r w:rsidRPr="00784537">
              <w:rPr>
                <w:rFonts w:eastAsia="Arial"/>
              </w:rPr>
              <w:t xml:space="preserve">                                 CN</w:t>
            </w:r>
          </w:p>
          <w:p w:rsidR="00BE26AA" w:rsidRPr="00784537" w:rsidRDefault="00BE26AA" w:rsidP="00D67C63">
            <w:pPr>
              <w:spacing w:line="288" w:lineRule="auto"/>
              <w:jc w:val="both"/>
              <w:rPr>
                <w:rFonts w:eastAsia="Arial"/>
              </w:rPr>
            </w:pPr>
            <w:r w:rsidRPr="00784537">
              <w:rPr>
                <w:rFonts w:eastAsia="Arial"/>
              </w:rPr>
              <w:t>/xõa xuống như những đuôi áo, vạt áo.</w:t>
            </w:r>
          </w:p>
          <w:p w:rsidR="00BE26AA" w:rsidRPr="00784537" w:rsidRDefault="00BE26AA" w:rsidP="00D67C63">
            <w:pPr>
              <w:spacing w:line="288" w:lineRule="auto"/>
              <w:jc w:val="both"/>
              <w:rPr>
                <w:rFonts w:eastAsia="Arial"/>
              </w:rPr>
            </w:pPr>
            <w:r w:rsidRPr="00784537">
              <w:rPr>
                <w:rFonts w:eastAsia="Arial"/>
              </w:rPr>
              <w:t xml:space="preserve">                 VN</w:t>
            </w:r>
          </w:p>
          <w:p w:rsidR="00BE26AA" w:rsidRPr="00784537" w:rsidRDefault="00BE26AA" w:rsidP="00D67C63">
            <w:pPr>
              <w:spacing w:line="288" w:lineRule="auto"/>
              <w:jc w:val="both"/>
              <w:rPr>
                <w:rFonts w:eastAsia="Arial"/>
              </w:rPr>
            </w:pPr>
            <w:r w:rsidRPr="00784537">
              <w:rPr>
                <w:rFonts w:eastAsia="Arial"/>
              </w:rPr>
              <w:t>+ Câu 2: Đảo xa / tím pha hồng</w:t>
            </w:r>
          </w:p>
          <w:p w:rsidR="00BE26AA" w:rsidRPr="00784537" w:rsidRDefault="00BE26AA" w:rsidP="00D67C63">
            <w:pPr>
              <w:spacing w:line="288" w:lineRule="auto"/>
              <w:jc w:val="both"/>
              <w:rPr>
                <w:rFonts w:eastAsia="Arial"/>
              </w:rPr>
            </w:pPr>
            <w:r w:rsidRPr="00784537">
              <w:rPr>
                <w:rFonts w:eastAsia="Arial"/>
              </w:rPr>
              <w:t xml:space="preserve">                    CN        VN</w:t>
            </w:r>
          </w:p>
          <w:p w:rsidR="00BE26AA" w:rsidRPr="00784537" w:rsidRDefault="00BE26AA" w:rsidP="00D67C63">
            <w:pPr>
              <w:spacing w:line="288" w:lineRule="auto"/>
              <w:jc w:val="both"/>
              <w:rPr>
                <w:rFonts w:eastAsia="Arial"/>
              </w:rPr>
            </w:pPr>
            <w:r w:rsidRPr="00784537">
              <w:rPr>
                <w:rFonts w:eastAsia="Arial"/>
              </w:rPr>
              <w:t xml:space="preserve">+ Câu 3: Tiếng cười nói/, ồn ã. </w:t>
            </w:r>
          </w:p>
          <w:p w:rsidR="00BE26AA" w:rsidRPr="00784537" w:rsidRDefault="00BE26AA" w:rsidP="00D67C63">
            <w:pPr>
              <w:spacing w:line="288" w:lineRule="auto"/>
              <w:jc w:val="both"/>
              <w:rPr>
                <w:rFonts w:eastAsia="Arial"/>
              </w:rPr>
            </w:pPr>
            <w:r w:rsidRPr="00784537">
              <w:rPr>
                <w:rFonts w:eastAsia="Arial"/>
              </w:rPr>
              <w:t xml:space="preserve">                            CN        VN</w:t>
            </w:r>
          </w:p>
          <w:p w:rsidR="00BE26AA" w:rsidRPr="00784537" w:rsidRDefault="00BE26AA" w:rsidP="00D67C63">
            <w:pPr>
              <w:spacing w:line="288" w:lineRule="auto"/>
              <w:jc w:val="both"/>
              <w:rPr>
                <w:rFonts w:eastAsia="Arial"/>
              </w:rPr>
            </w:pPr>
            <w:r w:rsidRPr="00784537">
              <w:rPr>
                <w:rFonts w:eastAsia="Arial"/>
              </w:rPr>
              <w:t>Câu 4: Mẹ em/ là giáo viên</w:t>
            </w:r>
          </w:p>
          <w:p w:rsidR="00BE26AA" w:rsidRPr="00784537" w:rsidRDefault="00BE26AA" w:rsidP="00D67C63">
            <w:pPr>
              <w:spacing w:line="288" w:lineRule="auto"/>
              <w:jc w:val="both"/>
              <w:rPr>
                <w:rFonts w:eastAsia="Arial"/>
              </w:rPr>
            </w:pPr>
            <w:r w:rsidRPr="00784537">
              <w:rPr>
                <w:rFonts w:eastAsia="Arial"/>
              </w:rPr>
              <w:t xml:space="preserve">              CN        VN</w:t>
            </w:r>
          </w:p>
          <w:p w:rsidR="00BE26AA" w:rsidRPr="00784537" w:rsidRDefault="00BE26AA" w:rsidP="00D67C63">
            <w:pPr>
              <w:spacing w:line="288" w:lineRule="auto"/>
              <w:jc w:val="both"/>
              <w:rPr>
                <w:rFonts w:eastAsia="Arial"/>
              </w:rPr>
            </w:pPr>
            <w:r w:rsidRPr="00784537">
              <w:rPr>
                <w:rFonts w:eastAsia="Arial"/>
              </w:rPr>
              <w:t>- HS hái hoa và trả lời câu hỏi mình hái được.</w:t>
            </w:r>
          </w:p>
          <w:p w:rsidR="00BE26AA" w:rsidRPr="00784537" w:rsidRDefault="00BE26AA" w:rsidP="00D67C63">
            <w:pPr>
              <w:spacing w:line="288" w:lineRule="auto"/>
              <w:jc w:val="both"/>
              <w:rPr>
                <w:rFonts w:eastAsia="Arial"/>
              </w:rPr>
            </w:pPr>
            <w:r w:rsidRPr="00784537">
              <w:rPr>
                <w:rFonts w:eastAsia="Arial"/>
              </w:rPr>
              <w:lastRenderedPageBreak/>
              <w:t xml:space="preserve">- HS nghe </w:t>
            </w:r>
          </w:p>
        </w:tc>
      </w:tr>
      <w:tr w:rsidR="00BE26AA" w:rsidRPr="00784537" w:rsidTr="00D67C63">
        <w:tc>
          <w:tcPr>
            <w:tcW w:w="10098" w:type="dxa"/>
            <w:gridSpan w:val="2"/>
            <w:tcBorders>
              <w:top w:val="dashed" w:sz="4" w:space="0" w:color="auto"/>
              <w:bottom w:val="dashed" w:sz="4" w:space="0" w:color="auto"/>
            </w:tcBorders>
          </w:tcPr>
          <w:p w:rsidR="00BE26AA" w:rsidRPr="00784537" w:rsidRDefault="00BE26AA" w:rsidP="00D67C63">
            <w:pPr>
              <w:spacing w:line="288" w:lineRule="auto"/>
              <w:jc w:val="both"/>
              <w:rPr>
                <w:rFonts w:eastAsia="Arial"/>
                <w:b/>
              </w:rPr>
            </w:pPr>
            <w:r w:rsidRPr="00784537">
              <w:rPr>
                <w:rFonts w:eastAsia="Arial"/>
                <w:b/>
              </w:rPr>
              <w:lastRenderedPageBreak/>
              <w:t>2. Luyện tập</w:t>
            </w:r>
          </w:p>
          <w:p w:rsidR="00BE26AA" w:rsidRPr="00784537" w:rsidRDefault="00BE26AA" w:rsidP="00D67C63">
            <w:pPr>
              <w:spacing w:line="288" w:lineRule="auto"/>
              <w:jc w:val="both"/>
              <w:rPr>
                <w:rFonts w:eastAsia="Arial"/>
              </w:rPr>
            </w:pPr>
            <w:r w:rsidRPr="00784537">
              <w:rPr>
                <w:rFonts w:eastAsia="Arial"/>
              </w:rPr>
              <w:t>- Mục tiêu:</w:t>
            </w:r>
          </w:p>
          <w:p w:rsidR="00BE26AA" w:rsidRPr="00784537" w:rsidRDefault="00BE26AA" w:rsidP="00D67C63">
            <w:pPr>
              <w:spacing w:line="288" w:lineRule="auto"/>
              <w:jc w:val="both"/>
              <w:rPr>
                <w:rFonts w:eastAsia="Arial"/>
              </w:rPr>
            </w:pPr>
            <w:r w:rsidRPr="00784537">
              <w:rPr>
                <w:rFonts w:eastAsia="Arial"/>
              </w:rPr>
              <w:t xml:space="preserve">+ Hiểu sâu hơn về sự trường hợp ngữ nghĩa giữa hai thành phần. Tiếp tục phân biệt các kiểu vị ngữ: (vị ngữ nêu hoạt động, trạng thái; vị ngữ nêu đặc điểm và vị ngữ giới thiệu, nhận xét). </w:t>
            </w:r>
          </w:p>
          <w:p w:rsidR="00BE26AA" w:rsidRPr="00784537" w:rsidRDefault="00BE26AA" w:rsidP="00D67C63">
            <w:pPr>
              <w:spacing w:line="288" w:lineRule="auto"/>
              <w:jc w:val="both"/>
              <w:rPr>
                <w:rFonts w:eastAsia="Arial"/>
              </w:rPr>
            </w:pPr>
            <w:r w:rsidRPr="00784537">
              <w:rPr>
                <w:rFonts w:eastAsia="Arial"/>
              </w:rPr>
              <w:t>+ Tìm được vị ngữ qua việc quan sát các sự vật xung quanh.</w:t>
            </w:r>
          </w:p>
          <w:p w:rsidR="00BE26AA" w:rsidRPr="00784537" w:rsidRDefault="00BE26AA" w:rsidP="00D67C63">
            <w:pPr>
              <w:spacing w:line="288" w:lineRule="auto"/>
              <w:jc w:val="both"/>
              <w:rPr>
                <w:rFonts w:eastAsia="Arial"/>
              </w:rPr>
            </w:pPr>
            <w:r w:rsidRPr="00784537">
              <w:rPr>
                <w:rFonts w:eastAsia="Arial"/>
              </w:rPr>
              <w:t xml:space="preserve">+ Phát triển năng lực ngôn ngữ. </w:t>
            </w:r>
          </w:p>
          <w:p w:rsidR="00BE26AA" w:rsidRPr="00784537" w:rsidRDefault="00BE26AA" w:rsidP="00D67C63">
            <w:pPr>
              <w:spacing w:line="288" w:lineRule="auto"/>
              <w:jc w:val="both"/>
              <w:rPr>
                <w:rFonts w:eastAsia="Arial"/>
              </w:rPr>
            </w:pPr>
            <w:r w:rsidRPr="00784537">
              <w:rPr>
                <w:rFonts w:eastAsia="Arial"/>
              </w:rPr>
              <w:t>- Cách tiến hành:</w:t>
            </w:r>
          </w:p>
        </w:tc>
      </w:tr>
      <w:tr w:rsidR="00BE26AA" w:rsidRPr="00784537" w:rsidTr="00D67C63">
        <w:tc>
          <w:tcPr>
            <w:tcW w:w="5495" w:type="dxa"/>
            <w:tcBorders>
              <w:top w:val="dashed" w:sz="4" w:space="0" w:color="auto"/>
              <w:bottom w:val="dashed" w:sz="4" w:space="0" w:color="auto"/>
            </w:tcBorders>
          </w:tcPr>
          <w:p w:rsidR="00BE26AA" w:rsidRPr="00784537" w:rsidRDefault="00BE26AA" w:rsidP="00D67C63">
            <w:pPr>
              <w:spacing w:line="288" w:lineRule="auto"/>
              <w:jc w:val="both"/>
              <w:rPr>
                <w:rFonts w:eastAsia="Arial"/>
              </w:rPr>
            </w:pPr>
            <w:r w:rsidRPr="00784537">
              <w:rPr>
                <w:rFonts w:eastAsia="Arial"/>
              </w:rPr>
              <w:t>Bài 1: Kết hợp các từ ngữ dưới đây thành câu.</w:t>
            </w:r>
          </w:p>
          <w:p w:rsidR="00BE26AA" w:rsidRPr="00784537" w:rsidRDefault="00BE26AA" w:rsidP="00D67C63">
            <w:pPr>
              <w:spacing w:line="288" w:lineRule="auto"/>
              <w:jc w:val="both"/>
              <w:rPr>
                <w:rFonts w:eastAsia="Arial"/>
              </w:rPr>
            </w:pPr>
            <w:r w:rsidRPr="00784537">
              <w:rPr>
                <w:rFonts w:eastAsia="Arial"/>
              </w:rPr>
              <w:t>- GV mời 1 HS đọc yêu cầu và nội dung:</w:t>
            </w:r>
          </w:p>
          <w:p w:rsidR="00BE26AA" w:rsidRPr="00784537" w:rsidRDefault="00BE26AA" w:rsidP="00D67C63">
            <w:pPr>
              <w:spacing w:line="288" w:lineRule="auto"/>
              <w:jc w:val="both"/>
              <w:rPr>
                <w:rFonts w:eastAsia="Arial"/>
              </w:rPr>
            </w:pPr>
            <w:r w:rsidRPr="00784537">
              <w:rPr>
                <w:rFonts w:eastAsia="Arial"/>
              </w:rPr>
              <w:t>-HS làm việc theo nhóm bàn</w:t>
            </w:r>
          </w:p>
          <w:p w:rsidR="00BE26AA" w:rsidRPr="00784537" w:rsidRDefault="00BE26AA" w:rsidP="00D67C63">
            <w:pPr>
              <w:spacing w:line="288" w:lineRule="auto"/>
              <w:jc w:val="both"/>
              <w:rPr>
                <w:rFonts w:eastAsia="Arial"/>
              </w:rPr>
            </w:pPr>
            <w:r w:rsidRPr="00784537">
              <w:rPr>
                <w:rFonts w:eastAsia="Arial"/>
              </w:rPr>
              <w:t>- GV mời các nhóm trình bày.</w:t>
            </w:r>
          </w:p>
          <w:p w:rsidR="00BE26AA" w:rsidRPr="00784537" w:rsidRDefault="00BE26AA" w:rsidP="00D67C63">
            <w:pPr>
              <w:spacing w:line="288" w:lineRule="auto"/>
              <w:jc w:val="both"/>
              <w:rPr>
                <w:rFonts w:eastAsia="Arial"/>
              </w:rPr>
            </w:pPr>
            <w:r w:rsidRPr="00784537">
              <w:rPr>
                <w:rFonts w:eastAsia="Arial"/>
              </w:rPr>
              <w:t>- Mời các nhóm khác nhận xét, bổ 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0"/>
            </w:tblGrid>
            <w:tr w:rsidR="00BE26AA" w:rsidRPr="00802389" w:rsidTr="00D67C63">
              <w:tc>
                <w:tcPr>
                  <w:tcW w:w="5000" w:type="dxa"/>
                  <w:shd w:val="clear" w:color="auto" w:fill="auto"/>
                </w:tcPr>
                <w:p w:rsidR="00BE26AA" w:rsidRPr="00802389" w:rsidRDefault="00BE26AA" w:rsidP="00D67C63">
                  <w:pPr>
                    <w:spacing w:line="288" w:lineRule="auto"/>
                    <w:jc w:val="both"/>
                    <w:rPr>
                      <w:rFonts w:eastAsia="Arial"/>
                      <w:sz w:val="24"/>
                      <w:szCs w:val="24"/>
                    </w:rPr>
                  </w:pPr>
                  <w:r w:rsidRPr="00802389">
                    <w:rPr>
                      <w:rFonts w:eastAsia="Arial"/>
                      <w:i/>
                    </w:rPr>
                    <w:t xml:space="preserve">                         </w:t>
                  </w:r>
                  <w:r w:rsidRPr="00802389">
                    <w:rPr>
                      <w:rFonts w:eastAsia="Arial"/>
                      <w:sz w:val="24"/>
                      <w:szCs w:val="24"/>
                    </w:rPr>
                    <w:t>Vua Hùng</w:t>
                  </w:r>
                </w:p>
              </w:tc>
            </w:tr>
          </w:tbl>
          <w:p w:rsidR="00BE26AA" w:rsidRPr="00784537" w:rsidRDefault="00BE26AA" w:rsidP="00D67C63">
            <w:pPr>
              <w:spacing w:line="288" w:lineRule="auto"/>
              <w:jc w:val="both"/>
              <w:rPr>
                <w:rFonts w:eastAsia="Arial"/>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0"/>
              <w:gridCol w:w="2500"/>
            </w:tblGrid>
            <w:tr w:rsidR="00BE26AA" w:rsidRPr="00802389" w:rsidTr="00D67C63">
              <w:tc>
                <w:tcPr>
                  <w:tcW w:w="2500" w:type="dxa"/>
                  <w:shd w:val="clear" w:color="auto" w:fill="auto"/>
                </w:tcPr>
                <w:p w:rsidR="00BE26AA" w:rsidRPr="00802389" w:rsidRDefault="00BE26AA" w:rsidP="00D67C63">
                  <w:pPr>
                    <w:spacing w:line="288" w:lineRule="auto"/>
                    <w:jc w:val="center"/>
                    <w:rPr>
                      <w:rFonts w:eastAsia="Arial"/>
                      <w:sz w:val="24"/>
                      <w:szCs w:val="24"/>
                    </w:rPr>
                  </w:pPr>
                  <w:r w:rsidRPr="00802389">
                    <w:rPr>
                      <w:rFonts w:eastAsia="Arial"/>
                      <w:sz w:val="24"/>
                      <w:szCs w:val="24"/>
                    </w:rPr>
                    <w:t>Lễ hội Đền Hùng</w:t>
                  </w:r>
                </w:p>
              </w:tc>
              <w:tc>
                <w:tcPr>
                  <w:tcW w:w="2500" w:type="dxa"/>
                  <w:shd w:val="clear" w:color="auto" w:fill="auto"/>
                </w:tcPr>
                <w:p w:rsidR="00BE26AA" w:rsidRPr="00802389" w:rsidRDefault="00BE26AA" w:rsidP="00D67C63">
                  <w:pPr>
                    <w:spacing w:line="288" w:lineRule="auto"/>
                    <w:jc w:val="center"/>
                    <w:rPr>
                      <w:rFonts w:eastAsia="Arial"/>
                      <w:sz w:val="24"/>
                      <w:szCs w:val="24"/>
                    </w:rPr>
                  </w:pPr>
                  <w:r w:rsidRPr="00802389">
                    <w:rPr>
                      <w:rFonts w:eastAsia="Arial"/>
                      <w:sz w:val="24"/>
                      <w:szCs w:val="24"/>
                    </w:rPr>
                    <w:t>Đền</w:t>
                  </w:r>
                  <w:r w:rsidRPr="00802389">
                    <w:rPr>
                      <w:rFonts w:eastAsia="Arial"/>
                      <w:sz w:val="24"/>
                      <w:szCs w:val="24"/>
                    </w:rPr>
                    <w:cr/>
                    <w:t>thờ Vua Hùng</w:t>
                  </w:r>
                </w:p>
              </w:tc>
            </w:tr>
          </w:tbl>
          <w:p w:rsidR="00BE26AA" w:rsidRPr="00784537" w:rsidRDefault="00BE26AA" w:rsidP="00D67C63">
            <w:pPr>
              <w:spacing w:line="288" w:lineRule="auto"/>
              <w:jc w:val="center"/>
              <w:rPr>
                <w:rFonts w:eastAsia="Arial"/>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0"/>
              <w:gridCol w:w="2500"/>
            </w:tblGrid>
            <w:tr w:rsidR="00BE26AA" w:rsidRPr="00802389" w:rsidTr="00D67C63">
              <w:tc>
                <w:tcPr>
                  <w:tcW w:w="2500" w:type="dxa"/>
                  <w:shd w:val="clear" w:color="auto" w:fill="auto"/>
                </w:tcPr>
                <w:p w:rsidR="00BE26AA" w:rsidRPr="00802389" w:rsidRDefault="00BE26AA" w:rsidP="00D67C63">
                  <w:pPr>
                    <w:spacing w:line="288" w:lineRule="auto"/>
                    <w:jc w:val="center"/>
                    <w:rPr>
                      <w:rFonts w:eastAsia="Arial"/>
                      <w:sz w:val="24"/>
                      <w:szCs w:val="24"/>
                    </w:rPr>
                  </w:pPr>
                  <w:r w:rsidRPr="00802389">
                    <w:rPr>
                      <w:rFonts w:eastAsia="Arial"/>
                      <w:sz w:val="24"/>
                      <w:szCs w:val="24"/>
                    </w:rPr>
                    <w:t>được xây dựng trên núi Nghĩa Lĩnh</w:t>
                  </w:r>
                </w:p>
              </w:tc>
              <w:tc>
                <w:tcPr>
                  <w:tcW w:w="2500" w:type="dxa"/>
                  <w:shd w:val="clear" w:color="auto" w:fill="auto"/>
                </w:tcPr>
                <w:p w:rsidR="00BE26AA" w:rsidRPr="00802389" w:rsidRDefault="00BE26AA" w:rsidP="00D67C63">
                  <w:pPr>
                    <w:spacing w:line="288" w:lineRule="auto"/>
                    <w:jc w:val="center"/>
                    <w:rPr>
                      <w:rFonts w:eastAsia="Arial"/>
                      <w:sz w:val="24"/>
                      <w:szCs w:val="24"/>
                    </w:rPr>
                  </w:pPr>
                  <w:r w:rsidRPr="00802389">
                    <w:rPr>
                      <w:rFonts w:eastAsia="Arial"/>
                      <w:sz w:val="24"/>
                      <w:szCs w:val="24"/>
                    </w:rPr>
                    <w:t>là con trưởng của Lạc Long Quân và Âu Cơ</w:t>
                  </w:r>
                </w:p>
              </w:tc>
            </w:tr>
          </w:tbl>
          <w:p w:rsidR="00BE26AA" w:rsidRPr="00784537" w:rsidRDefault="00BE26AA" w:rsidP="00D67C63">
            <w:pPr>
              <w:spacing w:line="288" w:lineRule="auto"/>
              <w:rPr>
                <w:rFonts w:eastAsia="Arial"/>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0"/>
            </w:tblGrid>
            <w:tr w:rsidR="00BE26AA" w:rsidRPr="00802389" w:rsidTr="00D67C63">
              <w:tc>
                <w:tcPr>
                  <w:tcW w:w="5000" w:type="dxa"/>
                  <w:shd w:val="clear" w:color="auto" w:fill="auto"/>
                </w:tcPr>
                <w:p w:rsidR="00BE26AA" w:rsidRPr="00802389" w:rsidRDefault="00BE26AA" w:rsidP="00D67C63">
                  <w:pPr>
                    <w:spacing w:line="288" w:lineRule="auto"/>
                    <w:jc w:val="center"/>
                    <w:rPr>
                      <w:rFonts w:eastAsia="Arial"/>
                      <w:sz w:val="24"/>
                      <w:szCs w:val="24"/>
                    </w:rPr>
                  </w:pPr>
                  <w:r w:rsidRPr="00802389">
                    <w:rPr>
                      <w:rFonts w:eastAsia="Arial"/>
                      <w:sz w:val="24"/>
                      <w:szCs w:val="24"/>
                    </w:rPr>
                    <w:t>gồm nhiều hoạt động văn hóa, văn nghệ dân gian</w:t>
                  </w:r>
                </w:p>
              </w:tc>
            </w:tr>
          </w:tbl>
          <w:p w:rsidR="00BE26AA" w:rsidRPr="00784537" w:rsidRDefault="00BE26AA" w:rsidP="00D67C63">
            <w:pPr>
              <w:spacing w:line="288" w:lineRule="auto"/>
              <w:jc w:val="both"/>
              <w:rPr>
                <w:rFonts w:eastAsia="Arial"/>
              </w:rPr>
            </w:pPr>
            <w:r w:rsidRPr="00784537">
              <w:rPr>
                <w:rFonts w:eastAsia="Arial"/>
                <w:i/>
              </w:rPr>
              <w:t xml:space="preserve">- </w:t>
            </w:r>
            <w:r w:rsidRPr="00784537">
              <w:rPr>
                <w:rFonts w:eastAsia="Arial"/>
              </w:rPr>
              <w:t>GV giải thích núi Nghĩa Lĩnh thuộc tỉnh Phú Thọ.</w:t>
            </w:r>
          </w:p>
          <w:p w:rsidR="00BE26AA" w:rsidRPr="00784537" w:rsidRDefault="00BE26AA" w:rsidP="00D67C63">
            <w:pPr>
              <w:spacing w:line="288" w:lineRule="auto"/>
              <w:jc w:val="both"/>
              <w:rPr>
                <w:rFonts w:eastAsia="Arial"/>
              </w:rPr>
            </w:pPr>
            <w:r w:rsidRPr="00784537">
              <w:rPr>
                <w:rFonts w:eastAsia="Arial"/>
              </w:rPr>
              <w:t xml:space="preserve">- Gv nhận xét tuyên dương </w:t>
            </w:r>
          </w:p>
          <w:p w:rsidR="00BE26AA" w:rsidRPr="00784537" w:rsidRDefault="00BE26AA" w:rsidP="00D67C63">
            <w:pPr>
              <w:spacing w:line="288" w:lineRule="auto"/>
              <w:rPr>
                <w:rFonts w:eastAsia="Arial"/>
              </w:rPr>
            </w:pPr>
            <w:r w:rsidRPr="00784537">
              <w:rPr>
                <w:rFonts w:eastAsia="Arial"/>
              </w:rPr>
              <w:t>Bài 2: Xác định chủ ngữ, vị ngữ của các câu trong đoạn văn dưới đây.</w:t>
            </w:r>
          </w:p>
          <w:p w:rsidR="00BE26AA" w:rsidRPr="00784537" w:rsidRDefault="00BE26AA" w:rsidP="00D67C63">
            <w:pPr>
              <w:spacing w:line="288" w:lineRule="auto"/>
              <w:jc w:val="both"/>
              <w:rPr>
                <w:rFonts w:eastAsia="Arial"/>
              </w:rPr>
            </w:pPr>
            <w:r w:rsidRPr="00784537">
              <w:rPr>
                <w:rFonts w:eastAsia="Arial"/>
              </w:rPr>
              <w:t>- GV mời HS đọc yêu cầu của bài.</w:t>
            </w:r>
          </w:p>
          <w:p w:rsidR="00BE26AA" w:rsidRPr="00784537" w:rsidRDefault="00BE26AA" w:rsidP="00D67C63">
            <w:pPr>
              <w:spacing w:line="288" w:lineRule="auto"/>
              <w:jc w:val="both"/>
              <w:rPr>
                <w:rFonts w:eastAsia="Arial"/>
              </w:rPr>
            </w:pPr>
            <w:r w:rsidRPr="00784537">
              <w:rPr>
                <w:rFonts w:eastAsia="Arial"/>
              </w:rPr>
              <w:t>- GV mời HS làm việc theo nhóm 4</w:t>
            </w:r>
          </w:p>
          <w:p w:rsidR="00BE26AA" w:rsidRPr="00784537" w:rsidRDefault="00BE26AA" w:rsidP="00D67C63">
            <w:pPr>
              <w:spacing w:line="288" w:lineRule="auto"/>
              <w:rPr>
                <w:rFonts w:eastAsia="Arial"/>
              </w:rPr>
            </w:pPr>
          </w:p>
          <w:p w:rsidR="00BE26AA" w:rsidRPr="00784537" w:rsidRDefault="00BE26AA" w:rsidP="00D67C63">
            <w:pPr>
              <w:spacing w:line="288" w:lineRule="auto"/>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GV mời các nhóm trình bày.</w:t>
            </w:r>
          </w:p>
          <w:p w:rsidR="00BE26AA" w:rsidRPr="00784537" w:rsidRDefault="00BE26AA" w:rsidP="00D67C63">
            <w:pPr>
              <w:spacing w:line="288" w:lineRule="auto"/>
              <w:jc w:val="both"/>
              <w:rPr>
                <w:rFonts w:eastAsia="Arial"/>
              </w:rPr>
            </w:pPr>
            <w:r w:rsidRPr="00784537">
              <w:rPr>
                <w:rFonts w:eastAsia="Arial"/>
              </w:rPr>
              <w:t>- GV mời các nhóm nhận xét.</w:t>
            </w:r>
          </w:p>
          <w:p w:rsidR="00BE26AA" w:rsidRPr="00784537" w:rsidRDefault="00BE26AA" w:rsidP="00D67C63">
            <w:pPr>
              <w:spacing w:line="288" w:lineRule="auto"/>
              <w:rPr>
                <w:rFonts w:eastAsia="Arial"/>
              </w:rPr>
            </w:pPr>
            <w:r w:rsidRPr="00784537">
              <w:rPr>
                <w:rFonts w:eastAsia="Arial"/>
              </w:rPr>
              <w:t xml:space="preserve">- GV nhận xét, tuyên dương </w:t>
            </w:r>
          </w:p>
          <w:p w:rsidR="00BE26AA" w:rsidRPr="00784537" w:rsidRDefault="00BE26AA" w:rsidP="00D67C63">
            <w:pPr>
              <w:spacing w:line="288" w:lineRule="auto"/>
              <w:rPr>
                <w:rFonts w:eastAsia="Arial"/>
              </w:rPr>
            </w:pPr>
            <w:r w:rsidRPr="00784537">
              <w:rPr>
                <w:rFonts w:eastAsia="Arial"/>
              </w:rPr>
              <w:t>Bài 3: Dựa vào tranh, đặt câu có  các loại vị ngữ sau:</w:t>
            </w:r>
          </w:p>
          <w:p w:rsidR="00BE26AA" w:rsidRPr="00784537" w:rsidRDefault="00BE26AA" w:rsidP="00D67C63">
            <w:pPr>
              <w:spacing w:line="288" w:lineRule="auto"/>
              <w:jc w:val="both"/>
              <w:rPr>
                <w:rFonts w:eastAsia="Arial"/>
              </w:rPr>
            </w:pPr>
            <w:r w:rsidRPr="00784537">
              <w:rPr>
                <w:rFonts w:eastAsia="Arial"/>
              </w:rPr>
              <w:t>- GV mời 1 HS đọc yêu cầu và nội dung:</w:t>
            </w:r>
          </w:p>
          <w:p w:rsidR="00BE26AA" w:rsidRPr="00784537" w:rsidRDefault="00BE26AA" w:rsidP="00D67C63">
            <w:pPr>
              <w:spacing w:line="288" w:lineRule="auto"/>
              <w:jc w:val="both"/>
              <w:rPr>
                <w:rFonts w:eastAsia="Arial"/>
              </w:rPr>
            </w:pPr>
            <w:r w:rsidRPr="00784537">
              <w:rPr>
                <w:rFonts w:eastAsia="Arial"/>
              </w:rPr>
              <w:t>-HS làm việc theo nhóm đôi</w:t>
            </w:r>
          </w:p>
          <w:p w:rsidR="00BE26AA" w:rsidRPr="00784537" w:rsidRDefault="00BE26AA" w:rsidP="00D67C63">
            <w:pPr>
              <w:spacing w:line="288" w:lineRule="auto"/>
              <w:jc w:val="both"/>
              <w:rPr>
                <w:rFonts w:eastAsia="Arial"/>
              </w:rPr>
            </w:pPr>
            <w:r w:rsidRPr="00784537">
              <w:rPr>
                <w:rFonts w:eastAsia="Arial"/>
              </w:rPr>
              <w:t>- GV mời các nhóm trình bày.</w:t>
            </w:r>
          </w:p>
          <w:p w:rsidR="00BE26AA" w:rsidRPr="00784537" w:rsidRDefault="00BE26AA" w:rsidP="00D67C63">
            <w:pPr>
              <w:spacing w:line="288" w:lineRule="auto"/>
              <w:jc w:val="both"/>
              <w:rPr>
                <w:rFonts w:eastAsia="Arial"/>
              </w:rPr>
            </w:pPr>
            <w:r w:rsidRPr="00784537">
              <w:rPr>
                <w:rFonts w:eastAsia="Arial"/>
              </w:rPr>
              <w:t>- Mời các nhóm khác nhận xét, bổ sung.</w:t>
            </w:r>
          </w:p>
          <w:p w:rsidR="00BE26AA" w:rsidRPr="00784537" w:rsidRDefault="00BE26AA" w:rsidP="00D67C63">
            <w:pPr>
              <w:spacing w:line="288" w:lineRule="auto"/>
              <w:rPr>
                <w:rFonts w:eastAsia="Arial"/>
              </w:rPr>
            </w:pPr>
            <w:r w:rsidRPr="00784537">
              <w:rPr>
                <w:rFonts w:eastAsia="Arial"/>
              </w:rPr>
              <w:t>a) Vị ngữ nêu hoạt động, trạng thái.</w:t>
            </w:r>
          </w:p>
          <w:p w:rsidR="00BE26AA" w:rsidRPr="00784537" w:rsidRDefault="00BE26AA" w:rsidP="00D67C63">
            <w:pPr>
              <w:spacing w:line="288" w:lineRule="auto"/>
              <w:rPr>
                <w:rFonts w:eastAsia="Arial"/>
              </w:rPr>
            </w:pPr>
            <w:r w:rsidRPr="00784537">
              <w:rPr>
                <w:rFonts w:eastAsia="Arial"/>
              </w:rPr>
              <w:t xml:space="preserve">  + Hoạt động: Nhìn thấy rõ ràng, cảm nhận bằng giác quan và thông qua hoạt động</w:t>
            </w:r>
          </w:p>
          <w:p w:rsidR="00BE26AA" w:rsidRPr="00784537" w:rsidRDefault="00BE26AA" w:rsidP="00D67C63">
            <w:pPr>
              <w:spacing w:line="288" w:lineRule="auto"/>
              <w:rPr>
                <w:rFonts w:eastAsia="Arial"/>
              </w:rPr>
            </w:pPr>
            <w:r w:rsidRPr="00784537">
              <w:rPr>
                <w:rFonts w:eastAsia="Arial"/>
              </w:rPr>
              <w:t>+ Trạng thái:là những hành động không cảm nhận trực tiếp bằng các giác quan và không thể thể hiện thông qua hoạt động</w:t>
            </w:r>
          </w:p>
          <w:p w:rsidR="00BE26AA" w:rsidRPr="00784537" w:rsidRDefault="00BE26AA" w:rsidP="00D67C63">
            <w:pPr>
              <w:spacing w:line="288" w:lineRule="auto"/>
              <w:rPr>
                <w:rFonts w:eastAsia="Arial"/>
              </w:rPr>
            </w:pPr>
            <w:r w:rsidRPr="00784537">
              <w:rPr>
                <w:rFonts w:eastAsia="Arial"/>
              </w:rPr>
              <w:t>b) Vị ngữ nêu đặc điểm</w:t>
            </w:r>
          </w:p>
          <w:p w:rsidR="00BE26AA" w:rsidRPr="00784537" w:rsidRDefault="00BE26AA" w:rsidP="00D67C63">
            <w:pPr>
              <w:spacing w:line="288" w:lineRule="auto"/>
              <w:rPr>
                <w:rFonts w:eastAsia="Arial"/>
              </w:rPr>
            </w:pPr>
            <w:r w:rsidRPr="00784537">
              <w:rPr>
                <w:rFonts w:eastAsia="Arial"/>
              </w:rPr>
              <w:t>Đặc điểm: Là đặc điểm nổi bật, riêng biệt của chủ thể, sự vật, hiện tượng dùng để xác định đặc điểm của chủ thể</w:t>
            </w:r>
          </w:p>
          <w:p w:rsidR="00BE26AA" w:rsidRPr="00784537" w:rsidRDefault="00BE26AA" w:rsidP="00D67C63">
            <w:pPr>
              <w:spacing w:line="288" w:lineRule="auto"/>
              <w:rPr>
                <w:rFonts w:eastAsia="Arial"/>
              </w:rPr>
            </w:pPr>
            <w:r w:rsidRPr="00784537">
              <w:rPr>
                <w:rFonts w:eastAsia="Arial"/>
              </w:rPr>
              <w:t>c) Vị ngữ giới thiệu, nhận xét</w:t>
            </w:r>
          </w:p>
          <w:p w:rsidR="00BE26AA" w:rsidRPr="00784537" w:rsidRDefault="00BE26AA" w:rsidP="00D67C63">
            <w:pPr>
              <w:spacing w:line="288" w:lineRule="auto"/>
              <w:rPr>
                <w:rFonts w:eastAsia="Arial"/>
              </w:rPr>
            </w:pPr>
            <w:r w:rsidRPr="00784537">
              <w:rPr>
                <w:rFonts w:eastAsia="Arial"/>
              </w:rPr>
              <w:t>+ Giới thiệu: làm cho biết rõ về một người, một việc nào đó.</w:t>
            </w:r>
          </w:p>
          <w:p w:rsidR="00BE26AA" w:rsidRPr="00784537" w:rsidRDefault="00BE26AA" w:rsidP="00D67C63">
            <w:pPr>
              <w:spacing w:line="288" w:lineRule="auto"/>
              <w:rPr>
                <w:rFonts w:eastAsia="Arial"/>
              </w:rPr>
            </w:pPr>
            <w:r w:rsidRPr="00784537">
              <w:rPr>
                <w:rFonts w:eastAsia="Arial"/>
              </w:rPr>
              <w:t>+ Nhận xét: Đưa ra một ý kiến tính chất đánh giá sự vật đó</w:t>
            </w:r>
          </w:p>
          <w:p w:rsidR="00BE26AA" w:rsidRPr="00784537" w:rsidRDefault="00BE26AA" w:rsidP="00D67C63">
            <w:pPr>
              <w:spacing w:line="288" w:lineRule="auto"/>
              <w:rPr>
                <w:rFonts w:eastAsia="Arial"/>
              </w:rPr>
            </w:pPr>
            <w:r w:rsidRPr="00784537">
              <w:rPr>
                <w:rFonts w:eastAsia="Arial"/>
              </w:rPr>
              <w:t xml:space="preserve">- GV nhận xét, tuyên dương </w:t>
            </w:r>
          </w:p>
          <w:p w:rsidR="00BE26AA" w:rsidRPr="00784537" w:rsidRDefault="00BE26AA" w:rsidP="00D67C63">
            <w:pPr>
              <w:spacing w:line="288" w:lineRule="auto"/>
              <w:rPr>
                <w:rFonts w:eastAsia="Arial"/>
              </w:rPr>
            </w:pPr>
            <w:r w:rsidRPr="00784537">
              <w:rPr>
                <w:rFonts w:eastAsia="Arial"/>
              </w:rPr>
              <w:lastRenderedPageBreak/>
              <w:t>Bài tập 4; Đặt câu nói về anh hùng dân tộc và xác định chủ ngữ và vị ngữ câu đó.</w:t>
            </w:r>
          </w:p>
          <w:p w:rsidR="00BE26AA" w:rsidRPr="00784537" w:rsidRDefault="00BE26AA" w:rsidP="00D67C63">
            <w:pPr>
              <w:spacing w:line="288" w:lineRule="auto"/>
              <w:jc w:val="both"/>
              <w:rPr>
                <w:rFonts w:eastAsia="Arial"/>
              </w:rPr>
            </w:pPr>
            <w:r w:rsidRPr="00784537">
              <w:rPr>
                <w:rFonts w:eastAsia="Arial"/>
              </w:rPr>
              <w:t>- GV mời 1 HS đọc yêu cầu và nội dung:</w:t>
            </w:r>
          </w:p>
          <w:p w:rsidR="00BE26AA" w:rsidRPr="00784537" w:rsidRDefault="00BE26AA" w:rsidP="00D67C63">
            <w:pPr>
              <w:spacing w:line="288" w:lineRule="auto"/>
              <w:jc w:val="both"/>
              <w:rPr>
                <w:rFonts w:eastAsia="Arial"/>
              </w:rPr>
            </w:pPr>
            <w:r w:rsidRPr="00784537">
              <w:rPr>
                <w:rFonts w:eastAsia="Arial"/>
              </w:rPr>
              <w:t>- HS làm việc cá nhân</w:t>
            </w:r>
          </w:p>
          <w:p w:rsidR="00BE26AA" w:rsidRPr="00784537" w:rsidRDefault="00BE26AA" w:rsidP="00D67C63">
            <w:pPr>
              <w:spacing w:line="288" w:lineRule="auto"/>
              <w:jc w:val="both"/>
              <w:rPr>
                <w:rFonts w:eastAsia="Arial"/>
              </w:rPr>
            </w:pPr>
            <w:r w:rsidRPr="00784537">
              <w:rPr>
                <w:rFonts w:eastAsia="Arial"/>
              </w:rPr>
              <w:t>- GV mời HS trình bày.</w:t>
            </w:r>
          </w:p>
          <w:p w:rsidR="00BE26AA" w:rsidRPr="00784537" w:rsidRDefault="00BE26AA" w:rsidP="00D67C63">
            <w:pPr>
              <w:spacing w:line="288" w:lineRule="auto"/>
              <w:jc w:val="both"/>
              <w:rPr>
                <w:rFonts w:eastAsia="Arial"/>
              </w:rPr>
            </w:pPr>
            <w:r w:rsidRPr="00784537">
              <w:rPr>
                <w:rFonts w:eastAsia="Arial"/>
              </w:rPr>
              <w:t>- Mời HS khác nhận xét, bổ sung.</w:t>
            </w:r>
          </w:p>
          <w:p w:rsidR="00BE26AA" w:rsidRPr="00784537" w:rsidRDefault="00BE26AA" w:rsidP="00D67C63">
            <w:pPr>
              <w:spacing w:line="288" w:lineRule="auto"/>
              <w:rPr>
                <w:rFonts w:eastAsia="Arial"/>
              </w:rPr>
            </w:pPr>
          </w:p>
          <w:p w:rsidR="00BE26AA" w:rsidRPr="00784537" w:rsidRDefault="00BE26AA" w:rsidP="00D67C63">
            <w:pPr>
              <w:spacing w:line="288" w:lineRule="auto"/>
              <w:rPr>
                <w:rFonts w:eastAsia="Arial"/>
              </w:rPr>
            </w:pPr>
          </w:p>
          <w:p w:rsidR="00BE26AA" w:rsidRPr="00784537" w:rsidRDefault="00BE26AA" w:rsidP="00D67C63">
            <w:pPr>
              <w:spacing w:line="288" w:lineRule="auto"/>
              <w:rPr>
                <w:rFonts w:eastAsia="Arial"/>
              </w:rPr>
            </w:pPr>
          </w:p>
          <w:p w:rsidR="00BE26AA" w:rsidRPr="00784537" w:rsidRDefault="00BE26AA" w:rsidP="00D67C63">
            <w:pPr>
              <w:spacing w:line="288" w:lineRule="auto"/>
              <w:rPr>
                <w:rFonts w:eastAsia="Arial"/>
              </w:rPr>
            </w:pPr>
          </w:p>
          <w:p w:rsidR="00BE26AA" w:rsidRPr="00784537" w:rsidRDefault="00BE26AA" w:rsidP="00D67C63">
            <w:pPr>
              <w:spacing w:line="288" w:lineRule="auto"/>
              <w:rPr>
                <w:rFonts w:eastAsia="Arial"/>
              </w:rPr>
            </w:pPr>
          </w:p>
          <w:p w:rsidR="00BE26AA" w:rsidRPr="00784537" w:rsidRDefault="00BE26AA" w:rsidP="00D67C63">
            <w:pPr>
              <w:spacing w:line="288" w:lineRule="auto"/>
              <w:rPr>
                <w:rFonts w:eastAsia="Arial"/>
              </w:rPr>
            </w:pPr>
          </w:p>
          <w:p w:rsidR="00BE26AA" w:rsidRPr="00784537" w:rsidRDefault="00BE26AA" w:rsidP="00D67C63">
            <w:pPr>
              <w:spacing w:line="288" w:lineRule="auto"/>
              <w:rPr>
                <w:rFonts w:eastAsia="Arial"/>
              </w:rPr>
            </w:pPr>
            <w:r w:rsidRPr="00784537">
              <w:rPr>
                <w:rFonts w:eastAsia="Arial"/>
              </w:rPr>
              <w:t xml:space="preserve">- GV nhận xét, tuyên dương </w:t>
            </w:r>
          </w:p>
        </w:tc>
        <w:tc>
          <w:tcPr>
            <w:tcW w:w="4603" w:type="dxa"/>
            <w:tcBorders>
              <w:top w:val="dashed" w:sz="4" w:space="0" w:color="auto"/>
              <w:bottom w:val="dashed" w:sz="4" w:space="0" w:color="auto"/>
            </w:tcBorders>
          </w:tcPr>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1 HS đọc yêu cầu bài 1. Cả lớp lắng nghe bạn đọc.</w:t>
            </w:r>
          </w:p>
          <w:p w:rsidR="00BE26AA" w:rsidRPr="00784537" w:rsidRDefault="00BE26AA" w:rsidP="00D67C63">
            <w:pPr>
              <w:spacing w:line="288" w:lineRule="auto"/>
              <w:jc w:val="both"/>
              <w:rPr>
                <w:rFonts w:eastAsia="Arial"/>
                <w:lang w:val="nl-NL"/>
              </w:rPr>
            </w:pPr>
            <w:r w:rsidRPr="00784537">
              <w:rPr>
                <w:rFonts w:eastAsia="Arial"/>
                <w:lang w:val="nl-NL"/>
              </w:rPr>
              <w:t xml:space="preserve"> - Các nhóm trình bày trước lớp</w:t>
            </w:r>
          </w:p>
          <w:p w:rsidR="00BE26AA" w:rsidRPr="00784537" w:rsidRDefault="00BE26AA" w:rsidP="00D67C63">
            <w:pPr>
              <w:spacing w:line="288" w:lineRule="auto"/>
              <w:jc w:val="both"/>
              <w:rPr>
                <w:rFonts w:eastAsia="Arial"/>
                <w:lang w:val="nl-NL"/>
              </w:rPr>
            </w:pPr>
            <w:r w:rsidRPr="00784537">
              <w:rPr>
                <w:rFonts w:eastAsia="Arial"/>
                <w:lang w:val="nl-NL"/>
              </w:rPr>
              <w:t>+ Câu 1:</w:t>
            </w:r>
            <w:r w:rsidRPr="00784537">
              <w:rPr>
                <w:rFonts w:eastAsia="Arial"/>
              </w:rPr>
              <w:t>Vua Hùng là con trưởng của Lạc Long Quân và Âu Cơ</w:t>
            </w:r>
          </w:p>
          <w:p w:rsidR="00BE26AA" w:rsidRPr="00784537" w:rsidRDefault="00BE26AA" w:rsidP="00D67C63">
            <w:pPr>
              <w:spacing w:line="288" w:lineRule="auto"/>
              <w:jc w:val="both"/>
              <w:rPr>
                <w:rFonts w:eastAsia="Arial"/>
              </w:rPr>
            </w:pPr>
            <w:r w:rsidRPr="00784537">
              <w:rPr>
                <w:rFonts w:eastAsia="Arial"/>
                <w:sz w:val="24"/>
                <w:szCs w:val="24"/>
              </w:rPr>
              <w:t xml:space="preserve">+ </w:t>
            </w:r>
            <w:r w:rsidRPr="00784537">
              <w:rPr>
                <w:rFonts w:eastAsia="Arial"/>
              </w:rPr>
              <w:t>Câu 2:</w:t>
            </w:r>
            <w:r w:rsidRPr="00784537">
              <w:rPr>
                <w:rFonts w:eastAsia="Arial"/>
                <w:sz w:val="24"/>
                <w:szCs w:val="24"/>
              </w:rPr>
              <w:t xml:space="preserve"> </w:t>
            </w:r>
            <w:r w:rsidRPr="00784537">
              <w:rPr>
                <w:rFonts w:eastAsia="Arial"/>
              </w:rPr>
              <w:t>Lễ hội Đền Hùng gồm nhiều hoạt động văn hóa, văn nghệ dân gian</w:t>
            </w:r>
          </w:p>
          <w:p w:rsidR="00BE26AA" w:rsidRPr="00784537" w:rsidRDefault="00BE26AA" w:rsidP="00D67C63">
            <w:pPr>
              <w:spacing w:line="288" w:lineRule="auto"/>
              <w:jc w:val="both"/>
              <w:rPr>
                <w:rFonts w:eastAsia="Arial"/>
              </w:rPr>
            </w:pPr>
            <w:r w:rsidRPr="00784537">
              <w:rPr>
                <w:rFonts w:eastAsia="Arial"/>
              </w:rPr>
              <w:t>+ Câu 3: Đền thờ Vua Hùng được xây dựng trên núi Nghĩa Lĩnh</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rPr>
              <w:t>- Các nhóm lắng nghe, rút kinh nghiệm</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1 HS đọc yêu cầu bài tập 2.</w:t>
            </w:r>
          </w:p>
          <w:p w:rsidR="00BE26AA" w:rsidRPr="00784537" w:rsidRDefault="00BE26AA" w:rsidP="00D67C63">
            <w:pPr>
              <w:spacing w:line="288" w:lineRule="auto"/>
              <w:jc w:val="both"/>
              <w:rPr>
                <w:rFonts w:eastAsia="Arial"/>
                <w:lang w:val="nl-NL"/>
              </w:rPr>
            </w:pPr>
            <w:r w:rsidRPr="00784537">
              <w:rPr>
                <w:rFonts w:eastAsia="Arial"/>
                <w:lang w:val="nl-NL"/>
              </w:rPr>
              <w:t xml:space="preserve">- Các nhóm thảo luận tìm ra chủ ngữ, </w:t>
            </w:r>
            <w:r w:rsidRPr="00784537">
              <w:rPr>
                <w:rFonts w:eastAsia="Arial"/>
                <w:lang w:val="nl-NL"/>
              </w:rPr>
              <w:lastRenderedPageBreak/>
              <w:t>vị ngữ các câu trong đoạn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2688"/>
            </w:tblGrid>
            <w:tr w:rsidR="00BE26AA" w:rsidRPr="00802389" w:rsidTr="00D67C63">
              <w:tc>
                <w:tcPr>
                  <w:tcW w:w="1594" w:type="dxa"/>
                  <w:shd w:val="clear" w:color="auto" w:fill="auto"/>
                </w:tcPr>
                <w:p w:rsidR="00BE26AA" w:rsidRPr="00802389" w:rsidRDefault="00BE26AA" w:rsidP="00D67C63">
                  <w:pPr>
                    <w:spacing w:line="288" w:lineRule="auto"/>
                    <w:jc w:val="both"/>
                    <w:rPr>
                      <w:rFonts w:eastAsia="Arial"/>
                      <w:lang w:val="nl-NL"/>
                    </w:rPr>
                  </w:pPr>
                  <w:r w:rsidRPr="00802389">
                    <w:rPr>
                      <w:rFonts w:eastAsia="Arial"/>
                      <w:lang w:val="nl-NL"/>
                    </w:rPr>
                    <w:t>Chủ ngữ</w:t>
                  </w:r>
                </w:p>
              </w:tc>
              <w:tc>
                <w:tcPr>
                  <w:tcW w:w="2688" w:type="dxa"/>
                  <w:shd w:val="clear" w:color="auto" w:fill="auto"/>
                </w:tcPr>
                <w:p w:rsidR="00BE26AA" w:rsidRPr="00802389" w:rsidRDefault="00BE26AA" w:rsidP="00D67C63">
                  <w:pPr>
                    <w:spacing w:line="288" w:lineRule="auto"/>
                    <w:jc w:val="both"/>
                    <w:rPr>
                      <w:rFonts w:eastAsia="Arial"/>
                      <w:lang w:val="nl-NL"/>
                    </w:rPr>
                  </w:pPr>
                  <w:r w:rsidRPr="00802389">
                    <w:rPr>
                      <w:rFonts w:eastAsia="Arial"/>
                      <w:lang w:val="nl-NL"/>
                    </w:rPr>
                    <w:t xml:space="preserve"> vị ngữ</w:t>
                  </w:r>
                </w:p>
              </w:tc>
            </w:tr>
            <w:tr w:rsidR="00BE26AA" w:rsidRPr="00802389" w:rsidTr="00D67C63">
              <w:tc>
                <w:tcPr>
                  <w:tcW w:w="1594" w:type="dxa"/>
                  <w:shd w:val="clear" w:color="auto" w:fill="auto"/>
                </w:tcPr>
                <w:p w:rsidR="00BE26AA" w:rsidRPr="00802389" w:rsidRDefault="00BE26AA" w:rsidP="00D67C63">
                  <w:pPr>
                    <w:spacing w:line="288" w:lineRule="auto"/>
                    <w:jc w:val="both"/>
                    <w:rPr>
                      <w:rFonts w:eastAsia="Arial"/>
                      <w:sz w:val="24"/>
                      <w:szCs w:val="24"/>
                      <w:lang w:val="nl-NL"/>
                    </w:rPr>
                  </w:pPr>
                  <w:r w:rsidRPr="00802389">
                    <w:rPr>
                      <w:rFonts w:eastAsia="Arial"/>
                      <w:sz w:val="24"/>
                      <w:szCs w:val="24"/>
                      <w:lang w:val="nl-NL"/>
                    </w:rPr>
                    <w:t>Lý Thường Kiệt</w:t>
                  </w:r>
                </w:p>
              </w:tc>
              <w:tc>
                <w:tcPr>
                  <w:tcW w:w="2688" w:type="dxa"/>
                  <w:shd w:val="clear" w:color="auto" w:fill="auto"/>
                </w:tcPr>
                <w:p w:rsidR="00BE26AA" w:rsidRPr="00802389" w:rsidRDefault="00BE26AA" w:rsidP="00D67C63">
                  <w:pPr>
                    <w:spacing w:line="288" w:lineRule="auto"/>
                    <w:jc w:val="both"/>
                    <w:rPr>
                      <w:rFonts w:eastAsia="Arial"/>
                      <w:sz w:val="24"/>
                      <w:szCs w:val="24"/>
                      <w:lang w:val="nl-NL"/>
                    </w:rPr>
                  </w:pPr>
                  <w:r w:rsidRPr="00802389">
                    <w:rPr>
                      <w:rFonts w:eastAsia="Arial"/>
                      <w:sz w:val="24"/>
                      <w:szCs w:val="24"/>
                      <w:lang w:val="nl-NL"/>
                    </w:rPr>
                    <w:t xml:space="preserve"> là danh tướng Việt Nam thế kỉ XI</w:t>
                  </w:r>
                </w:p>
              </w:tc>
            </w:tr>
            <w:tr w:rsidR="00BE26AA" w:rsidRPr="00802389" w:rsidTr="00D67C63">
              <w:tc>
                <w:tcPr>
                  <w:tcW w:w="1594" w:type="dxa"/>
                  <w:shd w:val="clear" w:color="auto" w:fill="auto"/>
                </w:tcPr>
                <w:p w:rsidR="00BE26AA" w:rsidRPr="00802389" w:rsidRDefault="00BE26AA" w:rsidP="00D67C63">
                  <w:pPr>
                    <w:spacing w:line="288" w:lineRule="auto"/>
                    <w:jc w:val="both"/>
                    <w:rPr>
                      <w:rFonts w:eastAsia="Arial"/>
                      <w:sz w:val="24"/>
                      <w:szCs w:val="24"/>
                      <w:lang w:val="nl-NL"/>
                    </w:rPr>
                  </w:pPr>
                  <w:r w:rsidRPr="00802389">
                    <w:rPr>
                      <w:rFonts w:eastAsia="Arial"/>
                      <w:sz w:val="24"/>
                      <w:szCs w:val="24"/>
                      <w:lang w:val="nl-NL"/>
                    </w:rPr>
                    <w:t>Tên tuổi của ông</w:t>
                  </w:r>
                </w:p>
              </w:tc>
              <w:tc>
                <w:tcPr>
                  <w:tcW w:w="2688" w:type="dxa"/>
                  <w:shd w:val="clear" w:color="auto" w:fill="auto"/>
                </w:tcPr>
                <w:p w:rsidR="00BE26AA" w:rsidRPr="00802389" w:rsidRDefault="00BE26AA" w:rsidP="00D67C63">
                  <w:pPr>
                    <w:spacing w:line="288" w:lineRule="auto"/>
                    <w:jc w:val="both"/>
                    <w:rPr>
                      <w:rFonts w:eastAsia="Arial"/>
                      <w:sz w:val="24"/>
                      <w:szCs w:val="24"/>
                      <w:lang w:val="nl-NL"/>
                    </w:rPr>
                  </w:pPr>
                  <w:r w:rsidRPr="00802389">
                    <w:rPr>
                      <w:rFonts w:eastAsia="Arial"/>
                      <w:sz w:val="24"/>
                      <w:szCs w:val="24"/>
                      <w:lang w:val="nl-NL"/>
                    </w:rPr>
                    <w:t>gắn với chiến thắng chống quân xâm lược nhà Tống</w:t>
                  </w:r>
                </w:p>
              </w:tc>
            </w:tr>
            <w:tr w:rsidR="00BE26AA" w:rsidRPr="00802389" w:rsidTr="00D67C63">
              <w:tc>
                <w:tcPr>
                  <w:tcW w:w="1594" w:type="dxa"/>
                  <w:shd w:val="clear" w:color="auto" w:fill="auto"/>
                </w:tcPr>
                <w:p w:rsidR="00BE26AA" w:rsidRPr="00802389" w:rsidRDefault="00BE26AA" w:rsidP="00D67C63">
                  <w:pPr>
                    <w:spacing w:line="288" w:lineRule="auto"/>
                    <w:jc w:val="both"/>
                    <w:rPr>
                      <w:rFonts w:eastAsia="Arial"/>
                      <w:sz w:val="24"/>
                      <w:szCs w:val="24"/>
                      <w:lang w:val="nl-NL"/>
                    </w:rPr>
                  </w:pPr>
                  <w:r w:rsidRPr="00802389">
                    <w:rPr>
                      <w:rFonts w:eastAsia="Arial"/>
                      <w:sz w:val="24"/>
                      <w:szCs w:val="24"/>
                      <w:lang w:val="nl-NL"/>
                    </w:rPr>
                    <w:t>Ông</w:t>
                  </w:r>
                </w:p>
              </w:tc>
              <w:tc>
                <w:tcPr>
                  <w:tcW w:w="2688" w:type="dxa"/>
                  <w:shd w:val="clear" w:color="auto" w:fill="auto"/>
                </w:tcPr>
                <w:p w:rsidR="00BE26AA" w:rsidRPr="00802389" w:rsidRDefault="00BE26AA" w:rsidP="00D67C63">
                  <w:pPr>
                    <w:spacing w:line="288" w:lineRule="auto"/>
                    <w:jc w:val="both"/>
                    <w:rPr>
                      <w:rFonts w:eastAsia="Arial"/>
                      <w:sz w:val="24"/>
                      <w:szCs w:val="24"/>
                      <w:lang w:val="nl-NL"/>
                    </w:rPr>
                  </w:pPr>
                  <w:r w:rsidRPr="00802389">
                    <w:rPr>
                      <w:rFonts w:eastAsia="Arial"/>
                      <w:sz w:val="24"/>
                      <w:szCs w:val="24"/>
                      <w:lang w:val="nl-NL"/>
                    </w:rPr>
                    <w:t>cũng là tác giả bài thơ S</w:t>
                  </w:r>
                  <w:r w:rsidRPr="00802389">
                    <w:rPr>
                      <w:rFonts w:eastAsia="Arial"/>
                      <w:sz w:val="24"/>
                      <w:szCs w:val="24"/>
                      <w:lang w:val="nl-NL"/>
                    </w:rPr>
                    <w:cr/>
                    <w:t>ng núi nước Nam</w:t>
                  </w:r>
                </w:p>
              </w:tc>
            </w:tr>
            <w:tr w:rsidR="00BE26AA" w:rsidRPr="00802389" w:rsidTr="00D67C63">
              <w:tc>
                <w:tcPr>
                  <w:tcW w:w="1594" w:type="dxa"/>
                  <w:shd w:val="clear" w:color="auto" w:fill="auto"/>
                </w:tcPr>
                <w:p w:rsidR="00BE26AA" w:rsidRPr="00802389" w:rsidRDefault="00BE26AA" w:rsidP="00D67C63">
                  <w:pPr>
                    <w:spacing w:line="288" w:lineRule="auto"/>
                    <w:jc w:val="both"/>
                    <w:rPr>
                      <w:rFonts w:eastAsia="Arial"/>
                      <w:sz w:val="24"/>
                      <w:szCs w:val="24"/>
                      <w:lang w:val="nl-NL"/>
                    </w:rPr>
                  </w:pPr>
                  <w:r w:rsidRPr="00802389">
                    <w:rPr>
                      <w:rFonts w:eastAsia="Arial"/>
                      <w:sz w:val="24"/>
                      <w:szCs w:val="24"/>
                      <w:lang w:val="nl-NL"/>
                    </w:rPr>
                    <w:t>Bài thơ</w:t>
                  </w:r>
                </w:p>
              </w:tc>
              <w:tc>
                <w:tcPr>
                  <w:tcW w:w="2688" w:type="dxa"/>
                  <w:shd w:val="clear" w:color="auto" w:fill="auto"/>
                </w:tcPr>
                <w:p w:rsidR="00BE26AA" w:rsidRPr="00802389" w:rsidRDefault="00BE26AA" w:rsidP="00D67C63">
                  <w:pPr>
                    <w:spacing w:line="288" w:lineRule="auto"/>
                    <w:jc w:val="both"/>
                    <w:rPr>
                      <w:rFonts w:eastAsia="Arial"/>
                      <w:sz w:val="24"/>
                      <w:szCs w:val="24"/>
                      <w:lang w:val="nl-NL"/>
                    </w:rPr>
                  </w:pPr>
                  <w:r w:rsidRPr="00802389">
                    <w:rPr>
                      <w:rFonts w:eastAsia="Arial"/>
                      <w:sz w:val="24"/>
                      <w:szCs w:val="24"/>
                      <w:lang w:val="nl-NL"/>
                    </w:rPr>
                    <w:t>được xem là bản Tuyên ngôn Độc lập đầu tiên c</w:t>
                  </w:r>
                  <w:r w:rsidRPr="00802389">
                    <w:rPr>
                      <w:rFonts w:eastAsia="Arial"/>
                      <w:sz w:val="24"/>
                      <w:szCs w:val="24"/>
                      <w:lang w:val="nl-NL"/>
                    </w:rPr>
                    <w:cr/>
                    <w:t>a nước ta</w:t>
                  </w:r>
                </w:p>
              </w:tc>
            </w:tr>
          </w:tbl>
          <w:p w:rsidR="00BE26AA" w:rsidRPr="00784537" w:rsidRDefault="00BE26AA" w:rsidP="00D67C63">
            <w:pPr>
              <w:spacing w:line="288" w:lineRule="auto"/>
              <w:jc w:val="both"/>
              <w:rPr>
                <w:rFonts w:eastAsia="Arial"/>
                <w:lang w:val="nl-NL"/>
              </w:rPr>
            </w:pPr>
            <w:r w:rsidRPr="00784537">
              <w:rPr>
                <w:rFonts w:eastAsia="Arial"/>
                <w:lang w:val="nl-NL"/>
              </w:rPr>
              <w:t>- Các nhóm trình bày</w:t>
            </w:r>
          </w:p>
          <w:p w:rsidR="00BE26AA" w:rsidRPr="00784537" w:rsidRDefault="00BE26AA" w:rsidP="00D67C63">
            <w:pPr>
              <w:spacing w:line="288" w:lineRule="auto"/>
              <w:jc w:val="both"/>
              <w:rPr>
                <w:rFonts w:eastAsia="Arial"/>
                <w:lang w:val="nl-NL"/>
              </w:rPr>
            </w:pPr>
            <w:r w:rsidRPr="00784537">
              <w:rPr>
                <w:rFonts w:eastAsia="Arial"/>
                <w:lang w:val="nl-NL"/>
              </w:rPr>
              <w:t>- Nhóm khác nhận xét</w:t>
            </w:r>
          </w:p>
          <w:p w:rsidR="00BE26AA" w:rsidRPr="00784537" w:rsidRDefault="00BE26AA" w:rsidP="00D67C63">
            <w:pPr>
              <w:spacing w:line="288" w:lineRule="auto"/>
              <w:jc w:val="both"/>
              <w:rPr>
                <w:rFonts w:eastAsia="Arial"/>
              </w:rPr>
            </w:pPr>
            <w:r w:rsidRPr="00784537">
              <w:rPr>
                <w:rFonts w:eastAsia="Arial"/>
              </w:rPr>
              <w:t>+ HS lắng nghe, rút kinh nghiệm.</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1 HS đọc yêu cầu bài 1. Cả lớp lắng nghe bạn đọc.</w:t>
            </w:r>
          </w:p>
          <w:p w:rsidR="00BE26AA" w:rsidRPr="00784537" w:rsidRDefault="00BE26AA" w:rsidP="00D67C63">
            <w:pPr>
              <w:spacing w:line="288" w:lineRule="auto"/>
              <w:jc w:val="both"/>
              <w:rPr>
                <w:rFonts w:eastAsia="Arial"/>
                <w:lang w:val="nl-NL"/>
              </w:rPr>
            </w:pPr>
            <w:r w:rsidRPr="00784537">
              <w:rPr>
                <w:rFonts w:eastAsia="Arial"/>
                <w:lang w:val="nl-NL"/>
              </w:rPr>
              <w:t xml:space="preserve"> - Các nhóm trình bày trước lớp</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a)Vị ngữ nêu hoạt động, trạng thái.</w:t>
            </w:r>
          </w:p>
          <w:p w:rsidR="00BE26AA" w:rsidRPr="00784537" w:rsidRDefault="00BE26AA" w:rsidP="00D67C63">
            <w:pPr>
              <w:spacing w:line="288" w:lineRule="auto"/>
              <w:jc w:val="both"/>
              <w:rPr>
                <w:rFonts w:eastAsia="Arial"/>
              </w:rPr>
            </w:pPr>
            <w:r w:rsidRPr="00784537">
              <w:rPr>
                <w:rFonts w:eastAsia="Arial"/>
              </w:rPr>
              <w:t xml:space="preserve">   + Tôi đang học bài  ( Hoạt động)</w:t>
            </w:r>
          </w:p>
          <w:p w:rsidR="00BE26AA" w:rsidRPr="00784537" w:rsidRDefault="00BE26AA" w:rsidP="00D67C63">
            <w:pPr>
              <w:spacing w:line="288" w:lineRule="auto"/>
              <w:jc w:val="both"/>
              <w:rPr>
                <w:rFonts w:eastAsia="Arial"/>
              </w:rPr>
            </w:pPr>
            <w:r w:rsidRPr="00784537">
              <w:rPr>
                <w:rFonts w:eastAsia="Arial"/>
              </w:rPr>
              <w:t xml:space="preserve">   + Em thích chiếc cặp này (Trạng thái)</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Cây bút máy màu xanh</w:t>
            </w:r>
          </w:p>
          <w:p w:rsidR="00BE26AA" w:rsidRPr="00784537" w:rsidRDefault="00BE26AA" w:rsidP="00D67C63">
            <w:pPr>
              <w:spacing w:line="288" w:lineRule="auto"/>
              <w:jc w:val="both"/>
              <w:rPr>
                <w:rFonts w:eastAsia="Arial"/>
              </w:rPr>
            </w:pPr>
            <w:r w:rsidRPr="00784537">
              <w:rPr>
                <w:rFonts w:eastAsia="Arial"/>
              </w:rPr>
              <w:t>+ Bạn Lan cao nhất lớp</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Bạn Hương học lớp 4A1 trường PTDTBT TH Thị Trấn.</w:t>
            </w:r>
          </w:p>
          <w:p w:rsidR="00BE26AA" w:rsidRPr="00784537" w:rsidRDefault="00BE26AA" w:rsidP="00D67C63">
            <w:pPr>
              <w:spacing w:line="288" w:lineRule="auto"/>
              <w:jc w:val="both"/>
              <w:rPr>
                <w:rFonts w:eastAsia="Arial"/>
              </w:rPr>
            </w:pPr>
            <w:r w:rsidRPr="00784537">
              <w:rPr>
                <w:rFonts w:eastAsia="Arial"/>
              </w:rPr>
              <w:lastRenderedPageBreak/>
              <w:t xml:space="preserve">+ Bạn Lâm làm bài tập số 3 đúng. </w:t>
            </w:r>
          </w:p>
          <w:p w:rsidR="00BE26AA" w:rsidRPr="00784537" w:rsidRDefault="00BE26AA" w:rsidP="00D67C63">
            <w:pPr>
              <w:spacing w:line="288" w:lineRule="auto"/>
              <w:jc w:val="both"/>
              <w:rPr>
                <w:rFonts w:eastAsia="Arial"/>
              </w:rPr>
            </w:pPr>
            <w:r w:rsidRPr="00784537">
              <w:rPr>
                <w:rFonts w:eastAsia="Arial"/>
              </w:rPr>
              <w:t>+ HS lắng nghe, rút kinh nghiệm.</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HS đọc yêu cầu</w:t>
            </w:r>
          </w:p>
          <w:p w:rsidR="00BE26AA" w:rsidRPr="00784537" w:rsidRDefault="00BE26AA" w:rsidP="00D67C63">
            <w:pPr>
              <w:spacing w:line="288" w:lineRule="auto"/>
              <w:jc w:val="both"/>
              <w:rPr>
                <w:rFonts w:eastAsia="Arial"/>
              </w:rPr>
            </w:pPr>
            <w:r w:rsidRPr="00784537">
              <w:rPr>
                <w:rFonts w:eastAsia="Arial"/>
              </w:rPr>
              <w:t>+ HS làm việc cá nhân</w:t>
            </w:r>
          </w:p>
          <w:p w:rsidR="00BE26AA" w:rsidRPr="00784537" w:rsidRDefault="00BE26AA" w:rsidP="00D67C63">
            <w:pPr>
              <w:spacing w:line="288" w:lineRule="auto"/>
              <w:jc w:val="both"/>
              <w:rPr>
                <w:rFonts w:eastAsia="Arial"/>
              </w:rPr>
            </w:pPr>
            <w:r w:rsidRPr="00784537">
              <w:rPr>
                <w:rFonts w:eastAsia="Arial"/>
              </w:rPr>
              <w:t xml:space="preserve">+  Ngô Quyền/ người có công lớn </w:t>
            </w:r>
          </w:p>
          <w:p w:rsidR="00BE26AA" w:rsidRPr="00784537" w:rsidRDefault="00BE26AA" w:rsidP="00D67C63">
            <w:pPr>
              <w:spacing w:line="288" w:lineRule="auto"/>
              <w:jc w:val="both"/>
              <w:rPr>
                <w:rFonts w:eastAsia="Arial"/>
              </w:rPr>
            </w:pPr>
            <w:r w:rsidRPr="00784537">
              <w:rPr>
                <w:rFonts w:eastAsia="Arial"/>
              </w:rPr>
              <w:t xml:space="preserve">          CN                    VN</w:t>
            </w:r>
          </w:p>
          <w:p w:rsidR="00BE26AA" w:rsidRPr="00784537" w:rsidRDefault="00BE26AA" w:rsidP="00D67C63">
            <w:pPr>
              <w:spacing w:line="288" w:lineRule="auto"/>
              <w:jc w:val="both"/>
              <w:rPr>
                <w:rFonts w:eastAsia="Arial"/>
              </w:rPr>
            </w:pPr>
            <w:r w:rsidRPr="00784537">
              <w:rPr>
                <w:rFonts w:eastAsia="Arial"/>
              </w:rPr>
              <w:t>đánh đuổi quân Nam Hán.</w:t>
            </w:r>
          </w:p>
          <w:p w:rsidR="00BE26AA" w:rsidRPr="00784537" w:rsidRDefault="00BE26AA" w:rsidP="00D67C63">
            <w:pPr>
              <w:spacing w:line="288" w:lineRule="auto"/>
              <w:jc w:val="both"/>
              <w:rPr>
                <w:rFonts w:eastAsia="Arial"/>
              </w:rPr>
            </w:pPr>
            <w:r w:rsidRPr="00784537">
              <w:rPr>
                <w:rFonts w:eastAsia="Arial"/>
              </w:rPr>
              <w:t xml:space="preserve">+  Lê Lợi/ người có công đánh đuổi </w:t>
            </w:r>
          </w:p>
          <w:p w:rsidR="00BE26AA" w:rsidRPr="00784537" w:rsidRDefault="00BE26AA" w:rsidP="00D67C63">
            <w:pPr>
              <w:spacing w:line="288" w:lineRule="auto"/>
              <w:jc w:val="both"/>
              <w:rPr>
                <w:rFonts w:eastAsia="Arial"/>
              </w:rPr>
            </w:pPr>
            <w:r w:rsidRPr="00784537">
              <w:rPr>
                <w:rFonts w:eastAsia="Arial"/>
              </w:rPr>
              <w:t xml:space="preserve">     CN                             VN</w:t>
            </w:r>
          </w:p>
          <w:p w:rsidR="00BE26AA" w:rsidRPr="00784537" w:rsidRDefault="00BE26AA" w:rsidP="00D67C63">
            <w:pPr>
              <w:spacing w:line="288" w:lineRule="auto"/>
              <w:jc w:val="both"/>
              <w:rPr>
                <w:rFonts w:eastAsia="Arial"/>
              </w:rPr>
            </w:pPr>
            <w:r w:rsidRPr="00784537">
              <w:rPr>
                <w:rFonts w:eastAsia="Arial"/>
              </w:rPr>
              <w:t>giặc Minh.</w:t>
            </w:r>
          </w:p>
          <w:p w:rsidR="00BE26AA" w:rsidRPr="00784537" w:rsidRDefault="00BE26AA" w:rsidP="00D67C63">
            <w:pPr>
              <w:spacing w:line="288" w:lineRule="auto"/>
              <w:jc w:val="both"/>
              <w:rPr>
                <w:rFonts w:eastAsia="Arial"/>
              </w:rPr>
            </w:pPr>
            <w:r w:rsidRPr="00784537">
              <w:rPr>
                <w:rFonts w:eastAsia="Arial"/>
              </w:rPr>
              <w:t>+ HS lắng nghe, rút kinh nghiệm.</w:t>
            </w:r>
          </w:p>
        </w:tc>
      </w:tr>
      <w:tr w:rsidR="00BE26AA" w:rsidRPr="00784537" w:rsidTr="00D67C63">
        <w:tc>
          <w:tcPr>
            <w:tcW w:w="10098" w:type="dxa"/>
            <w:gridSpan w:val="2"/>
            <w:tcBorders>
              <w:top w:val="dashed" w:sz="4" w:space="0" w:color="auto"/>
              <w:bottom w:val="dashed" w:sz="4" w:space="0" w:color="auto"/>
            </w:tcBorders>
          </w:tcPr>
          <w:p w:rsidR="00BE26AA" w:rsidRPr="00784537" w:rsidRDefault="00BE26AA" w:rsidP="00D67C63">
            <w:pPr>
              <w:spacing w:line="288" w:lineRule="auto"/>
              <w:rPr>
                <w:rFonts w:eastAsia="Arial"/>
                <w:b/>
              </w:rPr>
            </w:pPr>
            <w:r w:rsidRPr="00784537">
              <w:rPr>
                <w:rFonts w:eastAsia="Arial"/>
                <w:b/>
              </w:rPr>
              <w:lastRenderedPageBreak/>
              <w:t>3. Vận dụng trải nghiệm.</w:t>
            </w:r>
          </w:p>
          <w:p w:rsidR="00BE26AA" w:rsidRPr="00784537" w:rsidRDefault="00BE26AA" w:rsidP="00D67C63">
            <w:pPr>
              <w:spacing w:line="288" w:lineRule="auto"/>
              <w:rPr>
                <w:rFonts w:eastAsia="Arial"/>
              </w:rPr>
            </w:pPr>
            <w:r w:rsidRPr="00784537">
              <w:rPr>
                <w:rFonts w:eastAsia="Arial"/>
              </w:rPr>
              <w:t>- Mục tiêu:</w:t>
            </w:r>
          </w:p>
          <w:p w:rsidR="00BE26AA" w:rsidRPr="00784537" w:rsidRDefault="00BE26AA" w:rsidP="00D67C63">
            <w:pPr>
              <w:spacing w:line="288" w:lineRule="auto"/>
              <w:rPr>
                <w:rFonts w:eastAsia="Arial"/>
              </w:rPr>
            </w:pPr>
            <w:r w:rsidRPr="00784537">
              <w:rPr>
                <w:rFonts w:eastAsia="Arial"/>
              </w:rPr>
              <w:t>+ Củng cố những kiến thức đã học trong tiết học để học sinh khắc sâu nội dung.</w:t>
            </w:r>
          </w:p>
          <w:p w:rsidR="00BE26AA" w:rsidRPr="00784537" w:rsidRDefault="00BE26AA" w:rsidP="00D67C63">
            <w:pPr>
              <w:spacing w:line="288" w:lineRule="auto"/>
              <w:rPr>
                <w:rFonts w:eastAsia="Arial"/>
              </w:rPr>
            </w:pPr>
            <w:r w:rsidRPr="00784537">
              <w:rPr>
                <w:rFonts w:eastAsia="Arial"/>
              </w:rPr>
              <w:t>+ Vận dụng kiến thức đã học vào thực tiễn.</w:t>
            </w:r>
          </w:p>
          <w:p w:rsidR="00BE26AA" w:rsidRPr="00784537" w:rsidRDefault="00BE26AA" w:rsidP="00D67C63">
            <w:pPr>
              <w:spacing w:line="288" w:lineRule="auto"/>
              <w:rPr>
                <w:rFonts w:eastAsia="Arial"/>
              </w:rPr>
            </w:pPr>
            <w:r w:rsidRPr="00784537">
              <w:rPr>
                <w:rFonts w:eastAsia="Arial"/>
              </w:rPr>
              <w:t>+ Tạo không khí vui vẻ, hào hứng, lưu luyến sau khi học sinh bài học.</w:t>
            </w:r>
          </w:p>
          <w:p w:rsidR="00BE26AA" w:rsidRPr="00784537" w:rsidRDefault="00BE26AA" w:rsidP="00D67C63">
            <w:pPr>
              <w:spacing w:line="288" w:lineRule="auto"/>
              <w:rPr>
                <w:rFonts w:eastAsia="Arial"/>
              </w:rPr>
            </w:pPr>
            <w:r w:rsidRPr="00784537">
              <w:rPr>
                <w:rFonts w:eastAsia="Arial"/>
              </w:rPr>
              <w:t>- Cách tiến hành:</w:t>
            </w:r>
          </w:p>
        </w:tc>
      </w:tr>
      <w:tr w:rsidR="00BE26AA" w:rsidRPr="00784537" w:rsidTr="00D67C63">
        <w:tc>
          <w:tcPr>
            <w:tcW w:w="5495" w:type="dxa"/>
            <w:tcBorders>
              <w:top w:val="dashed" w:sz="4" w:space="0" w:color="auto"/>
              <w:bottom w:val="dashed" w:sz="4" w:space="0" w:color="auto"/>
            </w:tcBorders>
          </w:tcPr>
          <w:p w:rsidR="00BE26AA" w:rsidRPr="00784537" w:rsidRDefault="00BE26AA" w:rsidP="00D67C63">
            <w:pPr>
              <w:spacing w:line="288" w:lineRule="auto"/>
              <w:jc w:val="both"/>
              <w:rPr>
                <w:rFonts w:eastAsia="Arial"/>
              </w:rPr>
            </w:pPr>
            <w:r w:rsidRPr="00784537">
              <w:rPr>
                <w:rFonts w:eastAsia="Arial"/>
              </w:rPr>
              <w:t>- GV tổ chức vận dụng bằng trò chơi “Ai nhanh – Ai đúng”.</w:t>
            </w:r>
          </w:p>
          <w:p w:rsidR="00BE26AA" w:rsidRPr="00784537" w:rsidRDefault="00BE26AA" w:rsidP="00D67C63">
            <w:pPr>
              <w:spacing w:line="288" w:lineRule="auto"/>
              <w:jc w:val="both"/>
              <w:rPr>
                <w:rFonts w:eastAsia="Arial"/>
              </w:rPr>
            </w:pPr>
            <w:r w:rsidRPr="00784537">
              <w:rPr>
                <w:rFonts w:eastAsia="Arial"/>
              </w:rPr>
              <w:t>+ GV chuẩn bị một câu trong đó có chủ ngữ và  vị ngữ để lẫn lộn trong hộp.</w:t>
            </w:r>
          </w:p>
          <w:p w:rsidR="00BE26AA" w:rsidRPr="00784537" w:rsidRDefault="00BE26AA" w:rsidP="00D67C63">
            <w:pPr>
              <w:spacing w:line="288" w:lineRule="auto"/>
              <w:jc w:val="both"/>
              <w:rPr>
                <w:rFonts w:eastAsia="Arial"/>
              </w:rPr>
            </w:pPr>
            <w:r w:rsidRPr="00784537">
              <w:rPr>
                <w:rFonts w:eastAsia="Arial"/>
              </w:rPr>
              <w:t>+ Chia lớp thành 2 nhóm, của một số đại diện tham gia (nhất là những em còn yếu)</w:t>
            </w:r>
          </w:p>
          <w:p w:rsidR="00BE26AA" w:rsidRPr="00784537" w:rsidRDefault="00BE26AA" w:rsidP="00D67C63">
            <w:pPr>
              <w:spacing w:line="288" w:lineRule="auto"/>
              <w:jc w:val="both"/>
              <w:rPr>
                <w:rFonts w:eastAsia="Arial"/>
              </w:rPr>
            </w:pPr>
            <w:r w:rsidRPr="00784537">
              <w:rPr>
                <w:rFonts w:eastAsia="Arial"/>
              </w:rPr>
              <w:t>+ Yêu cầu các nhóm cùng nhau tìm thành phần thiếu của câu mà mình bốc phải có trong hộp đưa lên dán trên bảng. Đội nào tìm được nhiều hơn sẽ thắng cuộc.</w:t>
            </w:r>
          </w:p>
          <w:p w:rsidR="00BE26AA" w:rsidRPr="00784537" w:rsidRDefault="00BE26AA" w:rsidP="00D67C63">
            <w:pPr>
              <w:spacing w:line="288" w:lineRule="auto"/>
              <w:jc w:val="both"/>
              <w:rPr>
                <w:rFonts w:eastAsia="Arial"/>
              </w:rPr>
            </w:pPr>
            <w:r w:rsidRPr="00784537">
              <w:rPr>
                <w:rFonts w:eastAsia="Arial"/>
              </w:rPr>
              <w:t>- Nhận xét, tuyên dương.</w:t>
            </w:r>
          </w:p>
          <w:p w:rsidR="00BE26AA" w:rsidRPr="00784537" w:rsidRDefault="00BE26AA" w:rsidP="00D67C63">
            <w:pPr>
              <w:spacing w:line="288" w:lineRule="auto"/>
              <w:jc w:val="both"/>
              <w:rPr>
                <w:rFonts w:eastAsia="Arial"/>
              </w:rPr>
            </w:pPr>
            <w:r w:rsidRPr="00784537">
              <w:rPr>
                <w:rFonts w:eastAsia="Arial"/>
              </w:rPr>
              <w:t>- GV nhận xét tiết dạy.</w:t>
            </w:r>
          </w:p>
          <w:p w:rsidR="00BE26AA" w:rsidRPr="00784537" w:rsidRDefault="00BE26AA" w:rsidP="00D67C63">
            <w:pPr>
              <w:spacing w:line="288" w:lineRule="auto"/>
              <w:jc w:val="both"/>
              <w:rPr>
                <w:rFonts w:eastAsia="Arial"/>
              </w:rPr>
            </w:pPr>
            <w:r w:rsidRPr="00784537">
              <w:rPr>
                <w:rFonts w:eastAsia="Arial"/>
              </w:rPr>
              <w:t>- Dặn dò bài về nhà.</w:t>
            </w:r>
          </w:p>
        </w:tc>
        <w:tc>
          <w:tcPr>
            <w:tcW w:w="4603" w:type="dxa"/>
            <w:tcBorders>
              <w:top w:val="dashed" w:sz="4" w:space="0" w:color="auto"/>
              <w:bottom w:val="dashed" w:sz="4" w:space="0" w:color="auto"/>
            </w:tcBorders>
          </w:tcPr>
          <w:p w:rsidR="00BE26AA" w:rsidRPr="00784537" w:rsidRDefault="00BE26AA" w:rsidP="00D67C63">
            <w:pPr>
              <w:spacing w:line="288" w:lineRule="auto"/>
              <w:jc w:val="both"/>
              <w:rPr>
                <w:rFonts w:eastAsia="Arial"/>
              </w:rPr>
            </w:pPr>
            <w:r w:rsidRPr="00784537">
              <w:rPr>
                <w:rFonts w:eastAsia="Arial"/>
              </w:rPr>
              <w:t>- HS tham gia để vận dụng kiến thức đã học vào thực tiễn.</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Các nhóm tham gia trò chơi vận dụng.</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HS lắng nghe, rút kinh nghiệm.</w:t>
            </w:r>
          </w:p>
        </w:tc>
      </w:tr>
      <w:tr w:rsidR="00BE26AA" w:rsidRPr="00784537" w:rsidTr="00D67C63">
        <w:tc>
          <w:tcPr>
            <w:tcW w:w="10098" w:type="dxa"/>
            <w:gridSpan w:val="2"/>
            <w:tcBorders>
              <w:top w:val="dashed" w:sz="4" w:space="0" w:color="auto"/>
            </w:tcBorders>
          </w:tcPr>
          <w:p w:rsidR="00BE26AA" w:rsidRPr="00784537" w:rsidRDefault="00BE26AA" w:rsidP="00D67C63">
            <w:pPr>
              <w:spacing w:line="288" w:lineRule="auto"/>
              <w:rPr>
                <w:rFonts w:eastAsia="Arial"/>
              </w:rPr>
            </w:pPr>
            <w:r w:rsidRPr="00784537">
              <w:rPr>
                <w:rFonts w:eastAsia="Arial"/>
              </w:rPr>
              <w:t>IV. ĐIỀU CHỈNH SAU BÀI DẠY:</w:t>
            </w:r>
          </w:p>
          <w:p w:rsidR="00BE26AA" w:rsidRPr="00784537" w:rsidRDefault="00BE26AA" w:rsidP="00D67C63">
            <w:pPr>
              <w:spacing w:line="288" w:lineRule="auto"/>
              <w:jc w:val="center"/>
              <w:rPr>
                <w:rFonts w:eastAsia="Arial"/>
              </w:rPr>
            </w:pPr>
            <w:r w:rsidRPr="00784537">
              <w:rPr>
                <w:rFonts w:eastAsia="Arial"/>
              </w:rPr>
              <w:lastRenderedPageBreak/>
              <w:t>........................................................................................................</w:t>
            </w:r>
            <w:r>
              <w:rPr>
                <w:rFonts w:eastAsia="Arial"/>
              </w:rPr>
              <w:t>...............................</w:t>
            </w:r>
          </w:p>
        </w:tc>
      </w:tr>
    </w:tbl>
    <w:p w:rsidR="00D76869" w:rsidRPr="008E3728" w:rsidRDefault="00D76869" w:rsidP="00BE26AA">
      <w:pPr>
        <w:jc w:val="center"/>
      </w:pPr>
      <w:r w:rsidRPr="008E3728">
        <w:lastRenderedPageBreak/>
        <w:t>------------------------------------------------</w:t>
      </w:r>
    </w:p>
    <w:p w:rsidR="00091581" w:rsidRDefault="00091581" w:rsidP="00091581">
      <w:pPr>
        <w:rPr>
          <w:b/>
        </w:rPr>
      </w:pPr>
      <w:r w:rsidRPr="008E3728">
        <w:rPr>
          <w:b/>
          <w:i/>
        </w:rPr>
        <w:t>Chiều</w:t>
      </w:r>
      <w:r w:rsidRPr="008E3728">
        <w:rPr>
          <w:b/>
        </w:rPr>
        <w:t xml:space="preserve">:                     </w:t>
      </w:r>
      <w:r>
        <w:rPr>
          <w:b/>
        </w:rPr>
        <w:t xml:space="preserve">                        </w:t>
      </w:r>
      <w:r w:rsidRPr="008E3728">
        <w:rPr>
          <w:b/>
        </w:rPr>
        <w:t>Tiết 6:</w:t>
      </w:r>
      <w:r w:rsidRPr="008E3728">
        <w:t xml:space="preserve"> </w:t>
      </w:r>
      <w:r>
        <w:rPr>
          <w:b/>
        </w:rPr>
        <w:t>Đạo đức</w:t>
      </w:r>
    </w:p>
    <w:p w:rsidR="00D67C63" w:rsidRPr="00674E2D" w:rsidRDefault="00D67C63" w:rsidP="00D67C63">
      <w:pPr>
        <w:spacing w:line="288" w:lineRule="auto"/>
        <w:ind w:left="720" w:hanging="720"/>
        <w:jc w:val="center"/>
        <w:rPr>
          <w:b/>
          <w:bCs/>
          <w:lang w:val="nl-NL"/>
        </w:rPr>
      </w:pPr>
      <w:r w:rsidRPr="00674E2D">
        <w:rPr>
          <w:rFonts w:eastAsia="Arial"/>
          <w:b/>
          <w:lang w:val="vi-VN"/>
        </w:rPr>
        <w:t>DUY TRÌ QUAN HỆ BẠ</w:t>
      </w:r>
      <w:r>
        <w:rPr>
          <w:rFonts w:eastAsia="Arial"/>
          <w:b/>
          <w:lang w:val="vi-VN"/>
        </w:rPr>
        <w:t>N BÈ</w:t>
      </w:r>
      <w:r w:rsidRPr="00674E2D">
        <w:rPr>
          <w:rFonts w:eastAsia="Arial"/>
          <w:b/>
        </w:rPr>
        <w:t xml:space="preserve"> </w:t>
      </w:r>
      <w:r w:rsidRPr="00674E2D">
        <w:rPr>
          <w:b/>
          <w:bCs/>
          <w:lang w:val="nl-NL"/>
        </w:rPr>
        <w:t xml:space="preserve">(T1) </w:t>
      </w:r>
    </w:p>
    <w:p w:rsidR="00D67C63" w:rsidRPr="00785757" w:rsidRDefault="00D67C63" w:rsidP="00D67C63">
      <w:pPr>
        <w:spacing w:line="288" w:lineRule="auto"/>
        <w:rPr>
          <w:b/>
          <w:bCs/>
          <w:lang w:val="nl-NL"/>
        </w:rPr>
      </w:pPr>
      <w:r w:rsidRPr="00785757">
        <w:rPr>
          <w:b/>
          <w:bCs/>
          <w:lang w:val="nl-NL"/>
        </w:rPr>
        <w:t>I. YÊU CẦU CẦN ĐẠT:</w:t>
      </w:r>
    </w:p>
    <w:p w:rsidR="00D67C63" w:rsidRPr="00E41FD5" w:rsidRDefault="00D67C63" w:rsidP="00D67C63">
      <w:pPr>
        <w:jc w:val="both"/>
        <w:rPr>
          <w:rFonts w:eastAsia="Arial"/>
          <w:b/>
        </w:rPr>
      </w:pPr>
      <w:r w:rsidRPr="00E41FD5">
        <w:rPr>
          <w:rFonts w:eastAsia="Arial"/>
          <w:b/>
        </w:rPr>
        <w:t>1. Yêu cầu cần đạt về kiến thức, kĩ năng:</w:t>
      </w:r>
    </w:p>
    <w:p w:rsidR="00D67C63" w:rsidRPr="00674E2D" w:rsidRDefault="00D67C63" w:rsidP="00D67C63">
      <w:pPr>
        <w:spacing w:line="288" w:lineRule="auto"/>
        <w:jc w:val="both"/>
        <w:rPr>
          <w:rFonts w:eastAsia="Arial"/>
        </w:rPr>
      </w:pPr>
      <w:r w:rsidRPr="00674E2D">
        <w:rPr>
          <w:rFonts w:eastAsia="Arial"/>
        </w:rPr>
        <w:t>- Biết vì sao phải duy trì quan hệ bạn bè.</w:t>
      </w:r>
    </w:p>
    <w:p w:rsidR="00D67C63" w:rsidRPr="00674E2D" w:rsidRDefault="00D67C63" w:rsidP="00D67C63">
      <w:pPr>
        <w:spacing w:line="288" w:lineRule="auto"/>
        <w:jc w:val="both"/>
        <w:rPr>
          <w:rFonts w:eastAsia="Arial"/>
        </w:rPr>
      </w:pPr>
      <w:r w:rsidRPr="00674E2D">
        <w:rPr>
          <w:rFonts w:eastAsia="Arial"/>
        </w:rPr>
        <w:t>- Nhận biết được cách đơn giản để duy trì quan hệ bạn bè.</w:t>
      </w:r>
    </w:p>
    <w:p w:rsidR="00D67C63" w:rsidRPr="00674E2D" w:rsidRDefault="00D67C63" w:rsidP="00D67C63">
      <w:pPr>
        <w:spacing w:line="288" w:lineRule="auto"/>
        <w:jc w:val="both"/>
        <w:rPr>
          <w:rFonts w:eastAsia="Arial"/>
        </w:rPr>
      </w:pPr>
      <w:r w:rsidRPr="00674E2D">
        <w:rPr>
          <w:rFonts w:eastAsia="Arial"/>
        </w:rPr>
        <w:t>- Có quan hệ tốt với bạn bè ở trường học và làng xóm, khối phố.</w:t>
      </w:r>
    </w:p>
    <w:p w:rsidR="00D67C63" w:rsidRPr="00674E2D" w:rsidRDefault="00D67C63" w:rsidP="00D67C63">
      <w:pPr>
        <w:spacing w:line="288" w:lineRule="auto"/>
        <w:jc w:val="both"/>
        <w:rPr>
          <w:rFonts w:eastAsia="Arial"/>
        </w:rPr>
      </w:pPr>
      <w:r w:rsidRPr="00674E2D">
        <w:rPr>
          <w:rFonts w:eastAsia="Arial"/>
        </w:rPr>
        <w:t>- Vận dụng kiến thức đã học vào thực tiễn qua việc thể hiện được mối quan hệ bạn bè.</w:t>
      </w:r>
    </w:p>
    <w:p w:rsidR="00D67C63" w:rsidRPr="00E41FD5" w:rsidRDefault="00D67C63" w:rsidP="00D67C63">
      <w:pPr>
        <w:spacing w:line="264" w:lineRule="auto"/>
        <w:jc w:val="both"/>
        <w:rPr>
          <w:rFonts w:eastAsia="Arial"/>
          <w:b/>
        </w:rPr>
      </w:pPr>
      <w:r w:rsidRPr="00E41FD5">
        <w:rPr>
          <w:rFonts w:eastAsia="Arial"/>
          <w:b/>
        </w:rPr>
        <w:t>2. Yêu cầu cần đạt về năng lực, phẩm chất:</w:t>
      </w:r>
    </w:p>
    <w:p w:rsidR="00D67C63" w:rsidRPr="00674E2D" w:rsidRDefault="00D67C63" w:rsidP="00D67C63">
      <w:pPr>
        <w:spacing w:line="288" w:lineRule="auto"/>
        <w:jc w:val="both"/>
      </w:pPr>
      <w:r w:rsidRPr="00674E2D">
        <w:t xml:space="preserve">- Năng lực tự chủ, tự học: </w:t>
      </w:r>
      <w:r w:rsidRPr="00674E2D">
        <w:rPr>
          <w:rFonts w:eastAsia="Arial"/>
        </w:rPr>
        <w:t>Biết tự chủ tự học, giao tiếp và hợp tác;</w:t>
      </w:r>
      <w:r w:rsidRPr="00674E2D">
        <w:t>.</w:t>
      </w:r>
    </w:p>
    <w:p w:rsidR="00D67C63" w:rsidRPr="00674E2D" w:rsidRDefault="00D67C63" w:rsidP="00D67C63">
      <w:pPr>
        <w:spacing w:line="288" w:lineRule="auto"/>
        <w:jc w:val="both"/>
      </w:pPr>
      <w:r w:rsidRPr="00674E2D">
        <w:t>- Năng lực giải quyết vấn đề và sáng tạo: trước những tình huống liên quan tới việc duy trì quan hệ bạn bè.</w:t>
      </w:r>
    </w:p>
    <w:p w:rsidR="00D67C63" w:rsidRPr="00674E2D" w:rsidRDefault="00D67C63" w:rsidP="00D67C63">
      <w:pPr>
        <w:spacing w:line="288" w:lineRule="auto"/>
        <w:jc w:val="both"/>
      </w:pPr>
      <w:r w:rsidRPr="00674E2D">
        <w:t>- Năng lực đặc thù: Điều chỉnh hành vi, phát triển bản thân, có kĩ năng duy trì quan hệ bạn bè.</w:t>
      </w:r>
    </w:p>
    <w:p w:rsidR="00D67C63" w:rsidRPr="00674E2D" w:rsidRDefault="00D67C63" w:rsidP="00D67C63">
      <w:pPr>
        <w:spacing w:line="288" w:lineRule="auto"/>
        <w:jc w:val="both"/>
      </w:pPr>
      <w:r w:rsidRPr="00674E2D">
        <w:t>- Phẩm chất nhân ái: Yêu mến, kính trọng, biết ơn bạn bè.</w:t>
      </w:r>
    </w:p>
    <w:p w:rsidR="00D67C63" w:rsidRPr="00674E2D" w:rsidRDefault="00D67C63" w:rsidP="00D67C63">
      <w:pPr>
        <w:spacing w:line="288" w:lineRule="auto"/>
        <w:jc w:val="both"/>
      </w:pPr>
      <w:r w:rsidRPr="00674E2D">
        <w:t>- Phẩm chất chăm chỉ: Có tinh thần chăm chỉ rèn luyện để nắm vững nội dung yêu cầu cần đạt của bài học.</w:t>
      </w:r>
    </w:p>
    <w:p w:rsidR="00D67C63" w:rsidRPr="00674E2D" w:rsidRDefault="00D67C63" w:rsidP="00D67C63">
      <w:pPr>
        <w:spacing w:line="288" w:lineRule="auto"/>
        <w:jc w:val="both"/>
      </w:pPr>
      <w:r w:rsidRPr="00674E2D">
        <w:t>- Phẩm chất trách nhiệm: Có ý thức trách nhiệm trong mối quan hệ bạn bè.</w:t>
      </w:r>
    </w:p>
    <w:p w:rsidR="00D67C63" w:rsidRPr="00674E2D" w:rsidRDefault="00D67C63" w:rsidP="00D67C63">
      <w:pPr>
        <w:spacing w:line="288" w:lineRule="auto"/>
        <w:jc w:val="both"/>
        <w:rPr>
          <w:b/>
        </w:rPr>
      </w:pPr>
      <w:r w:rsidRPr="00674E2D">
        <w:rPr>
          <w:b/>
        </w:rPr>
        <w:t xml:space="preserve">II. ĐỒ DÙNG DẠY HỌC </w:t>
      </w:r>
    </w:p>
    <w:p w:rsidR="00D67C63" w:rsidRPr="00674E2D" w:rsidRDefault="00D67C63" w:rsidP="00D67C63">
      <w:pPr>
        <w:spacing w:line="288" w:lineRule="auto"/>
        <w:jc w:val="both"/>
      </w:pPr>
      <w:r w:rsidRPr="00674E2D">
        <w:t>- Kế hoạch</w:t>
      </w:r>
      <w:r>
        <w:t xml:space="preserve"> bài dạy, bài giảng Power point, ti vi, máy tính.</w:t>
      </w:r>
    </w:p>
    <w:p w:rsidR="00D67C63" w:rsidRPr="00674E2D" w:rsidRDefault="00D67C63" w:rsidP="00D67C63">
      <w:pPr>
        <w:spacing w:line="288" w:lineRule="auto"/>
        <w:jc w:val="both"/>
      </w:pPr>
      <w:r w:rsidRPr="00674E2D">
        <w:t>- SGK và các thiết bị, học liệu phục vụ cho tiết dạy.</w:t>
      </w:r>
    </w:p>
    <w:p w:rsidR="00D67C63" w:rsidRPr="00674E2D" w:rsidRDefault="00D67C63" w:rsidP="00D67C63">
      <w:pPr>
        <w:spacing w:line="288" w:lineRule="auto"/>
        <w:jc w:val="both"/>
        <w:outlineLvl w:val="0"/>
        <w:rPr>
          <w:b/>
          <w:bCs/>
          <w:u w:val="single"/>
          <w:lang w:val="nl-NL"/>
        </w:rPr>
      </w:pPr>
      <w:r w:rsidRPr="00674E2D">
        <w:rPr>
          <w:b/>
        </w:rPr>
        <w:t>III. HOẠT ĐỘNG DẠY HỌC</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120"/>
        <w:gridCol w:w="5081"/>
      </w:tblGrid>
      <w:tr w:rsidR="00D67C63" w:rsidRPr="00674E2D" w:rsidTr="00D67C63">
        <w:tc>
          <w:tcPr>
            <w:tcW w:w="5113" w:type="dxa"/>
            <w:tcBorders>
              <w:bottom w:val="dashed" w:sz="4" w:space="0" w:color="auto"/>
            </w:tcBorders>
          </w:tcPr>
          <w:p w:rsidR="00D67C63" w:rsidRPr="00674E2D" w:rsidRDefault="00D67C63" w:rsidP="00D67C63">
            <w:pPr>
              <w:spacing w:line="288" w:lineRule="auto"/>
              <w:jc w:val="center"/>
              <w:rPr>
                <w:b/>
                <w:lang w:val="nl-NL"/>
              </w:rPr>
            </w:pPr>
            <w:r w:rsidRPr="00674E2D">
              <w:rPr>
                <w:b/>
                <w:lang w:val="nl-NL"/>
              </w:rPr>
              <w:t>Hoạt động của giáo viên</w:t>
            </w:r>
          </w:p>
        </w:tc>
        <w:tc>
          <w:tcPr>
            <w:tcW w:w="5201" w:type="dxa"/>
            <w:gridSpan w:val="2"/>
            <w:tcBorders>
              <w:bottom w:val="dashed" w:sz="4" w:space="0" w:color="auto"/>
            </w:tcBorders>
          </w:tcPr>
          <w:p w:rsidR="00D67C63" w:rsidRPr="00674E2D" w:rsidRDefault="00D67C63" w:rsidP="00D67C63">
            <w:pPr>
              <w:spacing w:line="288" w:lineRule="auto"/>
              <w:jc w:val="center"/>
              <w:rPr>
                <w:b/>
                <w:lang w:val="nl-NL"/>
              </w:rPr>
            </w:pPr>
            <w:r w:rsidRPr="00674E2D">
              <w:rPr>
                <w:b/>
                <w:lang w:val="nl-NL"/>
              </w:rPr>
              <w:t>Hoạt động của học sinh</w:t>
            </w:r>
          </w:p>
        </w:tc>
      </w:tr>
      <w:tr w:rsidR="00D67C63" w:rsidRPr="00674E2D" w:rsidTr="00D67C63">
        <w:tc>
          <w:tcPr>
            <w:tcW w:w="10314" w:type="dxa"/>
            <w:gridSpan w:val="3"/>
            <w:tcBorders>
              <w:bottom w:val="dashed" w:sz="4" w:space="0" w:color="auto"/>
            </w:tcBorders>
          </w:tcPr>
          <w:p w:rsidR="00D67C63" w:rsidRPr="00674E2D" w:rsidRDefault="00D67C63" w:rsidP="00D67C63">
            <w:pPr>
              <w:spacing w:line="288" w:lineRule="auto"/>
              <w:jc w:val="both"/>
              <w:rPr>
                <w:bCs/>
                <w:i/>
                <w:lang w:val="nl-NL"/>
              </w:rPr>
            </w:pPr>
            <w:r w:rsidRPr="00674E2D">
              <w:rPr>
                <w:b/>
                <w:bCs/>
                <w:lang w:val="nl-NL"/>
              </w:rPr>
              <w:t>1. Khởi động:</w:t>
            </w:r>
          </w:p>
          <w:p w:rsidR="00D67C63" w:rsidRPr="00674E2D" w:rsidRDefault="00D67C63" w:rsidP="00D67C63">
            <w:pPr>
              <w:spacing w:line="288" w:lineRule="auto"/>
              <w:jc w:val="both"/>
              <w:rPr>
                <w:lang w:val="nl-NL"/>
              </w:rPr>
            </w:pPr>
            <w:r w:rsidRPr="00674E2D">
              <w:rPr>
                <w:lang w:val="nl-NL"/>
              </w:rPr>
              <w:t xml:space="preserve">- Mục tiêu: </w:t>
            </w:r>
          </w:p>
          <w:p w:rsidR="00D67C63" w:rsidRPr="00674E2D" w:rsidRDefault="00D67C63" w:rsidP="00D67C63">
            <w:pPr>
              <w:spacing w:line="288" w:lineRule="auto"/>
              <w:jc w:val="both"/>
              <w:rPr>
                <w:lang w:val="nl-NL"/>
              </w:rPr>
            </w:pPr>
            <w:r w:rsidRPr="00674E2D">
              <w:rPr>
                <w:lang w:val="nl-NL"/>
              </w:rPr>
              <w:t>+ Tạo không khí vui vẻ, phấn khởi trước giờ học.</w:t>
            </w:r>
          </w:p>
          <w:p w:rsidR="00D67C63" w:rsidRPr="00674E2D" w:rsidRDefault="00D67C63" w:rsidP="00D67C63">
            <w:pPr>
              <w:spacing w:line="288" w:lineRule="auto"/>
              <w:jc w:val="both"/>
              <w:rPr>
                <w:lang w:val="nl-NL"/>
              </w:rPr>
            </w:pPr>
            <w:r w:rsidRPr="00674E2D">
              <w:rPr>
                <w:lang w:val="nl-NL"/>
              </w:rPr>
              <w:t>+ Thông qua khởi động, giáo viên dẫn dắt bài mới hấp dẫn để thu hút học sinh tập trung.</w:t>
            </w:r>
          </w:p>
          <w:p w:rsidR="00D67C63" w:rsidRPr="00674E2D" w:rsidRDefault="00D67C63" w:rsidP="00D67C63">
            <w:pPr>
              <w:spacing w:line="288" w:lineRule="auto"/>
              <w:jc w:val="both"/>
              <w:rPr>
                <w:lang w:val="nl-NL"/>
              </w:rPr>
            </w:pPr>
            <w:r w:rsidRPr="00674E2D">
              <w:rPr>
                <w:lang w:val="nl-NL"/>
              </w:rPr>
              <w:t>- Cách tiến hành:</w:t>
            </w:r>
          </w:p>
        </w:tc>
      </w:tr>
      <w:tr w:rsidR="00D67C63" w:rsidRPr="00674E2D" w:rsidTr="00D67C63">
        <w:tc>
          <w:tcPr>
            <w:tcW w:w="5233" w:type="dxa"/>
            <w:gridSpan w:val="2"/>
            <w:tcBorders>
              <w:bottom w:val="dashed" w:sz="4" w:space="0" w:color="auto"/>
            </w:tcBorders>
          </w:tcPr>
          <w:p w:rsidR="00D67C63" w:rsidRPr="00674E2D" w:rsidRDefault="00D67C63" w:rsidP="00D67C63">
            <w:pPr>
              <w:spacing w:line="288" w:lineRule="auto"/>
              <w:jc w:val="both"/>
              <w:outlineLvl w:val="0"/>
              <w:rPr>
                <w:bCs/>
                <w:lang w:val="nl-NL"/>
              </w:rPr>
            </w:pPr>
            <w:r w:rsidRPr="00674E2D">
              <w:rPr>
                <w:bCs/>
                <w:lang w:val="nl-NL"/>
              </w:rPr>
              <w:t>- GV tổ chức cho Hs chia sẻ vài điều về tính cách, sở thích... của người bạn mà em yêu quý nhất.</w:t>
            </w:r>
          </w:p>
          <w:p w:rsidR="00D67C63" w:rsidRPr="00674E2D" w:rsidRDefault="00D67C63" w:rsidP="00D67C63">
            <w:pPr>
              <w:spacing w:line="288" w:lineRule="auto"/>
              <w:jc w:val="both"/>
              <w:outlineLvl w:val="0"/>
              <w:rPr>
                <w:bCs/>
                <w:lang w:val="nl-NL"/>
              </w:rPr>
            </w:pPr>
          </w:p>
          <w:p w:rsidR="00D67C63" w:rsidRPr="00674E2D" w:rsidRDefault="00D67C63" w:rsidP="00D67C63">
            <w:pPr>
              <w:spacing w:line="288" w:lineRule="auto"/>
              <w:jc w:val="both"/>
              <w:outlineLvl w:val="0"/>
              <w:rPr>
                <w:bCs/>
                <w:lang w:val="nl-NL"/>
              </w:rPr>
            </w:pPr>
            <w:r w:rsidRPr="00674E2D">
              <w:rPr>
                <w:bCs/>
                <w:lang w:val="nl-NL"/>
              </w:rPr>
              <w:lastRenderedPageBreak/>
              <w:t>- GV nhận xét, tuyên dương và dẫn dắt vào bài mới.</w:t>
            </w:r>
          </w:p>
        </w:tc>
        <w:tc>
          <w:tcPr>
            <w:tcW w:w="5081" w:type="dxa"/>
            <w:tcBorders>
              <w:bottom w:val="dashed" w:sz="4" w:space="0" w:color="auto"/>
            </w:tcBorders>
          </w:tcPr>
          <w:p w:rsidR="00D67C63" w:rsidRPr="00674E2D" w:rsidRDefault="00D67C63" w:rsidP="00D67C63">
            <w:pPr>
              <w:spacing w:line="288" w:lineRule="auto"/>
              <w:jc w:val="both"/>
              <w:rPr>
                <w:lang w:val="nl-NL"/>
              </w:rPr>
            </w:pPr>
            <w:r w:rsidRPr="00674E2D">
              <w:rPr>
                <w:lang w:val="nl-NL"/>
              </w:rPr>
              <w:lastRenderedPageBreak/>
              <w:t>- Một số HS lên trước lớp thực hiện. Cả lớp tổ chức HS chia sẻ.</w:t>
            </w:r>
          </w:p>
          <w:p w:rsidR="00D67C63" w:rsidRPr="00674E2D" w:rsidRDefault="00D67C63" w:rsidP="00D67C63">
            <w:pPr>
              <w:spacing w:line="288" w:lineRule="auto"/>
              <w:jc w:val="both"/>
              <w:rPr>
                <w:lang w:val="nl-NL"/>
              </w:rPr>
            </w:pPr>
            <w:r w:rsidRPr="00674E2D">
              <w:rPr>
                <w:lang w:val="nl-NL"/>
              </w:rPr>
              <w:t>- HS chia sẻ trước lớp; cả lớp theo dõi nhận xét, bổ sung.</w:t>
            </w:r>
          </w:p>
          <w:p w:rsidR="00D67C63" w:rsidRPr="00674E2D" w:rsidRDefault="00D67C63" w:rsidP="00D67C63">
            <w:pPr>
              <w:spacing w:line="288" w:lineRule="auto"/>
              <w:jc w:val="both"/>
              <w:rPr>
                <w:lang w:val="nl-NL"/>
              </w:rPr>
            </w:pPr>
            <w:r w:rsidRPr="00674E2D">
              <w:rPr>
                <w:lang w:val="nl-NL"/>
              </w:rPr>
              <w:lastRenderedPageBreak/>
              <w:t>- HS lắng nghe.</w:t>
            </w:r>
          </w:p>
        </w:tc>
      </w:tr>
      <w:tr w:rsidR="00D67C63" w:rsidRPr="00674E2D" w:rsidTr="00D67C63">
        <w:tc>
          <w:tcPr>
            <w:tcW w:w="10314" w:type="dxa"/>
            <w:gridSpan w:val="3"/>
            <w:tcBorders>
              <w:top w:val="dashed" w:sz="4" w:space="0" w:color="auto"/>
              <w:bottom w:val="dashed" w:sz="4" w:space="0" w:color="auto"/>
            </w:tcBorders>
          </w:tcPr>
          <w:p w:rsidR="00D67C63" w:rsidRPr="00674E2D" w:rsidRDefault="00D67C63" w:rsidP="00D67C63">
            <w:pPr>
              <w:spacing w:line="288" w:lineRule="auto"/>
              <w:jc w:val="both"/>
              <w:rPr>
                <w:b/>
                <w:bCs/>
                <w:iCs/>
                <w:lang w:val="nl-NL"/>
              </w:rPr>
            </w:pPr>
            <w:r w:rsidRPr="00674E2D">
              <w:rPr>
                <w:b/>
                <w:bCs/>
                <w:iCs/>
                <w:lang w:val="nl-NL"/>
              </w:rPr>
              <w:lastRenderedPageBreak/>
              <w:t>2. Hoạt động</w:t>
            </w:r>
            <w:r w:rsidRPr="00674E2D">
              <w:rPr>
                <w:bCs/>
                <w:i/>
                <w:iCs/>
                <w:lang w:val="nl-NL"/>
              </w:rPr>
              <w:t>:</w:t>
            </w:r>
          </w:p>
          <w:p w:rsidR="00D67C63" w:rsidRPr="00674E2D" w:rsidRDefault="00D67C63" w:rsidP="00D67C63">
            <w:pPr>
              <w:spacing w:line="288" w:lineRule="auto"/>
              <w:ind w:firstLine="360"/>
              <w:jc w:val="both"/>
              <w:rPr>
                <w:rFonts w:eastAsia="Arial"/>
              </w:rPr>
            </w:pPr>
            <w:r w:rsidRPr="00674E2D">
              <w:rPr>
                <w:b/>
                <w:bCs/>
                <w:iCs/>
                <w:lang w:val="nl-NL"/>
              </w:rPr>
              <w:t xml:space="preserve">- </w:t>
            </w:r>
            <w:r w:rsidRPr="00674E2D">
              <w:rPr>
                <w:bCs/>
                <w:lang w:val="nl-NL"/>
              </w:rPr>
              <w:t>Mục tiêu:</w:t>
            </w:r>
            <w:r w:rsidRPr="00674E2D">
              <w:rPr>
                <w:lang w:val="nl-NL"/>
              </w:rPr>
              <w:t xml:space="preserve"> </w:t>
            </w:r>
            <w:r w:rsidRPr="00674E2D">
              <w:rPr>
                <w:rFonts w:eastAsia="Arial"/>
              </w:rPr>
              <w:t>- Biết vì sao phải duy trì quan hệ bạn bè.</w:t>
            </w:r>
          </w:p>
          <w:p w:rsidR="00D67C63" w:rsidRPr="00674E2D" w:rsidRDefault="00D67C63" w:rsidP="00D67C63">
            <w:pPr>
              <w:spacing w:line="288" w:lineRule="auto"/>
              <w:ind w:firstLine="360"/>
              <w:jc w:val="both"/>
              <w:rPr>
                <w:rFonts w:eastAsia="Arial"/>
              </w:rPr>
            </w:pPr>
            <w:r w:rsidRPr="00674E2D">
              <w:rPr>
                <w:rFonts w:eastAsia="Arial"/>
              </w:rPr>
              <w:t xml:space="preserve">                   - Nhận biết được cách đơn giản để duy trì quan hệ bạn bè.</w:t>
            </w:r>
          </w:p>
          <w:p w:rsidR="00D67C63" w:rsidRPr="00674E2D" w:rsidRDefault="00D67C63" w:rsidP="00D67C63">
            <w:pPr>
              <w:spacing w:line="288" w:lineRule="auto"/>
              <w:jc w:val="both"/>
              <w:rPr>
                <w:bCs/>
                <w:iCs/>
                <w:lang w:val="nl-NL"/>
              </w:rPr>
            </w:pPr>
            <w:r w:rsidRPr="00674E2D">
              <w:rPr>
                <w:b/>
                <w:bCs/>
                <w:iCs/>
                <w:lang w:val="nl-NL"/>
              </w:rPr>
              <w:t xml:space="preserve">- </w:t>
            </w:r>
            <w:r w:rsidRPr="00674E2D">
              <w:rPr>
                <w:bCs/>
                <w:iCs/>
                <w:lang w:val="nl-NL"/>
              </w:rPr>
              <w:t>Cách tiến hành:</w:t>
            </w:r>
          </w:p>
        </w:tc>
      </w:tr>
      <w:tr w:rsidR="00D67C63" w:rsidRPr="00674E2D" w:rsidTr="00D67C63">
        <w:tc>
          <w:tcPr>
            <w:tcW w:w="5233" w:type="dxa"/>
            <w:gridSpan w:val="2"/>
            <w:tcBorders>
              <w:top w:val="dashed" w:sz="4" w:space="0" w:color="auto"/>
              <w:bottom w:val="dashed" w:sz="4" w:space="0" w:color="auto"/>
            </w:tcBorders>
          </w:tcPr>
          <w:p w:rsidR="00D67C63" w:rsidRPr="00674E2D" w:rsidRDefault="00D67C63" w:rsidP="00D67C63">
            <w:pPr>
              <w:spacing w:line="288" w:lineRule="auto"/>
              <w:jc w:val="both"/>
              <w:rPr>
                <w:rFonts w:eastAsia="SimSun"/>
                <w:lang w:eastAsia="zh-CN"/>
              </w:rPr>
            </w:pPr>
            <w:r w:rsidRPr="00674E2D">
              <w:rPr>
                <w:rFonts w:eastAsia="SimSun"/>
                <w:b/>
                <w:bCs/>
                <w:lang w:eastAsia="zh-CN"/>
              </w:rPr>
              <w:t>Hoạt động 1: Khám phá vì sao cần giữ gìn tình bạn. (Làm việc chung cả lớp - Nhóm)</w:t>
            </w:r>
          </w:p>
          <w:p w:rsidR="00D67C63" w:rsidRPr="00674E2D" w:rsidRDefault="00D67C63" w:rsidP="00D67C63">
            <w:pPr>
              <w:spacing w:line="288" w:lineRule="auto"/>
              <w:jc w:val="both"/>
              <w:rPr>
                <w:rFonts w:eastAsia="SimSun"/>
                <w:lang w:eastAsia="zh-CN"/>
              </w:rPr>
            </w:pPr>
            <w:r w:rsidRPr="00674E2D">
              <w:rPr>
                <w:rFonts w:eastAsia="SimSun"/>
                <w:lang w:eastAsia="zh-CN"/>
              </w:rPr>
              <w:t>- GV mời 1 HS đọc yêu cầu bài</w:t>
            </w:r>
          </w:p>
          <w:p w:rsidR="00D67C63" w:rsidRPr="00674E2D" w:rsidRDefault="00D67C63" w:rsidP="00D67C63">
            <w:pPr>
              <w:spacing w:line="288" w:lineRule="auto"/>
              <w:jc w:val="both"/>
              <w:rPr>
                <w:rFonts w:eastAsia="SimSun"/>
                <w:lang w:eastAsia="zh-CN"/>
              </w:rPr>
            </w:pPr>
            <w:r w:rsidRPr="00674E2D">
              <w:rPr>
                <w:rFonts w:eastAsia="SimSun"/>
                <w:lang w:eastAsia="zh-CN"/>
              </w:rPr>
              <w:t xml:space="preserve">- GV kể cho Hs nghe câu chuyện “ cô chủ không biết quý tình bạn” </w:t>
            </w:r>
          </w:p>
          <w:p w:rsidR="00D67C63" w:rsidRPr="00674E2D" w:rsidRDefault="00D67C63" w:rsidP="00D67C63">
            <w:pPr>
              <w:spacing w:line="288" w:lineRule="auto"/>
              <w:jc w:val="both"/>
              <w:rPr>
                <w:rFonts w:eastAsia="SimSun"/>
                <w:lang w:eastAsia="zh-CN"/>
              </w:rPr>
            </w:pPr>
            <w:r w:rsidRPr="00674E2D">
              <w:rPr>
                <w:rFonts w:eastAsia="SimSun"/>
                <w:lang w:eastAsia="zh-CN"/>
              </w:rPr>
              <w:t>- Gv cho 1 -2 HS kể lại hoặc đọc câu chuyện.</w:t>
            </w:r>
          </w:p>
          <w:p w:rsidR="00D67C63" w:rsidRPr="00674E2D" w:rsidRDefault="00D67C63" w:rsidP="00D67C63">
            <w:pPr>
              <w:spacing w:line="288" w:lineRule="auto"/>
              <w:jc w:val="both"/>
              <w:rPr>
                <w:rFonts w:eastAsia="SimSun"/>
                <w:lang w:eastAsia="zh-CN"/>
              </w:rPr>
            </w:pPr>
            <w:r w:rsidRPr="00674E2D">
              <w:rPr>
                <w:rFonts w:eastAsia="SimSun"/>
                <w:lang w:eastAsia="zh-CN"/>
              </w:rPr>
              <w:t>- Thảo luận nhóm</w:t>
            </w:r>
          </w:p>
          <w:p w:rsidR="00D67C63" w:rsidRPr="00674E2D" w:rsidRDefault="00D67C63" w:rsidP="00D67C63">
            <w:pPr>
              <w:spacing w:line="288" w:lineRule="auto"/>
              <w:jc w:val="both"/>
              <w:rPr>
                <w:rFonts w:eastAsia="SimSun"/>
                <w:b/>
                <w:lang w:eastAsia="zh-CN"/>
              </w:rPr>
            </w:pPr>
            <w:r w:rsidRPr="00674E2D">
              <w:rPr>
                <w:rFonts w:eastAsia="SimSun"/>
                <w:b/>
                <w:i/>
                <w:iCs/>
                <w:lang w:eastAsia="zh-CN"/>
              </w:rPr>
              <w:t>+ Em có nhận xét gì về cách ứng xử của cô chủ đối với những người bạn của mình? Cuối cùng, điều gì đã xảy đến với cô bé?</w:t>
            </w:r>
          </w:p>
          <w:p w:rsidR="00D67C63" w:rsidRPr="00674E2D" w:rsidRDefault="00D67C63" w:rsidP="00D67C63">
            <w:pPr>
              <w:spacing w:line="288" w:lineRule="auto"/>
              <w:jc w:val="both"/>
              <w:rPr>
                <w:rFonts w:eastAsia="SimSun"/>
                <w:b/>
                <w:lang w:eastAsia="zh-CN"/>
              </w:rPr>
            </w:pPr>
          </w:p>
          <w:p w:rsidR="00D67C63" w:rsidRPr="00674E2D" w:rsidRDefault="00D67C63" w:rsidP="00D67C63">
            <w:pPr>
              <w:spacing w:line="288" w:lineRule="auto"/>
              <w:jc w:val="both"/>
              <w:rPr>
                <w:rFonts w:eastAsia="SimSun"/>
                <w:b/>
                <w:lang w:eastAsia="zh-CN"/>
              </w:rPr>
            </w:pPr>
            <w:r w:rsidRPr="00674E2D">
              <w:rPr>
                <w:rFonts w:eastAsia="SimSun"/>
                <w:b/>
                <w:i/>
                <w:iCs/>
                <w:lang w:eastAsia="zh-CN"/>
              </w:rPr>
              <w:t>+ Em rút ra được bài học gì từ câu chuyện trên?</w:t>
            </w:r>
          </w:p>
          <w:p w:rsidR="00D67C63" w:rsidRPr="00674E2D" w:rsidRDefault="00D67C63" w:rsidP="00D67C63">
            <w:pPr>
              <w:spacing w:line="288" w:lineRule="auto"/>
              <w:jc w:val="both"/>
              <w:rPr>
                <w:rFonts w:eastAsia="SimSun"/>
                <w:b/>
                <w:lang w:eastAsia="zh-CN"/>
              </w:rPr>
            </w:pPr>
          </w:p>
          <w:p w:rsidR="00D67C63" w:rsidRPr="00674E2D" w:rsidRDefault="00D67C63" w:rsidP="00D67C63">
            <w:pPr>
              <w:spacing w:line="288" w:lineRule="auto"/>
              <w:jc w:val="both"/>
              <w:rPr>
                <w:rFonts w:eastAsia="SimSun"/>
                <w:b/>
                <w:lang w:eastAsia="zh-CN"/>
              </w:rPr>
            </w:pPr>
            <w:r w:rsidRPr="00674E2D">
              <w:rPr>
                <w:rFonts w:eastAsia="SimSun"/>
                <w:b/>
                <w:i/>
                <w:iCs/>
                <w:lang w:eastAsia="zh-CN"/>
              </w:rPr>
              <w:t>+ Theo em, vì sao chúng ta cần giữ gìn tình bạn?</w:t>
            </w:r>
          </w:p>
          <w:p w:rsidR="00D67C63" w:rsidRPr="00674E2D" w:rsidRDefault="00D67C63" w:rsidP="00D67C63">
            <w:pPr>
              <w:spacing w:line="288" w:lineRule="auto"/>
              <w:jc w:val="both"/>
              <w:rPr>
                <w:rFonts w:eastAsia="SimSun"/>
                <w:b/>
                <w:lang w:eastAsia="zh-CN"/>
              </w:rPr>
            </w:pPr>
          </w:p>
          <w:p w:rsidR="00D67C63" w:rsidRPr="00674E2D" w:rsidRDefault="00D67C63" w:rsidP="00D67C63">
            <w:pPr>
              <w:spacing w:line="288" w:lineRule="auto"/>
              <w:jc w:val="both"/>
              <w:rPr>
                <w:rFonts w:eastAsia="SimSun"/>
                <w:b/>
                <w:lang w:eastAsia="zh-CN"/>
              </w:rPr>
            </w:pPr>
          </w:p>
          <w:p w:rsidR="00D67C63" w:rsidRPr="00674E2D" w:rsidRDefault="00D67C63" w:rsidP="00D67C63">
            <w:pPr>
              <w:spacing w:line="288" w:lineRule="auto"/>
              <w:jc w:val="both"/>
              <w:rPr>
                <w:rFonts w:eastAsia="SimSun"/>
                <w:b/>
                <w:lang w:eastAsia="zh-CN"/>
              </w:rPr>
            </w:pPr>
          </w:p>
          <w:p w:rsidR="00D67C63" w:rsidRPr="00674E2D" w:rsidRDefault="00D67C63" w:rsidP="00D67C63">
            <w:pPr>
              <w:spacing w:line="288" w:lineRule="auto"/>
              <w:jc w:val="both"/>
              <w:rPr>
                <w:rFonts w:eastAsia="SimSun"/>
                <w:b/>
                <w:lang w:eastAsia="zh-CN"/>
              </w:rPr>
            </w:pPr>
          </w:p>
          <w:p w:rsidR="00D67C63" w:rsidRPr="00674E2D" w:rsidRDefault="00D67C63" w:rsidP="00D67C63">
            <w:pPr>
              <w:spacing w:line="288" w:lineRule="auto"/>
              <w:jc w:val="both"/>
              <w:rPr>
                <w:rFonts w:eastAsia="SimSun"/>
                <w:lang w:eastAsia="zh-CN"/>
              </w:rPr>
            </w:pPr>
            <w:r w:rsidRPr="00674E2D">
              <w:rPr>
                <w:rFonts w:eastAsia="SimSun"/>
                <w:i/>
                <w:iCs/>
                <w:lang w:eastAsia="zh-CN"/>
              </w:rPr>
              <w:t>- GV mời đại diện nhóm trả lời.</w:t>
            </w:r>
          </w:p>
          <w:p w:rsidR="00D67C63" w:rsidRPr="00674E2D" w:rsidRDefault="00D67C63" w:rsidP="00D67C63">
            <w:pPr>
              <w:spacing w:line="288" w:lineRule="auto"/>
              <w:jc w:val="both"/>
              <w:rPr>
                <w:rFonts w:eastAsia="SimSun"/>
                <w:lang w:eastAsia="zh-CN"/>
              </w:rPr>
            </w:pPr>
            <w:r w:rsidRPr="00674E2D">
              <w:rPr>
                <w:rFonts w:eastAsia="SimSun"/>
                <w:i/>
                <w:iCs/>
                <w:lang w:eastAsia="zh-CN"/>
              </w:rPr>
              <w:t>- GV mời cả lớp nhận xét, bổ sung.</w:t>
            </w:r>
          </w:p>
          <w:p w:rsidR="00D67C63" w:rsidRPr="00674E2D" w:rsidRDefault="00D67C63" w:rsidP="00D67C63">
            <w:pPr>
              <w:spacing w:line="288" w:lineRule="auto"/>
              <w:jc w:val="both"/>
              <w:rPr>
                <w:rFonts w:eastAsia="Arial"/>
              </w:rPr>
            </w:pPr>
            <w:r w:rsidRPr="00674E2D">
              <w:rPr>
                <w:rFonts w:eastAsia="Arial"/>
              </w:rPr>
              <w:t xml:space="preserve">- GV nhận xét, kết luận: Ai cũng cần có những người bạn tốt để cùng trò chuyện, sẻ chia, giúp nhân lên niềm vui và làm vơi đi </w:t>
            </w:r>
            <w:r w:rsidRPr="00674E2D">
              <w:rPr>
                <w:rFonts w:eastAsia="Arial"/>
              </w:rPr>
              <w:lastRenderedPageBreak/>
              <w:t>những nỗi buồn phiền trong cuộc sống. Vì vậy, mỗi người cần biết giữ gìn và duy trì tình bạn.</w:t>
            </w:r>
          </w:p>
          <w:p w:rsidR="00D67C63" w:rsidRPr="00674E2D" w:rsidRDefault="00D67C63" w:rsidP="00D67C63">
            <w:pPr>
              <w:spacing w:line="288" w:lineRule="auto"/>
              <w:jc w:val="both"/>
              <w:rPr>
                <w:rFonts w:eastAsia="SimSun"/>
                <w:lang w:eastAsia="zh-CN"/>
              </w:rPr>
            </w:pPr>
            <w:r w:rsidRPr="00674E2D">
              <w:rPr>
                <w:rFonts w:eastAsia="SimSun"/>
                <w:lang w:eastAsia="zh-CN"/>
              </w:rPr>
              <w:t>- GV nhận xét, tuyên dương.</w:t>
            </w:r>
          </w:p>
        </w:tc>
        <w:tc>
          <w:tcPr>
            <w:tcW w:w="5081" w:type="dxa"/>
            <w:tcBorders>
              <w:top w:val="dashed" w:sz="4" w:space="0" w:color="auto"/>
              <w:bottom w:val="dashed" w:sz="4" w:space="0" w:color="auto"/>
            </w:tcBorders>
          </w:tcPr>
          <w:p w:rsidR="00D67C63" w:rsidRPr="00674E2D" w:rsidRDefault="00D67C63" w:rsidP="00D67C63">
            <w:pPr>
              <w:spacing w:line="288" w:lineRule="auto"/>
              <w:jc w:val="both"/>
              <w:rPr>
                <w:lang w:val="nl-NL"/>
              </w:rPr>
            </w:pPr>
          </w:p>
          <w:p w:rsidR="00D67C63" w:rsidRPr="00674E2D" w:rsidRDefault="00D67C63" w:rsidP="00D67C63">
            <w:pPr>
              <w:spacing w:line="288" w:lineRule="auto"/>
              <w:jc w:val="both"/>
              <w:rPr>
                <w:lang w:val="nl-NL"/>
              </w:rPr>
            </w:pPr>
          </w:p>
          <w:p w:rsidR="00D67C63" w:rsidRPr="00674E2D" w:rsidRDefault="00D67C63" w:rsidP="00D67C63">
            <w:pPr>
              <w:spacing w:line="288" w:lineRule="auto"/>
              <w:jc w:val="both"/>
              <w:rPr>
                <w:lang w:val="nl-NL"/>
              </w:rPr>
            </w:pPr>
            <w:r w:rsidRPr="00674E2D">
              <w:rPr>
                <w:lang w:val="nl-NL"/>
              </w:rPr>
              <w:t>- 1 HS đọc yêu cầu bài.</w:t>
            </w:r>
          </w:p>
          <w:p w:rsidR="00D67C63" w:rsidRPr="00674E2D" w:rsidRDefault="00D67C63" w:rsidP="00D67C63">
            <w:pPr>
              <w:spacing w:line="288" w:lineRule="auto"/>
              <w:jc w:val="both"/>
              <w:rPr>
                <w:rFonts w:eastAsia="Arial"/>
              </w:rPr>
            </w:pPr>
            <w:r w:rsidRPr="00674E2D">
              <w:rPr>
                <w:lang w:val="nl-NL"/>
              </w:rPr>
              <w:t xml:space="preserve">- HS làm việc chung cả lớp: </w:t>
            </w:r>
            <w:r w:rsidRPr="00674E2D">
              <w:rPr>
                <w:rFonts w:eastAsia="Arial"/>
              </w:rPr>
              <w:t>Nghe Gv kể chuyện và trả lời câu hỏi.</w:t>
            </w:r>
          </w:p>
          <w:p w:rsidR="00D67C63" w:rsidRPr="00674E2D" w:rsidRDefault="00D67C63" w:rsidP="00D67C63">
            <w:pPr>
              <w:spacing w:line="288" w:lineRule="auto"/>
              <w:jc w:val="both"/>
              <w:rPr>
                <w:rFonts w:eastAsia="SimSun"/>
                <w:lang w:eastAsia="zh-CN"/>
              </w:rPr>
            </w:pPr>
            <w:r w:rsidRPr="00674E2D">
              <w:rPr>
                <w:rFonts w:eastAsia="SimSun"/>
                <w:lang w:eastAsia="zh-CN"/>
              </w:rPr>
              <w:t>-  1- 2 em thực hiện</w:t>
            </w:r>
          </w:p>
          <w:p w:rsidR="00D67C63" w:rsidRPr="00674E2D" w:rsidRDefault="00D67C63" w:rsidP="00D67C63">
            <w:pPr>
              <w:spacing w:line="288" w:lineRule="auto"/>
              <w:jc w:val="both"/>
              <w:rPr>
                <w:rFonts w:eastAsia="SimSun"/>
                <w:lang w:eastAsia="zh-CN"/>
              </w:rPr>
            </w:pPr>
          </w:p>
          <w:p w:rsidR="00D67C63" w:rsidRPr="00674E2D" w:rsidRDefault="00D67C63" w:rsidP="00D67C63">
            <w:pPr>
              <w:spacing w:line="288" w:lineRule="auto"/>
              <w:jc w:val="both"/>
              <w:rPr>
                <w:rFonts w:eastAsia="SimSun"/>
                <w:lang w:eastAsia="zh-CN"/>
              </w:rPr>
            </w:pPr>
            <w:r w:rsidRPr="00674E2D">
              <w:rPr>
                <w:rFonts w:eastAsia="SimSun"/>
                <w:lang w:eastAsia="zh-CN"/>
              </w:rPr>
              <w:t>- HS trả lời câu hỏi theo hiểu biết cảu mình</w:t>
            </w:r>
          </w:p>
          <w:p w:rsidR="00D67C63" w:rsidRPr="00674E2D" w:rsidRDefault="00D67C63" w:rsidP="00D67C63">
            <w:pPr>
              <w:spacing w:line="288" w:lineRule="auto"/>
              <w:jc w:val="both"/>
              <w:rPr>
                <w:rFonts w:eastAsia="SimSun"/>
                <w:lang w:eastAsia="zh-CN"/>
              </w:rPr>
            </w:pPr>
            <w:r w:rsidRPr="00674E2D">
              <w:rPr>
                <w:rFonts w:eastAsia="SimSun"/>
                <w:i/>
                <w:iCs/>
                <w:lang w:eastAsia="zh-CN"/>
              </w:rPr>
              <w:t>- Cả lớp nhận xét, bổ sung.</w:t>
            </w:r>
          </w:p>
          <w:p w:rsidR="00D67C63" w:rsidRPr="00674E2D" w:rsidRDefault="00D67C63" w:rsidP="00D67C63">
            <w:pPr>
              <w:spacing w:line="288" w:lineRule="auto"/>
              <w:jc w:val="both"/>
              <w:rPr>
                <w:rFonts w:eastAsia="SimSun"/>
                <w:lang w:eastAsia="zh-CN"/>
              </w:rPr>
            </w:pPr>
            <w:r w:rsidRPr="00674E2D">
              <w:rPr>
                <w:rFonts w:eastAsia="SimSun"/>
                <w:lang w:eastAsia="zh-CN"/>
              </w:rPr>
              <w:t>+ Cô chủ sẵn sàng đổi những vật nuôi mà mình coi như bạn lấy những con vật khác. Điều này thể hiện cô bé không biét quý tình bạn. Cuối cùng, cô không còn người bạn nào ở bên.</w:t>
            </w:r>
          </w:p>
          <w:p w:rsidR="00D67C63" w:rsidRPr="00674E2D" w:rsidRDefault="00D67C63" w:rsidP="00D67C63">
            <w:pPr>
              <w:spacing w:line="288" w:lineRule="auto"/>
              <w:jc w:val="both"/>
              <w:rPr>
                <w:rFonts w:eastAsia="SimSun"/>
                <w:lang w:eastAsia="zh-CN"/>
              </w:rPr>
            </w:pPr>
            <w:r w:rsidRPr="00674E2D">
              <w:rPr>
                <w:rFonts w:eastAsia="SimSun"/>
                <w:lang w:eastAsia="zh-CN"/>
              </w:rPr>
              <w:t>+ Bài học rút ra: Cần quý trọng tình bạn, nếu không biết trân trọng thì những người bạn ấy sẽ rời xa chúng ta.</w:t>
            </w:r>
          </w:p>
          <w:p w:rsidR="00D67C63" w:rsidRPr="00674E2D" w:rsidRDefault="00D67C63" w:rsidP="00D67C63">
            <w:pPr>
              <w:spacing w:line="288" w:lineRule="auto"/>
              <w:jc w:val="both"/>
              <w:rPr>
                <w:rFonts w:eastAsia="SimSun"/>
                <w:lang w:eastAsia="zh-CN"/>
              </w:rPr>
            </w:pPr>
            <w:r w:rsidRPr="00674E2D">
              <w:rPr>
                <w:rFonts w:eastAsia="SimSun"/>
                <w:lang w:eastAsia="zh-CN"/>
              </w:rPr>
              <w:t>+ Cần giữ gìn và duy trì quan hệ bạn bè bởi nhờ đó tình bạn mới luon tồn tại dài lâu và lúc nào chúng ta cũng sẽ có những người bạn tốt bên cacnhj để cùng nhau sẻ chia những niềm vui, nỗi buồn trong cuộc sống.</w:t>
            </w:r>
          </w:p>
          <w:p w:rsidR="00D67C63" w:rsidRPr="00674E2D" w:rsidRDefault="00D67C63" w:rsidP="00D67C63">
            <w:pPr>
              <w:spacing w:line="288" w:lineRule="auto"/>
              <w:jc w:val="both"/>
              <w:rPr>
                <w:rFonts w:eastAsia="SimSun"/>
                <w:lang w:eastAsia="zh-CN"/>
              </w:rPr>
            </w:pPr>
            <w:r w:rsidRPr="00674E2D">
              <w:rPr>
                <w:rFonts w:eastAsia="SimSun"/>
                <w:lang w:eastAsia="zh-CN"/>
              </w:rPr>
              <w:t>- HS lắng nghe, rút kinh nghiệm.</w:t>
            </w:r>
          </w:p>
          <w:p w:rsidR="00D67C63" w:rsidRPr="00674E2D" w:rsidRDefault="00D67C63" w:rsidP="00D67C63">
            <w:pPr>
              <w:spacing w:line="288" w:lineRule="auto"/>
              <w:jc w:val="both"/>
              <w:rPr>
                <w:lang w:val="nl-NL"/>
              </w:rPr>
            </w:pPr>
          </w:p>
          <w:p w:rsidR="00D67C63" w:rsidRPr="00674E2D" w:rsidRDefault="00D67C63" w:rsidP="00D67C63">
            <w:pPr>
              <w:spacing w:line="288" w:lineRule="auto"/>
              <w:jc w:val="both"/>
              <w:rPr>
                <w:lang w:val="nl-NL"/>
              </w:rPr>
            </w:pPr>
          </w:p>
          <w:p w:rsidR="00D67C63" w:rsidRPr="00674E2D" w:rsidRDefault="00D67C63" w:rsidP="00D67C63">
            <w:pPr>
              <w:spacing w:line="288" w:lineRule="auto"/>
              <w:jc w:val="both"/>
              <w:rPr>
                <w:lang w:val="nl-NL"/>
              </w:rPr>
            </w:pPr>
          </w:p>
          <w:p w:rsidR="00D67C63" w:rsidRPr="00674E2D" w:rsidRDefault="00D67C63" w:rsidP="00D67C63">
            <w:pPr>
              <w:spacing w:line="288" w:lineRule="auto"/>
              <w:jc w:val="both"/>
              <w:rPr>
                <w:lang w:val="nl-NL"/>
              </w:rPr>
            </w:pPr>
          </w:p>
          <w:p w:rsidR="00D67C63" w:rsidRPr="00674E2D" w:rsidRDefault="00D67C63" w:rsidP="00D67C63">
            <w:pPr>
              <w:spacing w:line="288" w:lineRule="auto"/>
              <w:jc w:val="both"/>
              <w:rPr>
                <w:lang w:val="nl-NL"/>
              </w:rPr>
            </w:pPr>
          </w:p>
          <w:p w:rsidR="00D67C63" w:rsidRPr="00674E2D" w:rsidRDefault="00D67C63" w:rsidP="00D67C63">
            <w:pPr>
              <w:spacing w:line="288" w:lineRule="auto"/>
              <w:jc w:val="both"/>
              <w:rPr>
                <w:lang w:val="nl-NL"/>
              </w:rPr>
            </w:pPr>
            <w:r w:rsidRPr="00674E2D">
              <w:rPr>
                <w:lang w:val="nl-NL"/>
              </w:rPr>
              <w:t>- HS trả lời theo hiểu biết của mình.</w:t>
            </w:r>
          </w:p>
          <w:p w:rsidR="00D67C63" w:rsidRPr="00674E2D" w:rsidRDefault="00D67C63" w:rsidP="00D67C63">
            <w:pPr>
              <w:spacing w:line="288" w:lineRule="auto"/>
              <w:jc w:val="both"/>
              <w:rPr>
                <w:sz w:val="24"/>
                <w:lang w:val="nl-NL" w:eastAsia="zh-CN"/>
              </w:rPr>
            </w:pPr>
          </w:p>
          <w:p w:rsidR="00D67C63" w:rsidRPr="00674E2D" w:rsidRDefault="00D67C63" w:rsidP="00D67C63">
            <w:pPr>
              <w:spacing w:line="288" w:lineRule="auto"/>
              <w:jc w:val="both"/>
              <w:rPr>
                <w:sz w:val="24"/>
                <w:lang w:val="nl-NL" w:eastAsia="zh-CN"/>
              </w:rPr>
            </w:pPr>
            <w:r w:rsidRPr="00674E2D">
              <w:rPr>
                <w:rFonts w:eastAsia="SimSun"/>
                <w:lang w:eastAsia="zh-CN"/>
              </w:rPr>
              <w:t>- HS lắng nghe rút kinh nghiệm.</w:t>
            </w:r>
          </w:p>
        </w:tc>
      </w:tr>
      <w:tr w:rsidR="00D67C63" w:rsidRPr="00674E2D" w:rsidTr="00D67C63">
        <w:tc>
          <w:tcPr>
            <w:tcW w:w="5233" w:type="dxa"/>
            <w:gridSpan w:val="2"/>
            <w:tcBorders>
              <w:top w:val="dashed" w:sz="4" w:space="0" w:color="auto"/>
              <w:bottom w:val="dashed" w:sz="4" w:space="0" w:color="auto"/>
            </w:tcBorders>
          </w:tcPr>
          <w:p w:rsidR="00D67C63" w:rsidRPr="00674E2D" w:rsidRDefault="00D67C63" w:rsidP="00D67C63">
            <w:pPr>
              <w:spacing w:line="288" w:lineRule="auto"/>
              <w:ind w:firstLine="360"/>
              <w:jc w:val="both"/>
              <w:rPr>
                <w:rFonts w:eastAsia="Arial"/>
                <w:b/>
              </w:rPr>
            </w:pPr>
            <w:r w:rsidRPr="00674E2D">
              <w:rPr>
                <w:rFonts w:eastAsia="Arial"/>
                <w:b/>
                <w:bCs/>
              </w:rPr>
              <w:lastRenderedPageBreak/>
              <w:t xml:space="preserve">Hoạt động 2: </w:t>
            </w:r>
            <w:r w:rsidRPr="00674E2D">
              <w:rPr>
                <w:rFonts w:eastAsia="Arial"/>
                <w:b/>
              </w:rPr>
              <w:t>Tìm hiểu được cách đơn giản để duy trì quan hệ bạn bè.</w:t>
            </w:r>
          </w:p>
          <w:p w:rsidR="00D67C63" w:rsidRPr="00674E2D" w:rsidRDefault="00D67C63" w:rsidP="00D67C63">
            <w:pPr>
              <w:spacing w:line="288" w:lineRule="auto"/>
              <w:jc w:val="both"/>
              <w:rPr>
                <w:rFonts w:eastAsia="SimSun"/>
                <w:lang w:eastAsia="zh-CN"/>
              </w:rPr>
            </w:pPr>
            <w:r w:rsidRPr="00674E2D">
              <w:rPr>
                <w:rFonts w:eastAsia="SimSun"/>
                <w:b/>
                <w:bCs/>
                <w:lang w:eastAsia="zh-CN"/>
              </w:rPr>
              <w:t xml:space="preserve"> (Làm việc Nhóm)</w:t>
            </w:r>
          </w:p>
          <w:p w:rsidR="00D67C63" w:rsidRPr="00674E2D" w:rsidRDefault="00D67C63" w:rsidP="00D67C63">
            <w:pPr>
              <w:spacing w:line="288" w:lineRule="auto"/>
              <w:jc w:val="both"/>
              <w:rPr>
                <w:rFonts w:eastAsia="SimSun"/>
                <w:lang w:eastAsia="zh-CN"/>
              </w:rPr>
            </w:pPr>
            <w:r w:rsidRPr="00674E2D">
              <w:rPr>
                <w:rFonts w:eastAsia="SimSun"/>
                <w:lang w:eastAsia="zh-CN"/>
              </w:rPr>
              <w:t>- GV mời 1 HS đọc yêu cầu bài.</w:t>
            </w:r>
          </w:p>
          <w:p w:rsidR="00D67C63" w:rsidRPr="00674E2D" w:rsidRDefault="00D67C63" w:rsidP="00D67C63">
            <w:pPr>
              <w:spacing w:line="288" w:lineRule="auto"/>
              <w:jc w:val="both"/>
              <w:rPr>
                <w:rFonts w:eastAsia="SimSun"/>
                <w:lang w:eastAsia="zh-CN"/>
              </w:rPr>
            </w:pPr>
            <w:r w:rsidRPr="00674E2D">
              <w:rPr>
                <w:rFonts w:eastAsia="SimSun"/>
                <w:lang w:eastAsia="zh-CN"/>
              </w:rPr>
              <w:t>- Tổ chức cho Hs chơi trò chơi: “ Ghép hoa”</w:t>
            </w:r>
          </w:p>
          <w:p w:rsidR="00D67C63" w:rsidRPr="00674E2D" w:rsidRDefault="00D67C63" w:rsidP="00D67C63">
            <w:pPr>
              <w:spacing w:line="288" w:lineRule="auto"/>
              <w:jc w:val="both"/>
              <w:rPr>
                <w:rFonts w:eastAsia="Arial"/>
              </w:rPr>
            </w:pPr>
            <w:r w:rsidRPr="00674E2D">
              <w:rPr>
                <w:rFonts w:eastAsia="Arial"/>
              </w:rPr>
              <w:t>- GV hướng dẫn HS làm việc 4 nhóm, đọc bài tập, suy nghĩ, và bày tỏ ý kiến để duy trì quan hệ bạn bè. Sau đó dán  từ khoá để tạo thành bông hoa tình bạn. (Phát cho mỗi nhóm 1 bông hoa tình bạn như hình vẽ)</w:t>
            </w:r>
          </w:p>
          <w:p w:rsidR="00D67C63" w:rsidRPr="00674E2D" w:rsidRDefault="00D67C63" w:rsidP="00D67C63">
            <w:pPr>
              <w:spacing w:line="288" w:lineRule="auto"/>
              <w:jc w:val="both"/>
              <w:rPr>
                <w:rFonts w:eastAsia="Arial"/>
              </w:rPr>
            </w:pPr>
            <w:r w:rsidRPr="00674E2D">
              <w:rPr>
                <w:rFonts w:eastAsia="Arial"/>
              </w:rPr>
              <w:t xml:space="preserve"> a. Tôn trọng bạn, kể cả khi bạn có những điều khác biệt với mình.</w:t>
            </w:r>
          </w:p>
          <w:p w:rsidR="00D67C63" w:rsidRPr="00674E2D" w:rsidRDefault="00D67C63" w:rsidP="00D67C63">
            <w:pPr>
              <w:spacing w:line="288" w:lineRule="auto"/>
              <w:jc w:val="both"/>
              <w:rPr>
                <w:rFonts w:eastAsia="Arial"/>
              </w:rPr>
            </w:pPr>
            <w:r w:rsidRPr="00674E2D">
              <w:rPr>
                <w:rFonts w:eastAsia="Arial"/>
              </w:rPr>
              <w:t>b. Chia sẻ vui buồn cùng bạn.</w:t>
            </w:r>
          </w:p>
          <w:p w:rsidR="00D67C63" w:rsidRPr="00674E2D" w:rsidRDefault="00D67C63" w:rsidP="00D67C63">
            <w:pPr>
              <w:spacing w:line="288" w:lineRule="auto"/>
              <w:jc w:val="both"/>
              <w:rPr>
                <w:rFonts w:eastAsia="Arial"/>
              </w:rPr>
            </w:pPr>
            <w:r w:rsidRPr="00674E2D">
              <w:rPr>
                <w:rFonts w:eastAsia="Arial"/>
              </w:rPr>
              <w:t>c. Giúp đỡ khi bạn gặp khó khăn.</w:t>
            </w:r>
          </w:p>
          <w:p w:rsidR="00D67C63" w:rsidRPr="00674E2D" w:rsidRDefault="00D67C63" w:rsidP="00D67C63">
            <w:pPr>
              <w:spacing w:line="288" w:lineRule="auto"/>
              <w:jc w:val="both"/>
              <w:rPr>
                <w:rFonts w:eastAsia="Arial"/>
              </w:rPr>
            </w:pPr>
            <w:r w:rsidRPr="00674E2D">
              <w:rPr>
                <w:rFonts w:eastAsia="Arial"/>
              </w:rPr>
              <w:t>d. Động viên, kích lệ để bạn không ngừng cố gắng.</w:t>
            </w:r>
          </w:p>
          <w:p w:rsidR="00D67C63" w:rsidRPr="00674E2D" w:rsidRDefault="00D67C63" w:rsidP="00D67C63">
            <w:pPr>
              <w:spacing w:line="288" w:lineRule="auto"/>
              <w:jc w:val="both"/>
              <w:rPr>
                <w:rFonts w:eastAsia="Arial"/>
              </w:rPr>
            </w:pPr>
            <w:r>
              <w:rPr>
                <w:noProof/>
                <w:lang w:val="vi-VN" w:eastAsia="vi-VN"/>
              </w:rPr>
              <w:drawing>
                <wp:anchor distT="0" distB="0" distL="114300" distR="114300" simplePos="0" relativeHeight="251659264" behindDoc="0" locked="0" layoutInCell="1" allowOverlap="1" wp14:anchorId="186B031D" wp14:editId="5C6337E1">
                  <wp:simplePos x="0" y="0"/>
                  <wp:positionH relativeFrom="column">
                    <wp:posOffset>474980</wp:posOffset>
                  </wp:positionH>
                  <wp:positionV relativeFrom="paragraph">
                    <wp:posOffset>6350</wp:posOffset>
                  </wp:positionV>
                  <wp:extent cx="1998345" cy="1692910"/>
                  <wp:effectExtent l="0" t="0" r="1905" b="2540"/>
                  <wp:wrapNone/>
                  <wp:docPr id="1739046606" name="Picture 173904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98345" cy="16929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color w:val="FF0000"/>
              </w:rPr>
            </w:pPr>
            <w:r w:rsidRPr="00674E2D">
              <w:rPr>
                <w:rFonts w:eastAsia="Arial"/>
              </w:rPr>
              <w:t xml:space="preserve">- </w:t>
            </w:r>
            <w:r w:rsidRPr="00674E2D">
              <w:rPr>
                <w:rFonts w:eastAsia="Arial"/>
                <w:color w:val="FF0000"/>
              </w:rPr>
              <w:t xml:space="preserve">GV cho các nhóm tham gia trò chơi. </w:t>
            </w:r>
          </w:p>
          <w:p w:rsidR="00D67C63" w:rsidRPr="00674E2D" w:rsidRDefault="00D67C63" w:rsidP="00D67C63">
            <w:pPr>
              <w:spacing w:line="288" w:lineRule="auto"/>
              <w:jc w:val="both"/>
              <w:rPr>
                <w:rFonts w:eastAsia="Arial"/>
                <w:color w:val="FF0000"/>
              </w:rPr>
            </w:pPr>
            <w:r w:rsidRPr="00674E2D">
              <w:rPr>
                <w:rFonts w:eastAsia="Arial"/>
                <w:color w:val="FF0000"/>
              </w:rPr>
              <w:t>- Gv ? Theo em còn có những cách nào để duy trì tình bạn?</w:t>
            </w: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p>
          <w:p w:rsidR="00D67C63" w:rsidRPr="00674E2D" w:rsidRDefault="00D67C63" w:rsidP="00D67C63">
            <w:pPr>
              <w:spacing w:line="288" w:lineRule="auto"/>
              <w:jc w:val="both"/>
              <w:rPr>
                <w:rFonts w:eastAsia="Arial"/>
              </w:rPr>
            </w:pPr>
            <w:r w:rsidRPr="00674E2D">
              <w:rPr>
                <w:rFonts w:eastAsia="Arial"/>
              </w:rPr>
              <w:t>- GV nhận xét, tuyên dương.</w:t>
            </w:r>
          </w:p>
        </w:tc>
        <w:tc>
          <w:tcPr>
            <w:tcW w:w="5081" w:type="dxa"/>
            <w:tcBorders>
              <w:top w:val="dashed" w:sz="4" w:space="0" w:color="auto"/>
              <w:bottom w:val="dashed" w:sz="4" w:space="0" w:color="auto"/>
            </w:tcBorders>
          </w:tcPr>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r w:rsidRPr="00674E2D">
              <w:rPr>
                <w:rFonts w:eastAsia="Arial"/>
              </w:rPr>
              <w:t>- HS đọc yêu cầu</w:t>
            </w:r>
          </w:p>
          <w:p w:rsidR="00D67C63" w:rsidRPr="00674E2D" w:rsidRDefault="00D67C63" w:rsidP="00D67C63">
            <w:pPr>
              <w:spacing w:line="288" w:lineRule="auto"/>
              <w:rPr>
                <w:rFonts w:eastAsia="Arial"/>
              </w:rPr>
            </w:pPr>
            <w:r w:rsidRPr="00674E2D">
              <w:rPr>
                <w:rFonts w:eastAsia="Arial"/>
              </w:rPr>
              <w:t>- Nhận nhóm ngẫu nhiên (4 nhóm)</w:t>
            </w:r>
          </w:p>
          <w:p w:rsidR="00D67C63" w:rsidRPr="00674E2D" w:rsidRDefault="00D67C63" w:rsidP="00D67C63">
            <w:pPr>
              <w:spacing w:line="288" w:lineRule="auto"/>
              <w:jc w:val="both"/>
              <w:rPr>
                <w:rFonts w:eastAsia="Arial"/>
              </w:rPr>
            </w:pPr>
            <w:r w:rsidRPr="00674E2D">
              <w:rPr>
                <w:rFonts w:eastAsia="Arial"/>
              </w:rPr>
              <w:t xml:space="preserve">- HS thảo luận nhóm thống nhất trả lời câu hỏi và tìm từ khoá gắn vào bông hoa, lên gắn trên bảng lớp. Kết quả: </w:t>
            </w:r>
          </w:p>
          <w:p w:rsidR="00D67C63" w:rsidRPr="00674E2D" w:rsidRDefault="00D67C63" w:rsidP="00D67C63">
            <w:pPr>
              <w:spacing w:line="288" w:lineRule="auto"/>
              <w:rPr>
                <w:rFonts w:eastAsia="Arial"/>
              </w:rPr>
            </w:pPr>
            <w:r w:rsidRPr="00674E2D">
              <w:rPr>
                <w:rFonts w:eastAsia="Arial"/>
              </w:rPr>
              <w:t>Các từ khoá gắn vào bông hoá có thể là: Tôn trọng, chia sẻ, giúp đỡ, động viên, khích lệ, quan tâm …</w:t>
            </w: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r w:rsidRPr="00674E2D">
              <w:rPr>
                <w:rFonts w:eastAsia="Arial"/>
              </w:rPr>
              <w:t xml:space="preserve">- HS nêu được: chúng ta cần tôn trọng bạn, kể cả khi bạn có những đièu khác biệt với mình; luôn chia sẻ nềm vui, nỗi buồn cùng bạn; sẵn sàng giúp đỡ bạn khi bạn gặp khó khăn; động viên khích lệ để bạn không </w:t>
            </w:r>
            <w:r w:rsidRPr="00674E2D">
              <w:rPr>
                <w:rFonts w:eastAsia="Arial"/>
              </w:rPr>
              <w:lastRenderedPageBreak/>
              <w:t>ngừng cố gắng; quan tâm đến thói quen, sở thích của bạn….</w:t>
            </w:r>
          </w:p>
          <w:p w:rsidR="00D67C63" w:rsidRPr="00674E2D" w:rsidRDefault="00D67C63" w:rsidP="00D67C63">
            <w:pPr>
              <w:spacing w:line="288" w:lineRule="auto"/>
              <w:rPr>
                <w:rFonts w:eastAsia="Arial"/>
              </w:rPr>
            </w:pPr>
            <w:r w:rsidRPr="00674E2D">
              <w:rPr>
                <w:rFonts w:eastAsia="Arial"/>
              </w:rPr>
              <w:t>- HS lắng nghe rút kinh nghiệm</w:t>
            </w:r>
          </w:p>
        </w:tc>
      </w:tr>
      <w:tr w:rsidR="00D67C63" w:rsidRPr="00674E2D" w:rsidTr="00D67C63">
        <w:tc>
          <w:tcPr>
            <w:tcW w:w="10314" w:type="dxa"/>
            <w:gridSpan w:val="3"/>
            <w:tcBorders>
              <w:top w:val="dashed" w:sz="4" w:space="0" w:color="auto"/>
              <w:bottom w:val="dashed" w:sz="4" w:space="0" w:color="auto"/>
            </w:tcBorders>
          </w:tcPr>
          <w:p w:rsidR="00D67C63" w:rsidRPr="00674E2D" w:rsidRDefault="00D67C63" w:rsidP="00D67C63">
            <w:pPr>
              <w:spacing w:line="288" w:lineRule="auto"/>
              <w:jc w:val="both"/>
              <w:rPr>
                <w:b/>
                <w:lang w:val="nl-NL"/>
              </w:rPr>
            </w:pPr>
            <w:r w:rsidRPr="00674E2D">
              <w:rPr>
                <w:b/>
                <w:lang w:val="nl-NL"/>
              </w:rPr>
              <w:lastRenderedPageBreak/>
              <w:t>4. Vận dụng trải nghiệm.</w:t>
            </w:r>
          </w:p>
          <w:p w:rsidR="00D67C63" w:rsidRPr="00674E2D" w:rsidRDefault="00D67C63" w:rsidP="00D67C63">
            <w:pPr>
              <w:spacing w:line="288" w:lineRule="auto"/>
              <w:rPr>
                <w:lang w:val="nl-NL"/>
              </w:rPr>
            </w:pPr>
            <w:r w:rsidRPr="00674E2D">
              <w:rPr>
                <w:lang w:val="nl-NL"/>
              </w:rPr>
              <w:t>- Mục tiêu:</w:t>
            </w:r>
          </w:p>
          <w:p w:rsidR="00D67C63" w:rsidRPr="00674E2D" w:rsidRDefault="00D67C63" w:rsidP="00D67C63">
            <w:pPr>
              <w:spacing w:line="288" w:lineRule="auto"/>
              <w:jc w:val="both"/>
            </w:pPr>
            <w:r w:rsidRPr="00674E2D">
              <w:t>+ Củng cố những kiến thức đã học trong tiết học để học sinh khắc sâu nội dung.</w:t>
            </w:r>
          </w:p>
          <w:p w:rsidR="00D67C63" w:rsidRPr="00674E2D" w:rsidRDefault="00D67C63" w:rsidP="00D67C63">
            <w:pPr>
              <w:spacing w:line="288" w:lineRule="auto"/>
              <w:jc w:val="both"/>
            </w:pPr>
            <w:r w:rsidRPr="00674E2D">
              <w:t>+ Vận dụng kiến thức đã học vào thực tiễn.</w:t>
            </w:r>
          </w:p>
          <w:p w:rsidR="00D67C63" w:rsidRPr="00674E2D" w:rsidRDefault="00D67C63" w:rsidP="00D67C63">
            <w:pPr>
              <w:spacing w:line="288" w:lineRule="auto"/>
              <w:jc w:val="both"/>
            </w:pPr>
            <w:r w:rsidRPr="00674E2D">
              <w:t>+ Tạo không khí vui vẻ, hào hứng, lưu luyến sau khi học sinh bài học.</w:t>
            </w:r>
          </w:p>
          <w:p w:rsidR="00D67C63" w:rsidRPr="00674E2D" w:rsidRDefault="00D67C63" w:rsidP="00D67C63">
            <w:pPr>
              <w:spacing w:line="288" w:lineRule="auto"/>
              <w:rPr>
                <w:lang w:val="nl-NL"/>
              </w:rPr>
            </w:pPr>
            <w:r w:rsidRPr="00674E2D">
              <w:t>- Cách tiến hành:</w:t>
            </w:r>
          </w:p>
        </w:tc>
      </w:tr>
      <w:tr w:rsidR="00D67C63" w:rsidRPr="00674E2D" w:rsidTr="00D67C63">
        <w:tc>
          <w:tcPr>
            <w:tcW w:w="5113" w:type="dxa"/>
            <w:tcBorders>
              <w:top w:val="dashed" w:sz="4" w:space="0" w:color="auto"/>
              <w:bottom w:val="dashed" w:sz="4" w:space="0" w:color="auto"/>
            </w:tcBorders>
          </w:tcPr>
          <w:p w:rsidR="00D67C63" w:rsidRPr="00674E2D" w:rsidRDefault="00D67C63" w:rsidP="00D67C63">
            <w:pPr>
              <w:spacing w:line="288" w:lineRule="auto"/>
              <w:jc w:val="both"/>
              <w:rPr>
                <w:rFonts w:eastAsia="Arial"/>
              </w:rPr>
            </w:pPr>
            <w:r w:rsidRPr="00674E2D">
              <w:rPr>
                <w:rFonts w:eastAsia="Arial"/>
              </w:rPr>
              <w:t xml:space="preserve">- GV tổ chức cho HS chơi trò “Phóng viên nhí”, chia sẻ một số việc bản thân đã làm để duy trì quan hệ bạn bè. </w:t>
            </w:r>
          </w:p>
          <w:p w:rsidR="00D67C63" w:rsidRPr="00674E2D" w:rsidRDefault="00D67C63" w:rsidP="00D67C63">
            <w:pPr>
              <w:spacing w:line="288" w:lineRule="auto"/>
              <w:jc w:val="both"/>
              <w:rPr>
                <w:rFonts w:eastAsia="Arial"/>
              </w:rPr>
            </w:pPr>
            <w:r w:rsidRPr="00674E2D">
              <w:rPr>
                <w:rFonts w:eastAsia="Arial"/>
              </w:rPr>
              <w:t xml:space="preserve">- GV chọn một HS xung phong làm phóng viên, lần lượt hỏi các bạn trong lớp: </w:t>
            </w:r>
          </w:p>
          <w:p w:rsidR="00D67C63" w:rsidRPr="00674E2D" w:rsidRDefault="00D67C63" w:rsidP="00D67C63">
            <w:pPr>
              <w:spacing w:line="288" w:lineRule="auto"/>
              <w:jc w:val="both"/>
              <w:rPr>
                <w:rFonts w:eastAsia="Arial"/>
              </w:rPr>
            </w:pPr>
            <w:r w:rsidRPr="00674E2D">
              <w:rPr>
                <w:rFonts w:eastAsia="Arial"/>
              </w:rPr>
              <w:t>+ Bạn đã làm gì để duy trì quan hệ bạn bè?</w:t>
            </w:r>
          </w:p>
          <w:p w:rsidR="00D67C63" w:rsidRPr="00674E2D" w:rsidRDefault="00D67C63" w:rsidP="00D67C63">
            <w:pPr>
              <w:spacing w:line="288" w:lineRule="auto"/>
              <w:jc w:val="both"/>
              <w:rPr>
                <w:rFonts w:eastAsia="Arial"/>
              </w:rPr>
            </w:pPr>
            <w:r w:rsidRPr="00674E2D">
              <w:rPr>
                <w:rFonts w:eastAsia="Arial"/>
              </w:rPr>
              <w:t xml:space="preserve">+ Bạn có suy nghĩ gì về điều mà mình đã làm đó? </w:t>
            </w:r>
          </w:p>
          <w:p w:rsidR="00D67C63" w:rsidRPr="00674E2D" w:rsidRDefault="00D67C63" w:rsidP="00D67C63">
            <w:pPr>
              <w:spacing w:line="288" w:lineRule="auto"/>
              <w:jc w:val="both"/>
              <w:rPr>
                <w:rFonts w:eastAsia="Arial"/>
              </w:rPr>
            </w:pPr>
            <w:r w:rsidRPr="00674E2D">
              <w:rPr>
                <w:rFonts w:eastAsia="Arial"/>
              </w:rPr>
              <w:t>- GV nhận xét tiết học, tuyên dương HS học tích cực.</w:t>
            </w:r>
          </w:p>
          <w:p w:rsidR="00D67C63" w:rsidRPr="00674E2D" w:rsidRDefault="00D67C63" w:rsidP="00D67C63">
            <w:pPr>
              <w:spacing w:line="288" w:lineRule="auto"/>
              <w:jc w:val="both"/>
              <w:rPr>
                <w:rFonts w:eastAsia="Arial"/>
              </w:rPr>
            </w:pPr>
            <w:r w:rsidRPr="00674E2D">
              <w:rPr>
                <w:rFonts w:eastAsia="Arial"/>
              </w:rPr>
              <w:t>- GV nhận xét tiết học.</w:t>
            </w:r>
          </w:p>
          <w:p w:rsidR="00D67C63" w:rsidRPr="00674E2D" w:rsidRDefault="00D67C63" w:rsidP="00D67C63">
            <w:pPr>
              <w:spacing w:line="288" w:lineRule="auto"/>
              <w:jc w:val="both"/>
              <w:rPr>
                <w:rFonts w:eastAsia="Arial"/>
                <w:b/>
              </w:rPr>
            </w:pPr>
            <w:r w:rsidRPr="00674E2D">
              <w:rPr>
                <w:rFonts w:eastAsia="Arial"/>
              </w:rPr>
              <w:t>- Dặn dò về nhà.</w:t>
            </w:r>
          </w:p>
        </w:tc>
        <w:tc>
          <w:tcPr>
            <w:tcW w:w="5201" w:type="dxa"/>
            <w:gridSpan w:val="2"/>
            <w:tcBorders>
              <w:top w:val="dashed" w:sz="4" w:space="0" w:color="auto"/>
              <w:bottom w:val="dashed" w:sz="4" w:space="0" w:color="auto"/>
            </w:tcBorders>
          </w:tcPr>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r w:rsidRPr="00674E2D">
              <w:rPr>
                <w:rFonts w:eastAsia="Arial"/>
              </w:rPr>
              <w:t xml:space="preserve">- HS tham gia chơi. </w:t>
            </w: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p>
          <w:p w:rsidR="00D67C63" w:rsidRPr="00674E2D" w:rsidRDefault="00D67C63" w:rsidP="00D67C63">
            <w:pPr>
              <w:spacing w:line="288" w:lineRule="auto"/>
              <w:rPr>
                <w:rFonts w:eastAsia="Arial"/>
              </w:rPr>
            </w:pPr>
            <w:r w:rsidRPr="00674E2D">
              <w:rPr>
                <w:rFonts w:eastAsia="Arial"/>
              </w:rPr>
              <w:t>- 1HS làm phóng viên và hỏi cả lớp.</w:t>
            </w:r>
          </w:p>
          <w:p w:rsidR="00D67C63" w:rsidRPr="00674E2D" w:rsidRDefault="00D67C63" w:rsidP="00D67C63">
            <w:pPr>
              <w:spacing w:line="288" w:lineRule="auto"/>
              <w:rPr>
                <w:rFonts w:eastAsia="Arial"/>
              </w:rPr>
            </w:pPr>
            <w:r w:rsidRPr="00674E2D">
              <w:rPr>
                <w:rFonts w:eastAsia="Arial"/>
              </w:rPr>
              <w:t>- 3-5 HS trả lời theo suy nghĩ của bản thân</w:t>
            </w:r>
          </w:p>
        </w:tc>
      </w:tr>
      <w:tr w:rsidR="00D67C63" w:rsidRPr="00674E2D" w:rsidTr="00D67C63">
        <w:tc>
          <w:tcPr>
            <w:tcW w:w="10314" w:type="dxa"/>
            <w:gridSpan w:val="3"/>
            <w:tcBorders>
              <w:top w:val="dashed" w:sz="4" w:space="0" w:color="auto"/>
            </w:tcBorders>
          </w:tcPr>
          <w:p w:rsidR="00D67C63" w:rsidRPr="00674E2D" w:rsidRDefault="00D67C63" w:rsidP="00D67C63">
            <w:pPr>
              <w:spacing w:line="288" w:lineRule="auto"/>
              <w:rPr>
                <w:b/>
                <w:lang w:val="nl-NL"/>
              </w:rPr>
            </w:pPr>
            <w:r w:rsidRPr="00674E2D">
              <w:rPr>
                <w:b/>
                <w:lang w:val="nl-NL"/>
              </w:rPr>
              <w:t>IV. ĐIỀU CHỈNH SAU BÀI DẠY:</w:t>
            </w:r>
          </w:p>
          <w:p w:rsidR="00D67C63" w:rsidRPr="00674E2D" w:rsidRDefault="00D67C63" w:rsidP="00D67C63">
            <w:pPr>
              <w:spacing w:line="288" w:lineRule="auto"/>
              <w:rPr>
                <w:lang w:val="nl-NL"/>
              </w:rPr>
            </w:pPr>
            <w:r w:rsidRPr="00674E2D">
              <w:rPr>
                <w:lang w:val="nl-NL"/>
              </w:rPr>
              <w:t>...............................................................................................</w:t>
            </w:r>
            <w:r>
              <w:rPr>
                <w:lang w:val="nl-NL"/>
              </w:rPr>
              <w:t>..............................................</w:t>
            </w:r>
          </w:p>
        </w:tc>
      </w:tr>
    </w:tbl>
    <w:p w:rsidR="00091581" w:rsidRPr="008E3728" w:rsidRDefault="00091581" w:rsidP="00D67C63">
      <w:pPr>
        <w:jc w:val="center"/>
      </w:pPr>
      <w:r w:rsidRPr="008E3728">
        <w:t>------------------------------------------------</w:t>
      </w:r>
    </w:p>
    <w:p w:rsidR="00091581" w:rsidRDefault="00091581" w:rsidP="0062408E">
      <w:pPr>
        <w:jc w:val="center"/>
        <w:rPr>
          <w:b/>
        </w:rPr>
      </w:pPr>
      <w:r w:rsidRPr="008E3728">
        <w:rPr>
          <w:b/>
        </w:rPr>
        <w:t>Tiết 7:</w:t>
      </w:r>
      <w:r w:rsidRPr="008E3728">
        <w:t xml:space="preserve"> </w:t>
      </w:r>
      <w:r w:rsidRPr="008E3728">
        <w:rPr>
          <w:b/>
        </w:rPr>
        <w:t>Giáo dục thể chất</w:t>
      </w:r>
    </w:p>
    <w:p w:rsidR="00865EC6" w:rsidRDefault="00865EC6" w:rsidP="00865EC6">
      <w:pPr>
        <w:spacing w:line="264" w:lineRule="auto"/>
        <w:jc w:val="center"/>
        <w:rPr>
          <w:rFonts w:eastAsia="Arial"/>
          <w:b/>
        </w:rPr>
      </w:pPr>
      <w:r>
        <w:rPr>
          <w:rFonts w:eastAsia="Arial"/>
          <w:b/>
        </w:rPr>
        <w:t>NHẢY DAY QUA TỪNG CHÂN (T1)</w:t>
      </w:r>
    </w:p>
    <w:p w:rsidR="00865EC6" w:rsidRPr="00515CC1" w:rsidRDefault="00865EC6" w:rsidP="00865EC6">
      <w:pPr>
        <w:spacing w:line="252" w:lineRule="auto"/>
        <w:jc w:val="both"/>
        <w:rPr>
          <w:b/>
          <w:color w:val="000000" w:themeColor="text1"/>
        </w:rPr>
      </w:pPr>
      <w:r w:rsidRPr="00515CC1">
        <w:rPr>
          <w:b/>
          <w:color w:val="000000" w:themeColor="text1"/>
          <w:lang w:val="vi-VN"/>
        </w:rPr>
        <w:t xml:space="preserve">I. </w:t>
      </w:r>
      <w:r>
        <w:rPr>
          <w:b/>
          <w:color w:val="000000" w:themeColor="text1"/>
        </w:rPr>
        <w:t>YÊU CẦU CẦN ĐẠT</w:t>
      </w:r>
      <w:r w:rsidRPr="00515CC1">
        <w:rPr>
          <w:b/>
          <w:color w:val="000000" w:themeColor="text1"/>
        </w:rPr>
        <w:t>:</w:t>
      </w:r>
    </w:p>
    <w:p w:rsidR="00865EC6" w:rsidRPr="00515CC1" w:rsidRDefault="00865EC6" w:rsidP="00865EC6">
      <w:pPr>
        <w:spacing w:line="252" w:lineRule="auto"/>
        <w:jc w:val="both"/>
        <w:rPr>
          <w:b/>
          <w:color w:val="000000" w:themeColor="text1"/>
        </w:rPr>
      </w:pPr>
      <w:r w:rsidRPr="00515CC1">
        <w:rPr>
          <w:b/>
          <w:color w:val="000000" w:themeColor="text1"/>
        </w:rPr>
        <w:t>Sau bài học HS:</w:t>
      </w:r>
    </w:p>
    <w:p w:rsidR="00865EC6" w:rsidRPr="00515CC1" w:rsidRDefault="00865EC6" w:rsidP="00865EC6">
      <w:pPr>
        <w:spacing w:line="252" w:lineRule="auto"/>
        <w:jc w:val="both"/>
        <w:rPr>
          <w:color w:val="000000" w:themeColor="text1"/>
        </w:rPr>
      </w:pPr>
      <w:r w:rsidRPr="00515CC1">
        <w:rPr>
          <w:color w:val="000000" w:themeColor="text1"/>
        </w:rPr>
        <w:t>- Biết và thực hiện được động tác nhảy dây chụm hai chân.</w:t>
      </w:r>
    </w:p>
    <w:p w:rsidR="00865EC6" w:rsidRPr="00515CC1" w:rsidRDefault="00865EC6" w:rsidP="00865EC6">
      <w:pPr>
        <w:spacing w:line="252" w:lineRule="auto"/>
        <w:jc w:val="both"/>
        <w:rPr>
          <w:color w:val="000000" w:themeColor="text1"/>
        </w:rPr>
      </w:pPr>
      <w:r w:rsidRPr="00515CC1">
        <w:rPr>
          <w:color w:val="000000" w:themeColor="text1"/>
        </w:rPr>
        <w:t>- Chăm chỉ, tích cực tham gia hoạt động luyện tập  và trò chơi rèn luyện tư thế kĩ năng vận động cơ bản.</w:t>
      </w:r>
    </w:p>
    <w:p w:rsidR="00865EC6" w:rsidRPr="00515CC1" w:rsidRDefault="00865EC6" w:rsidP="00865EC6">
      <w:pPr>
        <w:spacing w:line="252" w:lineRule="auto"/>
        <w:jc w:val="both"/>
        <w:rPr>
          <w:b/>
          <w:color w:val="000000" w:themeColor="text1"/>
        </w:rPr>
      </w:pPr>
      <w:r w:rsidRPr="00515CC1">
        <w:rPr>
          <w:b/>
          <w:color w:val="000000" w:themeColor="text1"/>
          <w:lang w:val="vi-VN"/>
        </w:rPr>
        <w:t>1.</w:t>
      </w:r>
      <w:r w:rsidRPr="00515CC1">
        <w:rPr>
          <w:b/>
          <w:color w:val="000000" w:themeColor="text1"/>
        </w:rPr>
        <w:t>Về phẩm chất:</w:t>
      </w:r>
      <w:r w:rsidRPr="00515CC1">
        <w:rPr>
          <w:b/>
          <w:color w:val="000000" w:themeColor="text1"/>
          <w:lang w:val="vi-VN"/>
        </w:rPr>
        <w:t xml:space="preserve"> </w:t>
      </w:r>
      <w:r w:rsidRPr="00515CC1">
        <w:rPr>
          <w:color w:val="000000" w:themeColor="text1"/>
        </w:rPr>
        <w:t>Bài học góp phần bồi dưỡng</w:t>
      </w:r>
      <w:r w:rsidRPr="00515CC1">
        <w:rPr>
          <w:color w:val="000000" w:themeColor="text1"/>
          <w:lang w:val="vi-VN"/>
        </w:rPr>
        <w:t xml:space="preserve"> cho</w:t>
      </w:r>
      <w:r w:rsidRPr="00515CC1">
        <w:rPr>
          <w:color w:val="000000" w:themeColor="text1"/>
        </w:rPr>
        <w:t xml:space="preserve"> học sinh</w:t>
      </w:r>
      <w:r w:rsidRPr="00515CC1">
        <w:rPr>
          <w:color w:val="000000" w:themeColor="text1"/>
          <w:lang w:val="vi-VN"/>
        </w:rPr>
        <w:t xml:space="preserve"> </w:t>
      </w:r>
      <w:r w:rsidRPr="00515CC1">
        <w:rPr>
          <w:color w:val="000000" w:themeColor="text1"/>
        </w:rPr>
        <w:t>các phẩm</w:t>
      </w:r>
      <w:r w:rsidRPr="00515CC1">
        <w:rPr>
          <w:color w:val="000000" w:themeColor="text1"/>
          <w:lang w:val="vi-VN"/>
        </w:rPr>
        <w:t xml:space="preserve"> chất </w:t>
      </w:r>
      <w:r w:rsidRPr="00515CC1">
        <w:rPr>
          <w:color w:val="000000" w:themeColor="text1"/>
        </w:rPr>
        <w:t>cụ thể</w:t>
      </w:r>
      <w:r w:rsidRPr="00515CC1">
        <w:rPr>
          <w:color w:val="000000" w:themeColor="text1"/>
          <w:lang w:val="vi-VN"/>
        </w:rPr>
        <w:t>:</w:t>
      </w:r>
    </w:p>
    <w:p w:rsidR="00865EC6" w:rsidRPr="00515CC1" w:rsidRDefault="00865EC6" w:rsidP="00865EC6">
      <w:pPr>
        <w:spacing w:line="252" w:lineRule="auto"/>
        <w:jc w:val="both"/>
        <w:rPr>
          <w:color w:val="000000" w:themeColor="text1"/>
        </w:rPr>
      </w:pPr>
      <w:r w:rsidRPr="00515CC1">
        <w:rPr>
          <w:color w:val="000000" w:themeColor="text1"/>
        </w:rPr>
        <w:t>- Đoàn kết, nghiêm túc, tích cực trong tập luyện và hoạt động tập thể.</w:t>
      </w:r>
    </w:p>
    <w:p w:rsidR="00865EC6" w:rsidRPr="00515CC1" w:rsidRDefault="00865EC6" w:rsidP="00865EC6">
      <w:pPr>
        <w:spacing w:line="252" w:lineRule="auto"/>
        <w:jc w:val="both"/>
        <w:rPr>
          <w:color w:val="000000" w:themeColor="text1"/>
        </w:rPr>
      </w:pPr>
      <w:r w:rsidRPr="00515CC1">
        <w:rPr>
          <w:color w:val="000000" w:themeColor="text1"/>
        </w:rPr>
        <w:t xml:space="preserve">- </w:t>
      </w:r>
      <w:r w:rsidRPr="00515CC1">
        <w:rPr>
          <w:color w:val="000000" w:themeColor="text1"/>
          <w:lang w:val="vi-VN"/>
        </w:rPr>
        <w:t>T</w:t>
      </w:r>
      <w:r w:rsidRPr="00515CC1">
        <w:rPr>
          <w:color w:val="000000" w:themeColor="text1"/>
        </w:rPr>
        <w:t>ích cự</w:t>
      </w:r>
      <w:r w:rsidRPr="00515CC1">
        <w:rPr>
          <w:color w:val="000000" w:themeColor="text1"/>
          <w:lang w:val="vi-VN"/>
        </w:rPr>
        <w:t>c</w:t>
      </w:r>
      <w:r w:rsidRPr="00515CC1">
        <w:rPr>
          <w:color w:val="000000" w:themeColor="text1"/>
        </w:rPr>
        <w:t xml:space="preserve"> tham gia các trò chơi vận động, có trách nhiệm trong khi chơi trò chơi và hình thành thói quen tập luyện TDTT.</w:t>
      </w:r>
    </w:p>
    <w:p w:rsidR="00865EC6" w:rsidRPr="00515CC1" w:rsidRDefault="00865EC6" w:rsidP="00865EC6">
      <w:pPr>
        <w:spacing w:line="252" w:lineRule="auto"/>
        <w:jc w:val="both"/>
        <w:rPr>
          <w:color w:val="000000" w:themeColor="text1"/>
          <w:lang w:val="vi-VN"/>
        </w:rPr>
      </w:pPr>
      <w:r w:rsidRPr="00515CC1">
        <w:rPr>
          <w:b/>
          <w:color w:val="000000" w:themeColor="text1"/>
        </w:rPr>
        <w:lastRenderedPageBreak/>
        <w:t>2. Về năng lực</w:t>
      </w:r>
      <w:r w:rsidRPr="00515CC1">
        <w:rPr>
          <w:color w:val="000000" w:themeColor="text1"/>
        </w:rPr>
        <w:t xml:space="preserve">: </w:t>
      </w:r>
    </w:p>
    <w:p w:rsidR="00865EC6" w:rsidRPr="00515CC1" w:rsidRDefault="00865EC6" w:rsidP="00865EC6">
      <w:pPr>
        <w:spacing w:line="252" w:lineRule="auto"/>
        <w:jc w:val="both"/>
        <w:rPr>
          <w:color w:val="000000" w:themeColor="text1"/>
        </w:rPr>
      </w:pPr>
      <w:r w:rsidRPr="00515CC1">
        <w:rPr>
          <w:b/>
          <w:color w:val="000000" w:themeColor="text1"/>
        </w:rPr>
        <w:t>2.1. Năng lực chung:</w:t>
      </w:r>
    </w:p>
    <w:p w:rsidR="00865EC6" w:rsidRPr="00515CC1" w:rsidRDefault="00865EC6" w:rsidP="00865EC6">
      <w:pPr>
        <w:spacing w:line="252" w:lineRule="auto"/>
        <w:jc w:val="both"/>
        <w:rPr>
          <w:color w:val="000000" w:themeColor="text1"/>
        </w:rPr>
      </w:pPr>
      <w:r w:rsidRPr="00515CC1">
        <w:rPr>
          <w:color w:val="000000" w:themeColor="text1"/>
        </w:rPr>
        <w:t xml:space="preserve">- </w:t>
      </w:r>
      <w:r w:rsidRPr="00515CC1">
        <w:rPr>
          <w:color w:val="000000" w:themeColor="text1"/>
          <w:lang w:val="vi-VN"/>
        </w:rPr>
        <w:t>Tự</w:t>
      </w:r>
      <w:r w:rsidRPr="00515CC1">
        <w:rPr>
          <w:color w:val="000000" w:themeColor="text1"/>
        </w:rPr>
        <w:t xml:space="preserve"> chủ và tự học: Tự</w:t>
      </w:r>
      <w:r w:rsidRPr="00515CC1">
        <w:rPr>
          <w:color w:val="000000" w:themeColor="text1"/>
          <w:spacing w:val="-4"/>
        </w:rPr>
        <w:t xml:space="preserve"> </w:t>
      </w:r>
      <w:r w:rsidRPr="00515CC1">
        <w:rPr>
          <w:color w:val="000000" w:themeColor="text1"/>
        </w:rPr>
        <w:t>xem</w:t>
      </w:r>
      <w:r w:rsidRPr="00515CC1">
        <w:rPr>
          <w:color w:val="000000" w:themeColor="text1"/>
          <w:spacing w:val="-8"/>
        </w:rPr>
        <w:t xml:space="preserve"> </w:t>
      </w:r>
      <w:r w:rsidRPr="00515CC1">
        <w:rPr>
          <w:color w:val="000000" w:themeColor="text1"/>
        </w:rPr>
        <w:t>trước</w:t>
      </w:r>
      <w:r w:rsidRPr="00515CC1">
        <w:rPr>
          <w:color w:val="000000" w:themeColor="text1"/>
          <w:spacing w:val="-3"/>
        </w:rPr>
        <w:t xml:space="preserve"> </w:t>
      </w:r>
      <w:r w:rsidRPr="00515CC1">
        <w:rPr>
          <w:color w:val="000000" w:themeColor="text1"/>
        </w:rPr>
        <w:t>cách</w:t>
      </w:r>
      <w:r w:rsidRPr="00515CC1">
        <w:rPr>
          <w:color w:val="000000" w:themeColor="text1"/>
          <w:spacing w:val="-2"/>
        </w:rPr>
        <w:t xml:space="preserve"> </w:t>
      </w:r>
      <w:r w:rsidRPr="00515CC1">
        <w:rPr>
          <w:color w:val="000000" w:themeColor="text1"/>
        </w:rPr>
        <w:t>thực</w:t>
      </w:r>
      <w:r w:rsidRPr="00515CC1">
        <w:rPr>
          <w:color w:val="000000" w:themeColor="text1"/>
          <w:spacing w:val="-3"/>
        </w:rPr>
        <w:t xml:space="preserve"> </w:t>
      </w:r>
      <w:r w:rsidRPr="00515CC1">
        <w:rPr>
          <w:color w:val="000000" w:themeColor="text1"/>
        </w:rPr>
        <w:t>hiện</w:t>
      </w:r>
      <w:r w:rsidRPr="00515CC1">
        <w:rPr>
          <w:color w:val="000000" w:themeColor="text1"/>
          <w:spacing w:val="-2"/>
        </w:rPr>
        <w:t xml:space="preserve"> </w:t>
      </w:r>
      <w:r w:rsidRPr="00515CC1">
        <w:rPr>
          <w:color w:val="000000" w:themeColor="text1"/>
        </w:rPr>
        <w:t>động tác nhảy dây chụm hai chân. trong</w:t>
      </w:r>
      <w:r w:rsidRPr="00515CC1">
        <w:rPr>
          <w:color w:val="000000" w:themeColor="text1"/>
          <w:lang w:val="vi-VN"/>
        </w:rPr>
        <w:t xml:space="preserve"> </w:t>
      </w:r>
      <w:r w:rsidRPr="00515CC1">
        <w:rPr>
          <w:color w:val="000000" w:themeColor="text1"/>
        </w:rPr>
        <w:t>sách giáo khoa.</w:t>
      </w:r>
      <w:r w:rsidRPr="00515CC1">
        <w:rPr>
          <w:color w:val="000000" w:themeColor="text1"/>
          <w:lang w:val="vi-VN"/>
        </w:rPr>
        <w:t xml:space="preserve"> </w:t>
      </w:r>
      <w:r w:rsidRPr="00515CC1">
        <w:rPr>
          <w:color w:val="000000" w:themeColor="text1"/>
        </w:rPr>
        <w:t xml:space="preserve">  </w:t>
      </w:r>
    </w:p>
    <w:p w:rsidR="00865EC6" w:rsidRPr="00515CC1" w:rsidRDefault="00865EC6" w:rsidP="00865EC6">
      <w:pPr>
        <w:spacing w:line="252" w:lineRule="auto"/>
        <w:jc w:val="both"/>
        <w:rPr>
          <w:color w:val="000000" w:themeColor="text1"/>
          <w:lang w:val="vi-VN"/>
        </w:rPr>
      </w:pPr>
      <w:r w:rsidRPr="00515CC1">
        <w:rPr>
          <w:color w:val="000000" w:themeColor="text1"/>
        </w:rPr>
        <w:t xml:space="preserve">- </w:t>
      </w:r>
      <w:r w:rsidRPr="00515CC1">
        <w:rPr>
          <w:color w:val="000000" w:themeColor="text1"/>
          <w:lang w:val="vi-VN"/>
        </w:rPr>
        <w:t>G</w:t>
      </w:r>
      <w:r w:rsidRPr="00515CC1">
        <w:rPr>
          <w:color w:val="000000" w:themeColor="text1"/>
        </w:rPr>
        <w:t>iao tiếp và hợp tác: Biết phân công, hợp tác trong nhóm để thực hiện các động tác và trò chơi.</w:t>
      </w:r>
    </w:p>
    <w:p w:rsidR="00865EC6" w:rsidRPr="00515CC1" w:rsidRDefault="00865EC6" w:rsidP="00865EC6">
      <w:pPr>
        <w:spacing w:line="252" w:lineRule="auto"/>
        <w:jc w:val="both"/>
        <w:rPr>
          <w:color w:val="000000" w:themeColor="text1"/>
          <w:lang w:val="vi-VN"/>
        </w:rPr>
      </w:pPr>
      <w:r w:rsidRPr="00515CC1">
        <w:rPr>
          <w:b/>
          <w:color w:val="000000" w:themeColor="text1"/>
        </w:rPr>
        <w:t>2.2. Năng lực đặc thù:</w:t>
      </w:r>
    </w:p>
    <w:p w:rsidR="00865EC6" w:rsidRPr="00515CC1" w:rsidRDefault="00865EC6" w:rsidP="00865EC6">
      <w:pPr>
        <w:spacing w:line="252" w:lineRule="auto"/>
        <w:jc w:val="both"/>
        <w:rPr>
          <w:color w:val="000000" w:themeColor="text1"/>
        </w:rPr>
      </w:pPr>
      <w:r w:rsidRPr="00515CC1">
        <w:rPr>
          <w:color w:val="000000" w:themeColor="text1"/>
        </w:rPr>
        <w:t>-</w:t>
      </w:r>
      <w:r w:rsidRPr="00515CC1">
        <w:rPr>
          <w:color w:val="000000" w:themeColor="text1"/>
          <w:lang w:val="vi-VN"/>
        </w:rPr>
        <w:t xml:space="preserve"> NL chăm sóc SK: </w:t>
      </w:r>
      <w:r w:rsidRPr="00515CC1">
        <w:rPr>
          <w:color w:val="000000" w:themeColor="text1"/>
        </w:rPr>
        <w:t xml:space="preserve"> Biết thực hiện vệ sinh sân tập, thực hiện vệ sinh cá nhân để đảm bảo an toàn trong tập luyện.</w:t>
      </w:r>
    </w:p>
    <w:p w:rsidR="00865EC6" w:rsidRPr="00515CC1" w:rsidRDefault="00865EC6" w:rsidP="00865EC6">
      <w:pPr>
        <w:spacing w:line="252" w:lineRule="auto"/>
        <w:jc w:val="both"/>
        <w:rPr>
          <w:color w:val="000000" w:themeColor="text1"/>
        </w:rPr>
      </w:pPr>
      <w:r w:rsidRPr="00515CC1">
        <w:rPr>
          <w:color w:val="000000" w:themeColor="text1"/>
        </w:rPr>
        <w:t xml:space="preserve">- </w:t>
      </w:r>
      <w:r w:rsidRPr="00515CC1">
        <w:rPr>
          <w:color w:val="000000" w:themeColor="text1"/>
          <w:lang w:val="vi-VN"/>
        </w:rPr>
        <w:t xml:space="preserve">NL vận động cơ bản: </w:t>
      </w:r>
      <w:r w:rsidRPr="00515CC1">
        <w:rPr>
          <w:color w:val="000000" w:themeColor="text1"/>
        </w:rPr>
        <w:t>Thực hiện được động tác nhảy dây chụm hai chân.</w:t>
      </w:r>
    </w:p>
    <w:p w:rsidR="00865EC6" w:rsidRPr="00515CC1" w:rsidRDefault="00865EC6" w:rsidP="00865EC6">
      <w:pPr>
        <w:spacing w:line="252" w:lineRule="auto"/>
        <w:jc w:val="both"/>
        <w:rPr>
          <w:color w:val="000000" w:themeColor="text1"/>
          <w:lang w:val="vi-VN"/>
        </w:rPr>
      </w:pPr>
      <w:r w:rsidRPr="00515CC1">
        <w:rPr>
          <w:color w:val="000000" w:themeColor="text1"/>
        </w:rPr>
        <w:t xml:space="preserve">- Biết quan sát tranh, tự khám phá bài và quan sát động tác làm mẫu của giáo viên để tập luyện. </w:t>
      </w:r>
    </w:p>
    <w:p w:rsidR="00865EC6" w:rsidRPr="00515CC1" w:rsidRDefault="00865EC6" w:rsidP="00865EC6">
      <w:pPr>
        <w:spacing w:line="252" w:lineRule="auto"/>
        <w:rPr>
          <w:color w:val="000000" w:themeColor="text1"/>
        </w:rPr>
      </w:pPr>
      <w:r>
        <w:rPr>
          <w:b/>
          <w:color w:val="000000" w:themeColor="text1"/>
        </w:rPr>
        <w:t>II. ĐỒ DÙNG DẠY HỌC</w:t>
      </w:r>
      <w:r w:rsidRPr="00515CC1">
        <w:rPr>
          <w:b/>
          <w:color w:val="000000" w:themeColor="text1"/>
        </w:rPr>
        <w:t xml:space="preserve">:  </w:t>
      </w:r>
    </w:p>
    <w:p w:rsidR="00865EC6" w:rsidRPr="00515CC1" w:rsidRDefault="00865EC6" w:rsidP="00865EC6">
      <w:pPr>
        <w:spacing w:line="252" w:lineRule="auto"/>
        <w:rPr>
          <w:color w:val="000000" w:themeColor="text1"/>
        </w:rPr>
      </w:pPr>
      <w:r w:rsidRPr="00515CC1">
        <w:rPr>
          <w:b/>
          <w:color w:val="000000" w:themeColor="text1"/>
        </w:rPr>
        <w:t>- Địa điểm</w:t>
      </w:r>
      <w:r w:rsidRPr="00515CC1">
        <w:rPr>
          <w:color w:val="000000" w:themeColor="text1"/>
        </w:rPr>
        <w:t xml:space="preserve">: Sân trường </w:t>
      </w:r>
      <w:r w:rsidRPr="00515CC1">
        <w:rPr>
          <w:color w:val="000000" w:themeColor="text1"/>
          <w:lang w:val="vi-VN"/>
        </w:rPr>
        <w:t xml:space="preserve"> </w:t>
      </w:r>
    </w:p>
    <w:p w:rsidR="00865EC6" w:rsidRPr="00515CC1" w:rsidRDefault="00865EC6" w:rsidP="00865EC6">
      <w:pPr>
        <w:spacing w:line="252" w:lineRule="auto"/>
        <w:rPr>
          <w:b/>
          <w:color w:val="000000" w:themeColor="text1"/>
        </w:rPr>
      </w:pPr>
      <w:r w:rsidRPr="00515CC1">
        <w:rPr>
          <w:b/>
          <w:color w:val="000000" w:themeColor="text1"/>
        </w:rPr>
        <w:t xml:space="preserve">- Phương tiện: </w:t>
      </w:r>
    </w:p>
    <w:p w:rsidR="00865EC6" w:rsidRPr="00515CC1" w:rsidRDefault="00865EC6" w:rsidP="00865EC6">
      <w:pPr>
        <w:spacing w:line="252" w:lineRule="auto"/>
        <w:rPr>
          <w:color w:val="000000" w:themeColor="text1"/>
        </w:rPr>
      </w:pPr>
      <w:r w:rsidRPr="00515CC1">
        <w:rPr>
          <w:color w:val="000000" w:themeColor="text1"/>
        </w:rPr>
        <w:t xml:space="preserve">+ Giáo viên chuẩn bị:  Tranh ảnh, trang phục thể thao, còi phục vụ trò chơi. </w:t>
      </w:r>
    </w:p>
    <w:p w:rsidR="00865EC6" w:rsidRPr="00515CC1" w:rsidRDefault="00865EC6" w:rsidP="00865EC6">
      <w:pPr>
        <w:spacing w:line="252" w:lineRule="auto"/>
        <w:rPr>
          <w:color w:val="000000" w:themeColor="text1"/>
        </w:rPr>
      </w:pPr>
      <w:r w:rsidRPr="00515CC1">
        <w:rPr>
          <w:color w:val="000000" w:themeColor="text1"/>
        </w:rPr>
        <w:t xml:space="preserve">+ Học sinh chuẩn bị: Trang phục </w:t>
      </w:r>
      <w:r w:rsidRPr="00515CC1">
        <w:rPr>
          <w:color w:val="000000" w:themeColor="text1"/>
          <w:lang w:val="vi-VN"/>
        </w:rPr>
        <w:t>thể thao</w:t>
      </w:r>
      <w:r w:rsidRPr="00515CC1">
        <w:rPr>
          <w:color w:val="000000" w:themeColor="text1"/>
        </w:rPr>
        <w:t>.</w:t>
      </w:r>
    </w:p>
    <w:p w:rsidR="00865EC6" w:rsidRPr="00515CC1" w:rsidRDefault="00865EC6" w:rsidP="00865EC6">
      <w:pPr>
        <w:spacing w:line="252" w:lineRule="auto"/>
        <w:rPr>
          <w:b/>
          <w:color w:val="000000" w:themeColor="text1"/>
        </w:rPr>
      </w:pPr>
      <w:r w:rsidRPr="00515CC1">
        <w:rPr>
          <w:b/>
          <w:color w:val="000000" w:themeColor="text1"/>
        </w:rPr>
        <w:t>II</w:t>
      </w:r>
      <w:r>
        <w:rPr>
          <w:b/>
          <w:color w:val="000000" w:themeColor="text1"/>
        </w:rPr>
        <w:t>I. CÁC HOẠT ĐỘNG DẠY HỌC</w:t>
      </w:r>
      <w:r w:rsidRPr="00515CC1">
        <w:rPr>
          <w:b/>
          <w:color w:val="000000" w:themeColor="text1"/>
        </w:rPr>
        <w:t>:</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918"/>
      </w:tblGrid>
      <w:tr w:rsidR="00865EC6" w:rsidRPr="00515CC1" w:rsidTr="00F31D01">
        <w:tc>
          <w:tcPr>
            <w:tcW w:w="2634" w:type="dxa"/>
            <w:vMerge w:val="restart"/>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lang w:val="vi-VN"/>
              </w:rPr>
            </w:pPr>
            <w:r w:rsidRPr="00515CC1">
              <w:rPr>
                <w:b/>
                <w:color w:val="000000" w:themeColor="text1"/>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lang w:val="vi-VN"/>
              </w:rPr>
            </w:pPr>
            <w:r w:rsidRPr="00515CC1">
              <w:rPr>
                <w:b/>
                <w:color w:val="000000" w:themeColor="text1"/>
              </w:rPr>
              <w:t>Lượng VĐ</w:t>
            </w:r>
          </w:p>
        </w:tc>
        <w:tc>
          <w:tcPr>
            <w:tcW w:w="5580" w:type="dxa"/>
            <w:gridSpan w:val="2"/>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rPr>
            </w:pPr>
            <w:r w:rsidRPr="00515CC1">
              <w:rPr>
                <w:b/>
                <w:color w:val="000000" w:themeColor="text1"/>
                <w:lang w:val="vi-VN"/>
              </w:rPr>
              <w:t>Phương pháp</w:t>
            </w:r>
            <w:r w:rsidRPr="00515CC1">
              <w:rPr>
                <w:b/>
                <w:color w:val="000000" w:themeColor="text1"/>
              </w:rPr>
              <w:t>,</w:t>
            </w:r>
            <w:r w:rsidRPr="00515CC1">
              <w:rPr>
                <w:b/>
                <w:color w:val="000000" w:themeColor="text1"/>
                <w:lang w:val="vi-VN"/>
              </w:rPr>
              <w:t xml:space="preserve"> tổ chức và yêu </w:t>
            </w:r>
            <w:r w:rsidRPr="00515CC1">
              <w:rPr>
                <w:b/>
                <w:color w:val="000000" w:themeColor="text1"/>
              </w:rPr>
              <w:t>cầu</w:t>
            </w:r>
          </w:p>
        </w:tc>
      </w:tr>
      <w:tr w:rsidR="00865EC6" w:rsidRPr="00515CC1" w:rsidTr="00F31D01">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rPr>
                <w:b/>
                <w:color w:val="000000" w:themeColor="text1"/>
                <w:lang w:val="vi-VN"/>
              </w:rPr>
            </w:pPr>
          </w:p>
        </w:tc>
        <w:tc>
          <w:tcPr>
            <w:tcW w:w="981" w:type="dxa"/>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sz w:val="24"/>
                <w:szCs w:val="24"/>
              </w:rPr>
            </w:pPr>
            <w:r w:rsidRPr="00515CC1">
              <w:rPr>
                <w:b/>
                <w:color w:val="000000" w:themeColor="text1"/>
                <w:sz w:val="24"/>
                <w:szCs w:val="24"/>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sz w:val="24"/>
                <w:szCs w:val="24"/>
              </w:rPr>
            </w:pPr>
            <w:r w:rsidRPr="00515CC1">
              <w:rPr>
                <w:b/>
                <w:color w:val="000000" w:themeColor="text1"/>
                <w:sz w:val="24"/>
                <w:szCs w:val="24"/>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rPr>
            </w:pPr>
            <w:r w:rsidRPr="00515CC1">
              <w:rPr>
                <w:b/>
                <w:color w:val="000000" w:themeColor="text1"/>
              </w:rPr>
              <w:t>Hoạt động GV</w:t>
            </w:r>
          </w:p>
        </w:tc>
        <w:tc>
          <w:tcPr>
            <w:tcW w:w="2918" w:type="dxa"/>
            <w:tcBorders>
              <w:top w:val="single" w:sz="4" w:space="0" w:color="auto"/>
              <w:left w:val="single" w:sz="4" w:space="0" w:color="auto"/>
              <w:bottom w:val="single" w:sz="4" w:space="0" w:color="auto"/>
              <w:right w:val="single" w:sz="4" w:space="0" w:color="auto"/>
            </w:tcBorders>
            <w:vAlign w:val="center"/>
            <w:hideMark/>
          </w:tcPr>
          <w:p w:rsidR="00865EC6" w:rsidRPr="00515CC1" w:rsidRDefault="00865EC6" w:rsidP="00F31D01">
            <w:pPr>
              <w:spacing w:line="252" w:lineRule="auto"/>
              <w:jc w:val="center"/>
              <w:rPr>
                <w:b/>
                <w:color w:val="000000" w:themeColor="text1"/>
              </w:rPr>
            </w:pPr>
            <w:r w:rsidRPr="00515CC1">
              <w:rPr>
                <w:b/>
                <w:color w:val="000000" w:themeColor="text1"/>
              </w:rPr>
              <w:t>Hoạt động HS</w:t>
            </w:r>
          </w:p>
        </w:tc>
      </w:tr>
      <w:tr w:rsidR="00865EC6" w:rsidRPr="00515CC1" w:rsidTr="00F31D01">
        <w:trPr>
          <w:trHeight w:val="70"/>
        </w:trPr>
        <w:tc>
          <w:tcPr>
            <w:tcW w:w="2634"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b/>
                <w:color w:val="000000" w:themeColor="text1"/>
              </w:rPr>
            </w:pPr>
            <w:r w:rsidRPr="00515CC1">
              <w:rPr>
                <w:b/>
                <w:color w:val="000000" w:themeColor="text1"/>
              </w:rPr>
              <w:t>I</w:t>
            </w:r>
            <w:r w:rsidRPr="00515CC1">
              <w:rPr>
                <w:b/>
                <w:color w:val="000000" w:themeColor="text1"/>
                <w:lang w:val="vi-VN"/>
              </w:rPr>
              <w:t xml:space="preserve">. </w:t>
            </w:r>
            <w:r w:rsidRPr="00515CC1">
              <w:rPr>
                <w:b/>
                <w:color w:val="000000" w:themeColor="text1"/>
              </w:rPr>
              <w:t>Hoạt động khởi động:</w:t>
            </w:r>
          </w:p>
          <w:p w:rsidR="00865EC6" w:rsidRPr="00515CC1" w:rsidRDefault="00865EC6" w:rsidP="00F31D01">
            <w:pPr>
              <w:spacing w:line="252" w:lineRule="auto"/>
              <w:rPr>
                <w:color w:val="000000" w:themeColor="text1"/>
                <w:lang w:val="vi-VN"/>
              </w:rPr>
            </w:pPr>
            <w:r w:rsidRPr="00515CC1">
              <w:rPr>
                <w:color w:val="000000" w:themeColor="text1"/>
              </w:rPr>
              <w:t>Nhận lớp</w:t>
            </w:r>
          </w:p>
          <w:p w:rsidR="00865EC6" w:rsidRPr="00515CC1" w:rsidRDefault="00865EC6" w:rsidP="00F31D01">
            <w:pPr>
              <w:spacing w:line="252" w:lineRule="auto"/>
              <w:rPr>
                <w:b/>
                <w:color w:val="000000" w:themeColor="text1"/>
                <w:lang w:val="vi-VN"/>
              </w:rPr>
            </w:pPr>
          </w:p>
          <w:p w:rsidR="00865EC6" w:rsidRPr="00515CC1" w:rsidRDefault="00865EC6" w:rsidP="00F31D01">
            <w:pPr>
              <w:spacing w:line="252" w:lineRule="auto"/>
              <w:rPr>
                <w:color w:val="000000" w:themeColor="text1"/>
              </w:rPr>
            </w:pPr>
            <w:r w:rsidRPr="00515CC1">
              <w:rPr>
                <w:color w:val="000000" w:themeColor="text1"/>
              </w:rPr>
              <w:t>Khởi động</w:t>
            </w:r>
          </w:p>
          <w:p w:rsidR="00865EC6" w:rsidRPr="00515CC1" w:rsidRDefault="00865EC6" w:rsidP="00F31D01">
            <w:pPr>
              <w:spacing w:line="252" w:lineRule="auto"/>
              <w:rPr>
                <w:color w:val="000000" w:themeColor="text1"/>
              </w:rPr>
            </w:pPr>
            <w:r w:rsidRPr="00515CC1">
              <w:rPr>
                <w:color w:val="000000" w:themeColor="text1"/>
              </w:rPr>
              <w:t xml:space="preserve">- Xoay các khớp cổ tay, cổ chân, vai, hông, gối,...   </w:t>
            </w:r>
          </w:p>
          <w:p w:rsidR="00865EC6" w:rsidRPr="00515CC1" w:rsidRDefault="00865EC6" w:rsidP="00F31D01">
            <w:pPr>
              <w:spacing w:line="252" w:lineRule="auto"/>
              <w:rPr>
                <w:color w:val="000000" w:themeColor="text1"/>
              </w:rPr>
            </w:pPr>
            <w:r w:rsidRPr="00515CC1">
              <w:rPr>
                <w:color w:val="000000" w:themeColor="text1"/>
              </w:rPr>
              <w:t>- Trò chơi “ chạm tay nhé”</w:t>
            </w:r>
          </w:p>
          <w:p w:rsidR="00865EC6" w:rsidRPr="00515CC1" w:rsidRDefault="00865EC6" w:rsidP="00F31D01">
            <w:pPr>
              <w:spacing w:line="252" w:lineRule="auto"/>
              <w:rPr>
                <w:color w:val="000000" w:themeColor="text1"/>
              </w:rPr>
            </w:pPr>
            <w:r w:rsidRPr="00515CC1">
              <w:rPr>
                <w:noProof/>
                <w:color w:val="000000" w:themeColor="text1"/>
                <w:lang w:val="vi-VN" w:eastAsia="vi-VN"/>
              </w:rPr>
              <w:drawing>
                <wp:inline distT="0" distB="0" distL="0" distR="0" wp14:anchorId="664D9875" wp14:editId="49DE9FAA">
                  <wp:extent cx="1535430" cy="10922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35430" cy="1092200"/>
                          </a:xfrm>
                          <a:prstGeom prst="rect">
                            <a:avLst/>
                          </a:prstGeom>
                        </pic:spPr>
                      </pic:pic>
                    </a:graphicData>
                  </a:graphic>
                </wp:inline>
              </w:drawing>
            </w:r>
          </w:p>
          <w:p w:rsidR="00865EC6" w:rsidRPr="00515CC1" w:rsidRDefault="00865EC6" w:rsidP="00F31D01">
            <w:pPr>
              <w:spacing w:line="252" w:lineRule="auto"/>
              <w:rPr>
                <w:b/>
                <w:color w:val="000000" w:themeColor="text1"/>
              </w:rPr>
            </w:pPr>
            <w:r w:rsidRPr="00515CC1">
              <w:rPr>
                <w:b/>
                <w:color w:val="000000" w:themeColor="text1"/>
              </w:rPr>
              <w:t>II</w:t>
            </w:r>
            <w:r w:rsidRPr="00515CC1">
              <w:rPr>
                <w:b/>
                <w:color w:val="000000" w:themeColor="text1"/>
                <w:lang w:val="vi-VN"/>
              </w:rPr>
              <w:t>.</w:t>
            </w:r>
            <w:r w:rsidRPr="00515CC1">
              <w:rPr>
                <w:b/>
                <w:color w:val="000000" w:themeColor="text1"/>
              </w:rPr>
              <w:t xml:space="preserve"> Hoạt động khám phá luyện tập</w:t>
            </w:r>
          </w:p>
          <w:p w:rsidR="00865EC6" w:rsidRPr="00515CC1" w:rsidRDefault="00865EC6" w:rsidP="00F31D01">
            <w:pPr>
              <w:spacing w:line="252" w:lineRule="auto"/>
              <w:rPr>
                <w:b/>
                <w:color w:val="000000" w:themeColor="text1"/>
              </w:rPr>
            </w:pPr>
            <w:r w:rsidRPr="00515CC1">
              <w:rPr>
                <w:b/>
                <w:color w:val="000000" w:themeColor="text1"/>
              </w:rPr>
              <w:t>- Kiến thức.</w:t>
            </w:r>
          </w:p>
          <w:p w:rsidR="00865EC6" w:rsidRPr="00515CC1" w:rsidRDefault="00865EC6" w:rsidP="00F31D01">
            <w:pPr>
              <w:spacing w:line="252" w:lineRule="auto"/>
              <w:rPr>
                <w:noProof/>
                <w:color w:val="000000" w:themeColor="text1"/>
              </w:rPr>
            </w:pPr>
            <w:r w:rsidRPr="00515CC1">
              <w:rPr>
                <w:color w:val="000000" w:themeColor="text1"/>
              </w:rPr>
              <w:lastRenderedPageBreak/>
              <w:t>-Bài tập: Động tác nhảy dây chụm hai chân.</w:t>
            </w:r>
          </w:p>
          <w:p w:rsidR="00865EC6" w:rsidRPr="00515CC1" w:rsidRDefault="00865EC6" w:rsidP="00F31D01">
            <w:pPr>
              <w:spacing w:line="252" w:lineRule="auto"/>
              <w:rPr>
                <w:color w:val="000000" w:themeColor="text1"/>
              </w:rPr>
            </w:pPr>
            <w:r w:rsidRPr="00515CC1">
              <w:rPr>
                <w:noProof/>
                <w:color w:val="000000" w:themeColor="text1"/>
                <w:lang w:val="vi-VN" w:eastAsia="vi-VN"/>
              </w:rPr>
              <w:drawing>
                <wp:inline distT="0" distB="0" distL="0" distR="0" wp14:anchorId="7CA00A74" wp14:editId="22BE1235">
                  <wp:extent cx="1535430" cy="11049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removebg-preview (2).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538754" cy="1107292"/>
                          </a:xfrm>
                          <a:prstGeom prst="rect">
                            <a:avLst/>
                          </a:prstGeom>
                        </pic:spPr>
                      </pic:pic>
                    </a:graphicData>
                  </a:graphic>
                </wp:inline>
              </w:drawing>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w:t>
            </w:r>
            <w:r w:rsidRPr="00515CC1">
              <w:rPr>
                <w:b/>
                <w:color w:val="000000" w:themeColor="text1"/>
              </w:rPr>
              <w:t>Luyện tập</w:t>
            </w:r>
          </w:p>
          <w:p w:rsidR="00865EC6" w:rsidRPr="00515CC1" w:rsidRDefault="00865EC6" w:rsidP="00F31D01">
            <w:pPr>
              <w:spacing w:line="252" w:lineRule="auto"/>
              <w:rPr>
                <w:color w:val="000000" w:themeColor="text1"/>
              </w:rPr>
            </w:pPr>
            <w:r w:rsidRPr="00515CC1">
              <w:rPr>
                <w:color w:val="000000" w:themeColor="text1"/>
              </w:rPr>
              <w:t>Tập đồng loạt</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Tập theo tổ nhóm</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Tập theo cặp đội</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Thi đua giữa các tổ</w:t>
            </w:r>
          </w:p>
          <w:p w:rsidR="00865EC6" w:rsidRPr="00515CC1" w:rsidRDefault="00865EC6" w:rsidP="00F31D01">
            <w:pPr>
              <w:spacing w:line="252" w:lineRule="auto"/>
              <w:rPr>
                <w:color w:val="000000" w:themeColor="text1"/>
              </w:rPr>
            </w:pPr>
            <w:r w:rsidRPr="00515CC1">
              <w:rPr>
                <w:color w:val="000000" w:themeColor="text1"/>
              </w:rPr>
              <w:t xml:space="preserve"> </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Trò chơi “nhảy Ô”.</w:t>
            </w:r>
          </w:p>
          <w:p w:rsidR="00865EC6" w:rsidRPr="00515CC1" w:rsidRDefault="00865EC6" w:rsidP="00F31D01">
            <w:pPr>
              <w:spacing w:line="252" w:lineRule="auto"/>
              <w:rPr>
                <w:color w:val="000000" w:themeColor="text1"/>
              </w:rPr>
            </w:pPr>
            <w:r w:rsidRPr="00515CC1">
              <w:rPr>
                <w:noProof/>
                <w:color w:val="000000" w:themeColor="text1"/>
                <w:lang w:val="vi-VN" w:eastAsia="vi-VN"/>
              </w:rPr>
              <w:drawing>
                <wp:inline distT="0" distB="0" distL="0" distR="0" wp14:anchorId="70CD3DB6" wp14:editId="0CC573BE">
                  <wp:extent cx="1535430" cy="109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4229514319588_7c498f0225e457335e9af265c5bb48b6-removebg-preview.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35430" cy="1095375"/>
                          </a:xfrm>
                          <a:prstGeom prst="rect">
                            <a:avLst/>
                          </a:prstGeom>
                        </pic:spPr>
                      </pic:pic>
                    </a:graphicData>
                  </a:graphic>
                </wp:inline>
              </w:drawing>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Bài tập PT thể lực:</w:t>
            </w:r>
          </w:p>
          <w:p w:rsidR="00865EC6" w:rsidRPr="00515CC1" w:rsidRDefault="00865EC6" w:rsidP="00F31D01">
            <w:pPr>
              <w:spacing w:line="252" w:lineRule="auto"/>
              <w:outlineLvl w:val="0"/>
              <w:rPr>
                <w:b/>
                <w:color w:val="000000" w:themeColor="text1"/>
              </w:rPr>
            </w:pPr>
          </w:p>
          <w:p w:rsidR="00865EC6" w:rsidRPr="00515CC1" w:rsidRDefault="00865EC6" w:rsidP="00F31D01">
            <w:pPr>
              <w:spacing w:line="252" w:lineRule="auto"/>
              <w:outlineLvl w:val="0"/>
              <w:rPr>
                <w:b/>
                <w:color w:val="000000" w:themeColor="text1"/>
              </w:rPr>
            </w:pPr>
            <w:r w:rsidRPr="00515CC1">
              <w:rPr>
                <w:b/>
                <w:color w:val="000000" w:themeColor="text1"/>
              </w:rPr>
              <w:t xml:space="preserve">- Luyện tập mở rộng: </w:t>
            </w:r>
          </w:p>
          <w:p w:rsidR="00865EC6" w:rsidRPr="00515CC1" w:rsidRDefault="00865EC6" w:rsidP="00F31D01">
            <w:pPr>
              <w:spacing w:line="252" w:lineRule="auto"/>
              <w:outlineLvl w:val="0"/>
              <w:rPr>
                <w:b/>
                <w:color w:val="000000" w:themeColor="text1"/>
              </w:rPr>
            </w:pPr>
          </w:p>
          <w:p w:rsidR="00865EC6" w:rsidRPr="00515CC1" w:rsidRDefault="00865EC6" w:rsidP="00F31D01">
            <w:pPr>
              <w:spacing w:line="252" w:lineRule="auto"/>
              <w:outlineLvl w:val="0"/>
              <w:rPr>
                <w:b/>
                <w:color w:val="000000" w:themeColor="text1"/>
              </w:rPr>
            </w:pPr>
            <w:r w:rsidRPr="00515CC1">
              <w:rPr>
                <w:b/>
                <w:color w:val="000000" w:themeColor="text1"/>
              </w:rPr>
              <w:t>III.Hoạt động tiếp nối:</w:t>
            </w:r>
          </w:p>
          <w:p w:rsidR="00865EC6" w:rsidRPr="00515CC1" w:rsidRDefault="00865EC6" w:rsidP="00F31D01">
            <w:pPr>
              <w:spacing w:line="252" w:lineRule="auto"/>
              <w:outlineLvl w:val="0"/>
              <w:rPr>
                <w:color w:val="000000" w:themeColor="text1"/>
              </w:rPr>
            </w:pPr>
            <w:r w:rsidRPr="00515CC1">
              <w:rPr>
                <w:color w:val="000000" w:themeColor="text1"/>
                <w:lang w:val="nl-NL"/>
              </w:rPr>
              <w:lastRenderedPageBreak/>
              <w:t>-  Thả lỏng cơ toàn thân.</w:t>
            </w:r>
            <w:r w:rsidRPr="00515CC1">
              <w:rPr>
                <w:color w:val="000000" w:themeColor="text1"/>
                <w:lang w:val="vi-VN"/>
              </w:rPr>
              <w:t xml:space="preserve"> </w:t>
            </w:r>
          </w:p>
          <w:p w:rsidR="00865EC6" w:rsidRPr="00515CC1" w:rsidRDefault="00865EC6" w:rsidP="00F31D01">
            <w:pPr>
              <w:spacing w:line="252" w:lineRule="auto"/>
              <w:outlineLvl w:val="0"/>
              <w:rPr>
                <w:color w:val="000000" w:themeColor="text1"/>
              </w:rPr>
            </w:pPr>
            <w:r w:rsidRPr="00515CC1">
              <w:rPr>
                <w:color w:val="000000" w:themeColor="text1"/>
                <w:lang w:val="nl-NL"/>
              </w:rPr>
              <w:t>- Nhận xét, đánh giá chung của buổi học.</w:t>
            </w:r>
            <w:r w:rsidRPr="00515CC1">
              <w:rPr>
                <w:color w:val="000000" w:themeColor="text1"/>
                <w:lang w:val="vi-VN"/>
              </w:rPr>
              <w:t xml:space="preserve"> </w:t>
            </w:r>
          </w:p>
          <w:p w:rsidR="00865EC6" w:rsidRPr="00515CC1" w:rsidRDefault="00865EC6" w:rsidP="00F31D01">
            <w:pPr>
              <w:spacing w:line="252" w:lineRule="auto"/>
              <w:outlineLvl w:val="0"/>
              <w:rPr>
                <w:color w:val="000000" w:themeColor="text1"/>
                <w:lang w:val="nl-NL"/>
              </w:rPr>
            </w:pPr>
            <w:r w:rsidRPr="00515CC1">
              <w:rPr>
                <w:color w:val="000000" w:themeColor="text1"/>
                <w:lang w:val="nl-NL"/>
              </w:rPr>
              <w:t xml:space="preserve"> Hướng dẫn HS Tự ôn ở nhà</w:t>
            </w:r>
          </w:p>
          <w:p w:rsidR="00865EC6" w:rsidRPr="00515CC1" w:rsidRDefault="00865EC6" w:rsidP="00F31D01">
            <w:pPr>
              <w:spacing w:line="252" w:lineRule="auto"/>
              <w:outlineLvl w:val="0"/>
              <w:rPr>
                <w:color w:val="000000" w:themeColor="text1"/>
                <w:lang w:val="nl-NL"/>
              </w:rPr>
            </w:pPr>
            <w:r w:rsidRPr="00515CC1">
              <w:rPr>
                <w:color w:val="000000" w:themeColor="text1"/>
                <w:lang w:val="nl-NL"/>
              </w:rPr>
              <w:t>- Xuống lớp</w:t>
            </w:r>
          </w:p>
        </w:tc>
        <w:tc>
          <w:tcPr>
            <w:tcW w:w="981"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color w:val="000000" w:themeColor="text1"/>
              </w:rPr>
            </w:pPr>
            <w:r w:rsidRPr="00515CC1">
              <w:rPr>
                <w:color w:val="000000" w:themeColor="text1"/>
                <w:lang w:val="nl-NL"/>
              </w:rPr>
              <w:lastRenderedPageBreak/>
              <w:t xml:space="preserve"> </w:t>
            </w:r>
            <w:r w:rsidRPr="00515CC1">
              <w:rPr>
                <w:color w:val="000000" w:themeColor="text1"/>
              </w:rPr>
              <w:t>5</w:t>
            </w:r>
            <w:r w:rsidRPr="00515CC1">
              <w:rPr>
                <w:color w:val="000000" w:themeColor="text1"/>
                <w:lang w:val="vi-VN"/>
              </w:rPr>
              <w:t xml:space="preserve"> </w:t>
            </w:r>
            <w:r w:rsidRPr="00515CC1">
              <w:rPr>
                <w:color w:val="000000" w:themeColor="text1"/>
              </w:rPr>
              <w:t>– 7’</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xml:space="preserve"> </w:t>
            </w:r>
          </w:p>
          <w:p w:rsidR="00865EC6" w:rsidRPr="00515CC1" w:rsidRDefault="00865EC6" w:rsidP="00F31D01">
            <w:pPr>
              <w:spacing w:line="252" w:lineRule="auto"/>
              <w:rPr>
                <w:color w:val="000000" w:themeColor="text1"/>
              </w:rPr>
            </w:pPr>
            <w:r w:rsidRPr="00515CC1">
              <w:rPr>
                <w:color w:val="000000" w:themeColor="text1"/>
              </w:rPr>
              <w:t>2 - 3’</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16-18’</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3-5’</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lastRenderedPageBreak/>
              <w:t>4- 5’</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tc>
        <w:tc>
          <w:tcPr>
            <w:tcW w:w="841"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b/>
                <w:color w:val="000000" w:themeColor="text1"/>
                <w:lang w:val="vi-VN"/>
              </w:rPr>
            </w:pPr>
            <w:r w:rsidRPr="00515CC1">
              <w:rPr>
                <w:b/>
                <w:color w:val="000000" w:themeColor="text1"/>
                <w:lang w:val="vi-VN"/>
              </w:rPr>
              <w:t xml:space="preserve"> </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2x8N</w:t>
            </w:r>
          </w:p>
          <w:p w:rsidR="00865EC6" w:rsidRPr="00515CC1" w:rsidRDefault="00865EC6" w:rsidP="00F31D01">
            <w:pPr>
              <w:spacing w:line="252" w:lineRule="auto"/>
              <w:rPr>
                <w:b/>
                <w:color w:val="000000" w:themeColor="text1"/>
                <w:lang w:val="vi-VN"/>
              </w:rPr>
            </w:pPr>
          </w:p>
          <w:p w:rsidR="00865EC6" w:rsidRPr="00515CC1" w:rsidRDefault="00865EC6" w:rsidP="00F31D01">
            <w:pPr>
              <w:spacing w:line="252" w:lineRule="auto"/>
              <w:rPr>
                <w:b/>
                <w:color w:val="000000" w:themeColor="text1"/>
                <w:lang w:val="vi-VN"/>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rPr>
              <w:t>2</w:t>
            </w:r>
            <w:r w:rsidRPr="00515CC1">
              <w:rPr>
                <w:color w:val="000000" w:themeColor="text1"/>
                <w:lang w:val="vi-VN"/>
              </w:rPr>
              <w:t xml:space="preserve"> lần </w:t>
            </w: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lang w:val="vi-VN"/>
              </w:rPr>
            </w:pPr>
          </w:p>
          <w:p w:rsidR="00865EC6" w:rsidRPr="00515CC1" w:rsidRDefault="00865EC6" w:rsidP="00F31D01">
            <w:pPr>
              <w:spacing w:line="252" w:lineRule="auto"/>
              <w:rPr>
                <w:color w:val="000000" w:themeColor="text1"/>
                <w:lang w:val="vi-VN"/>
              </w:rPr>
            </w:pPr>
            <w:r w:rsidRPr="00515CC1">
              <w:rPr>
                <w:color w:val="000000" w:themeColor="text1"/>
              </w:rPr>
              <w:t>2</w:t>
            </w:r>
            <w:r w:rsidRPr="00515CC1">
              <w:rPr>
                <w:color w:val="000000" w:themeColor="text1"/>
                <w:lang w:val="vi-VN"/>
              </w:rPr>
              <w:t xml:space="preserve"> lần </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rPr>
              <w:t>2</w:t>
            </w:r>
            <w:r w:rsidRPr="00515CC1">
              <w:rPr>
                <w:color w:val="000000" w:themeColor="text1"/>
                <w:lang w:val="vi-VN"/>
              </w:rPr>
              <w:t xml:space="preserve"> lần </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b/>
                <w:color w:val="000000" w:themeColor="text1"/>
                <w:lang w:val="vi-VN"/>
              </w:rPr>
            </w:pPr>
            <w:r w:rsidRPr="00515CC1">
              <w:rPr>
                <w:color w:val="000000" w:themeColor="text1"/>
              </w:rPr>
              <w:t>1</w:t>
            </w:r>
            <w:r w:rsidRPr="00515CC1">
              <w:rPr>
                <w:color w:val="000000" w:themeColor="text1"/>
                <w:lang w:val="vi-VN"/>
              </w:rPr>
              <w:t xml:space="preserve"> lần </w:t>
            </w: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color w:val="000000" w:themeColor="text1"/>
              </w:rPr>
            </w:pPr>
            <w:r w:rsidRPr="00515CC1">
              <w:rPr>
                <w:color w:val="000000" w:themeColor="text1"/>
              </w:rPr>
              <w:t>1 lần</w:t>
            </w: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b/>
                <w:color w:val="000000" w:themeColor="text1"/>
              </w:rPr>
            </w:pPr>
          </w:p>
        </w:tc>
        <w:tc>
          <w:tcPr>
            <w:tcW w:w="2662"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b/>
                <w:color w:val="000000" w:themeColor="text1"/>
              </w:rPr>
            </w:pPr>
          </w:p>
          <w:p w:rsidR="00865EC6" w:rsidRPr="00515CC1" w:rsidRDefault="00865EC6" w:rsidP="00F31D01">
            <w:pPr>
              <w:spacing w:line="252" w:lineRule="auto"/>
              <w:rPr>
                <w:color w:val="000000" w:themeColor="text1"/>
              </w:rPr>
            </w:pPr>
            <w:r w:rsidRPr="00515CC1">
              <w:rPr>
                <w:color w:val="000000" w:themeColor="text1"/>
              </w:rPr>
              <w:t>Gv nhận lớp, thăm hỏi sức khỏe học sinh phổ biến nội dung, yêu cầu giờ học</w:t>
            </w:r>
          </w:p>
          <w:p w:rsidR="00865EC6" w:rsidRPr="00515CC1" w:rsidRDefault="00865EC6" w:rsidP="00F31D01">
            <w:pPr>
              <w:spacing w:line="252" w:lineRule="auto"/>
              <w:outlineLvl w:val="0"/>
              <w:rPr>
                <w:color w:val="000000" w:themeColor="text1"/>
                <w:lang w:val="vi-VN"/>
              </w:rPr>
            </w:pPr>
            <w:r w:rsidRPr="00515CC1">
              <w:rPr>
                <w:color w:val="000000" w:themeColor="text1"/>
              </w:rPr>
              <w:t>-</w:t>
            </w:r>
            <w:r w:rsidRPr="00515CC1">
              <w:rPr>
                <w:color w:val="000000" w:themeColor="text1"/>
                <w:lang w:val="vi-VN"/>
              </w:rPr>
              <w:t xml:space="preserve"> G</w:t>
            </w:r>
            <w:r w:rsidRPr="00515CC1">
              <w:rPr>
                <w:color w:val="000000" w:themeColor="text1"/>
              </w:rPr>
              <w:t>V</w:t>
            </w:r>
            <w:r w:rsidRPr="00515CC1">
              <w:rPr>
                <w:color w:val="000000" w:themeColor="text1"/>
                <w:lang w:val="vi-VN"/>
              </w:rPr>
              <w:t xml:space="preserve"> HD học sinh khởi động.</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GV hướng dẫn chơi</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xml:space="preserve">Cho HS quan sát </w:t>
            </w:r>
            <w:r w:rsidRPr="00515CC1">
              <w:rPr>
                <w:color w:val="000000" w:themeColor="text1"/>
              </w:rPr>
              <w:lastRenderedPageBreak/>
              <w:t>tranh</w:t>
            </w:r>
          </w:p>
          <w:p w:rsidR="00865EC6" w:rsidRPr="00515CC1" w:rsidRDefault="00865EC6" w:rsidP="00F31D01">
            <w:pPr>
              <w:spacing w:line="252" w:lineRule="auto"/>
              <w:rPr>
                <w:color w:val="000000" w:themeColor="text1"/>
              </w:rPr>
            </w:pPr>
            <w:r w:rsidRPr="00515CC1">
              <w:rPr>
                <w:color w:val="000000" w:themeColor="text1"/>
              </w:rPr>
              <w:t>- GV làm mẫu động tác kết hợp phân tích kĩ thuật động tác.</w:t>
            </w:r>
          </w:p>
          <w:p w:rsidR="00865EC6" w:rsidRPr="00515CC1" w:rsidRDefault="00865EC6" w:rsidP="00F31D01">
            <w:pPr>
              <w:spacing w:line="252" w:lineRule="auto"/>
              <w:rPr>
                <w:color w:val="000000" w:themeColor="text1"/>
              </w:rPr>
            </w:pPr>
            <w:r w:rsidRPr="00515CC1">
              <w:rPr>
                <w:color w:val="000000" w:themeColor="text1"/>
              </w:rPr>
              <w:t>- Cho 4 em học sinh  lên thực hiện động tác nhảy dây chụm hai chân.</w:t>
            </w:r>
          </w:p>
          <w:p w:rsidR="00865EC6" w:rsidRPr="00515CC1" w:rsidRDefault="00865EC6" w:rsidP="00F31D01">
            <w:pPr>
              <w:spacing w:line="252" w:lineRule="auto"/>
              <w:rPr>
                <w:color w:val="000000" w:themeColor="text1"/>
              </w:rPr>
            </w:pPr>
            <w:r w:rsidRPr="00515CC1">
              <w:rPr>
                <w:color w:val="000000" w:themeColor="text1"/>
              </w:rPr>
              <w:t>- GV cùng HS nhận xét, đánh giá tuyên dương</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lang w:val="vi-VN"/>
              </w:rPr>
              <w:t>- GV hô - HS tập theo G</w:t>
            </w:r>
            <w:r w:rsidRPr="00515CC1">
              <w:rPr>
                <w:color w:val="000000" w:themeColor="text1"/>
              </w:rPr>
              <w:t>V</w:t>
            </w:r>
            <w:r w:rsidRPr="00515CC1">
              <w:rPr>
                <w:color w:val="000000" w:themeColor="text1"/>
                <w:lang w:val="vi-VN"/>
              </w:rPr>
              <w:t>.</w:t>
            </w:r>
          </w:p>
          <w:p w:rsidR="00865EC6" w:rsidRPr="00515CC1" w:rsidRDefault="00865EC6" w:rsidP="00F31D01">
            <w:pPr>
              <w:spacing w:line="252" w:lineRule="auto"/>
              <w:rPr>
                <w:color w:val="000000" w:themeColor="text1"/>
                <w:lang w:val="vi-VN"/>
              </w:rPr>
            </w:pPr>
            <w:r w:rsidRPr="00515CC1">
              <w:rPr>
                <w:color w:val="000000" w:themeColor="text1"/>
                <w:lang w:val="vi-VN"/>
              </w:rPr>
              <w:t>- Gv quan sát, sửa sai cho HS.</w:t>
            </w:r>
          </w:p>
          <w:p w:rsidR="00865EC6" w:rsidRPr="00515CC1" w:rsidRDefault="00865EC6" w:rsidP="00F31D01">
            <w:pPr>
              <w:spacing w:line="252" w:lineRule="auto"/>
              <w:rPr>
                <w:color w:val="000000" w:themeColor="text1"/>
                <w:lang w:val="vi-VN"/>
              </w:rPr>
            </w:pPr>
            <w:r w:rsidRPr="00515CC1">
              <w:rPr>
                <w:color w:val="000000" w:themeColor="text1"/>
                <w:lang w:val="vi-VN"/>
              </w:rPr>
              <w:t>- Y,c Tổ trưởng cho các bạn luyện tập theo khu vực.</w:t>
            </w:r>
          </w:p>
          <w:p w:rsidR="00865EC6" w:rsidRPr="00515CC1" w:rsidRDefault="00865EC6" w:rsidP="00F31D01">
            <w:pPr>
              <w:spacing w:line="252" w:lineRule="auto"/>
              <w:rPr>
                <w:color w:val="000000" w:themeColor="text1"/>
              </w:rPr>
            </w:pPr>
            <w:r w:rsidRPr="00515CC1">
              <w:rPr>
                <w:color w:val="000000" w:themeColor="text1"/>
              </w:rPr>
              <w:t>- Tiếp tục quan sát, nhắc nhở và sửa sai cho HS</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lang w:val="vi-VN"/>
              </w:rPr>
              <w:t>- GV tổ chức cho HS thi đua giữa các tổ.</w:t>
            </w:r>
          </w:p>
          <w:p w:rsidR="00865EC6" w:rsidRPr="00515CC1" w:rsidRDefault="00865EC6" w:rsidP="00F31D01">
            <w:pPr>
              <w:spacing w:line="252" w:lineRule="auto"/>
              <w:rPr>
                <w:color w:val="000000" w:themeColor="text1"/>
              </w:rPr>
            </w:pPr>
            <w:r w:rsidRPr="00515CC1">
              <w:rPr>
                <w:color w:val="000000" w:themeColor="text1"/>
              </w:rPr>
              <w:t>- GV và HS nhận xét đánh giá tuyên dương.</w:t>
            </w:r>
          </w:p>
          <w:p w:rsidR="00865EC6" w:rsidRPr="00515CC1" w:rsidRDefault="00865EC6" w:rsidP="00F31D01">
            <w:pPr>
              <w:spacing w:line="252" w:lineRule="auto"/>
              <w:rPr>
                <w:color w:val="000000" w:themeColor="text1"/>
                <w:lang w:val="vi-VN"/>
              </w:rPr>
            </w:pPr>
            <w:r w:rsidRPr="00515CC1">
              <w:rPr>
                <w:color w:val="000000" w:themeColor="text1"/>
                <w:shd w:val="clear" w:color="auto" w:fill="FFFFFF"/>
              </w:rPr>
              <w:t xml:space="preserve">- GV nêu tên trò chơi, hướng dẫn lại cách chơi, tổ chức chơi trò chơi cho HS. </w:t>
            </w:r>
          </w:p>
          <w:p w:rsidR="00865EC6" w:rsidRPr="00515CC1" w:rsidRDefault="00865EC6" w:rsidP="00F31D01">
            <w:pPr>
              <w:spacing w:line="252" w:lineRule="auto"/>
              <w:rPr>
                <w:color w:val="000000" w:themeColor="text1"/>
              </w:rPr>
            </w:pPr>
            <w:r w:rsidRPr="00515CC1">
              <w:rPr>
                <w:color w:val="000000" w:themeColor="text1"/>
              </w:rPr>
              <w:t>- Nhận xét tuyên dương và sử phạt người phạm luật</w:t>
            </w:r>
          </w:p>
          <w:p w:rsidR="00865EC6" w:rsidRPr="00515CC1" w:rsidRDefault="00865EC6" w:rsidP="00F31D01">
            <w:pPr>
              <w:spacing w:line="252" w:lineRule="auto"/>
              <w:rPr>
                <w:color w:val="000000" w:themeColor="text1"/>
              </w:rPr>
            </w:pPr>
            <w:r w:rsidRPr="00515CC1">
              <w:rPr>
                <w:color w:val="000000" w:themeColor="text1"/>
              </w:rPr>
              <w:t>- Cho HS chạy XP cao 20m</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r w:rsidRPr="00515CC1">
              <w:rPr>
                <w:color w:val="000000" w:themeColor="text1"/>
              </w:rPr>
              <w:t>- Yêu cầu HS quan sát tranh trong sách trả lời câu hỏi?</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outlineLvl w:val="0"/>
              <w:rPr>
                <w:color w:val="000000" w:themeColor="text1"/>
                <w:lang w:val="nl-NL"/>
              </w:rPr>
            </w:pPr>
            <w:r w:rsidRPr="00515CC1">
              <w:rPr>
                <w:color w:val="000000" w:themeColor="text1"/>
                <w:lang w:val="nl-NL"/>
              </w:rPr>
              <w:t>- GV hướng dẫn</w:t>
            </w:r>
          </w:p>
          <w:p w:rsidR="00865EC6" w:rsidRPr="00515CC1" w:rsidRDefault="00865EC6" w:rsidP="00F31D01">
            <w:pPr>
              <w:spacing w:line="252" w:lineRule="auto"/>
              <w:outlineLvl w:val="0"/>
              <w:rPr>
                <w:color w:val="000000" w:themeColor="text1"/>
                <w:lang w:val="nl-NL"/>
              </w:rPr>
            </w:pPr>
            <w:r w:rsidRPr="00515CC1">
              <w:rPr>
                <w:color w:val="000000" w:themeColor="text1"/>
                <w:lang w:val="nl-NL"/>
              </w:rPr>
              <w:t>- Nhận xét kết quả, ý thức, thái độ học của hs.</w:t>
            </w:r>
          </w:p>
          <w:p w:rsidR="00865EC6" w:rsidRPr="00515CC1" w:rsidRDefault="00865EC6" w:rsidP="00F31D01">
            <w:pPr>
              <w:spacing w:line="252" w:lineRule="auto"/>
              <w:outlineLvl w:val="0"/>
              <w:rPr>
                <w:color w:val="000000" w:themeColor="text1"/>
                <w:lang w:val="vi-VN"/>
              </w:rPr>
            </w:pPr>
          </w:p>
          <w:p w:rsidR="00865EC6" w:rsidRPr="00515CC1" w:rsidRDefault="00865EC6" w:rsidP="00F31D01">
            <w:pPr>
              <w:spacing w:line="252" w:lineRule="auto"/>
              <w:outlineLvl w:val="0"/>
              <w:rPr>
                <w:b/>
                <w:color w:val="000000" w:themeColor="text1"/>
                <w:lang w:val="vi-VN"/>
              </w:rPr>
            </w:pPr>
            <w:r w:rsidRPr="00515CC1">
              <w:rPr>
                <w:color w:val="000000" w:themeColor="text1"/>
                <w:lang w:val="vi-VN"/>
              </w:rPr>
              <w:t>- VN</w:t>
            </w:r>
            <w:r w:rsidRPr="00515CC1">
              <w:rPr>
                <w:color w:val="000000" w:themeColor="text1"/>
                <w:lang w:val="nl-NL"/>
              </w:rPr>
              <w:t xml:space="preserve"> ôn lại bài và chuẩn bị bài sau</w:t>
            </w:r>
            <w:r w:rsidRPr="00515CC1">
              <w:rPr>
                <w:color w:val="000000" w:themeColor="text1"/>
                <w:lang w:val="vi-VN"/>
              </w:rPr>
              <w:t xml:space="preserve">. </w:t>
            </w:r>
          </w:p>
        </w:tc>
        <w:tc>
          <w:tcPr>
            <w:tcW w:w="2918" w:type="dxa"/>
            <w:tcBorders>
              <w:top w:val="single" w:sz="4" w:space="0" w:color="auto"/>
              <w:left w:val="single" w:sz="4" w:space="0" w:color="auto"/>
              <w:bottom w:val="single" w:sz="4" w:space="0" w:color="auto"/>
              <w:right w:val="single" w:sz="4" w:space="0" w:color="auto"/>
            </w:tcBorders>
          </w:tcPr>
          <w:p w:rsidR="00865EC6" w:rsidRPr="00515CC1" w:rsidRDefault="00865EC6" w:rsidP="00F31D01">
            <w:pPr>
              <w:spacing w:line="252" w:lineRule="auto"/>
              <w:rPr>
                <w:color w:val="000000" w:themeColor="text1"/>
              </w:rPr>
            </w:pPr>
            <w:r w:rsidRPr="00515CC1">
              <w:rPr>
                <w:noProof/>
                <w:color w:val="000000" w:themeColor="text1"/>
                <w:lang w:val="vi-VN" w:eastAsia="vi-VN"/>
              </w:rPr>
              <w:lastRenderedPageBreak/>
              <mc:AlternateContent>
                <mc:Choice Requires="wpg">
                  <w:drawing>
                    <wp:anchor distT="0" distB="0" distL="114300" distR="114300" simplePos="0" relativeHeight="251665408" behindDoc="0" locked="0" layoutInCell="1" allowOverlap="1" wp14:anchorId="0DF606FC" wp14:editId="3276A58C">
                      <wp:simplePos x="0" y="0"/>
                      <wp:positionH relativeFrom="column">
                        <wp:posOffset>5638165</wp:posOffset>
                      </wp:positionH>
                      <wp:positionV relativeFrom="paragraph">
                        <wp:posOffset>5968365</wp:posOffset>
                      </wp:positionV>
                      <wp:extent cx="1245870" cy="1143000"/>
                      <wp:effectExtent l="0" t="0" r="0" b="0"/>
                      <wp:wrapNone/>
                      <wp:docPr id="1831751395" name="Group 1831751395"/>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072012685" name="Oval 1072012685"/>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352645909" name="Oval 352645909"/>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center"/>
                                      <w:rPr>
                                        <w:b/>
                                        <w:sz w:val="44"/>
                                        <w:szCs w:val="44"/>
                                        <w:u w:val="single"/>
                                        <w:lang w:val="nl-NL"/>
                                      </w:rPr>
                                    </w:pPr>
                                    <w:r>
                                      <w:rPr>
                                        <w:color w:val="000000"/>
                                        <w:sz w:val="44"/>
                                        <w:szCs w:val="44"/>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841223919" name="Oval 1841223919"/>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center"/>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664952126" name="Oval 16649521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962567700" name="Oval 1962567700"/>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093158381" name="Oval 109315838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192249836" name="Oval 1192249836"/>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265999124" name="Oval 1265999124"/>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495028386" name="Oval 149502838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1751395" o:spid="_x0000_s1026" style="position:absolute;margin-left:443.95pt;margin-top:469.95pt;width:98.1pt;height:90pt;z-index:25166540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">
                      <v:oval id="Oval 1072012685" o:spid="_x0000_s102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BPUcgA&#10;AADjAAAADwAAAGRycy9kb3ducmV2LnhtbERPzUoDMRC+C75DGMGL2KQL29a1aZGWgh4sdOvF27AZ&#10;d4ObyZKk7fbtjSB4nO9/luvR9eJMIVrPGqYTBYK48cZyq+HjuHtcgIgJ2WDvmTRcKcJ6dXuzxMr4&#10;Cx/oXKdW5BCOFWroUhoqKWPTkcM48QNx5r58cJjyGVppAl5yuOtlodRMOrScGzocaNNR812fnIbE&#10;W1nKQ6jLp9p+vtn96fq+e9D6/m58eQaRaEz/4j/3q8nz1bxQ02K2KOH3pwy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4E9R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352645909" o:spid="_x0000_s102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YmssA&#10;AADiAAAADwAAAGRycy9kb3ducmV2LnhtbESPQWsCMRSE70L/Q3gFL0Wzta50t0YpFaEeFNz20ttj&#10;87obunlZkqjrv28KBY/DzHzDLNeD7cSZfDCOFTxOMxDEtdOGGwWfH9vJM4gQkTV2jknBlQKsV3ej&#10;JZbaXfhI5yo2IkE4lKigjbEvpQx1SxbD1PXEyft23mJM0jdSe7wkuO3kLMsW0qLhtNBiT28t1T/V&#10;ySqIvJG5PPoqLyrztTOH03W/fVBqfD+8voCINMRb+L/9rhU85bPFPC+yAv4upTsgV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AfliaywAAAOIAAAAPAAAAAAAAAAAAAAAAAJgC&#10;AABkcnMvZG93bnJldi54bWxQSwUGAAAAAAQABAD1AAAAkAMAAAAA&#10;" filled="f" stroked="f">
                        <v:textbox>
                          <w:txbxContent>
                            <w:p w:rsidR="00F31D01" w:rsidRDefault="00F31D01" w:rsidP="00865EC6">
                              <w:pPr>
                                <w:jc w:val="center"/>
                                <w:rPr>
                                  <w:b/>
                                  <w:sz w:val="44"/>
                                  <w:szCs w:val="44"/>
                                  <w:u w:val="single"/>
                                  <w:lang w:val="nl-NL"/>
                                </w:rPr>
                              </w:pPr>
                              <w:r>
                                <w:rPr>
                                  <w:color w:val="000000"/>
                                  <w:sz w:val="44"/>
                                  <w:szCs w:val="44"/>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841223919" o:spid="_x0000_s102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FAFckA&#10;AADjAAAADwAAAGRycy9kb3ducmV2LnhtbERPT0vDMBS/C/sO4Q28yJa2urHWZUOUgR4U1u3i7dE8&#10;22DzUpJs6769EQSP7/f/rbej7cWZfDCOFeTzDARx47ThVsHxsJutQISIrLF3TAquFGC7mdyssdLu&#10;wns617EVKYRDhQq6GIdKytB0ZDHM3UCcuC/nLcZ0+lZqj5cUbntZZNlSWjScGjoc6Lmj5rs+WQWR&#10;X+RC7n29KGvz+WY+Ttf33Z1St9Px6RFEpDH+i//crzrNXz3kRXFf5iX8/pQA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WFAFckAAADjAAAADwAAAAAAAAAAAAAAAACYAgAA&#10;ZHJzL2Rvd25yZXYueG1sUEsFBgAAAAAEAAQA9QAAAI4DAAAAAA==&#10;" filled="f" stroked="f">
                        <v:textbox>
                          <w:txbxContent>
                            <w:p w:rsidR="00F31D01" w:rsidRDefault="00F31D01" w:rsidP="00865EC6">
                              <w:pPr>
                                <w:jc w:val="center"/>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664952126" o:spid="_x0000_s103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d5kcgA&#10;AADjAAAADwAAAGRycy9kb3ducmV2LnhtbERPT2vCMBS/D/YdwhN2GTO1rGV2RhkbwnaYYPXi7dG8&#10;tcHmpSRR67dfBgOP7/f/LVaj7cWZfDCOFcymGQjixmnDrYL9bv30AiJEZI29Y1JwpQCr5f3dAivt&#10;Lrylcx1bkUI4VKigi3GopAxNRxbD1A3Eiftx3mJMp2+l9nhJ4baXeZaV0qLh1NDhQO8dNcf6ZBVE&#10;/pCF3Pq6mNfm8GU2p+v3+lGph8n49goi0hhv4n/3p07zy/J5XuSzvIS/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l3mR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962567700" o:spid="_x0000_s103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JuG8sA&#10;AADjAAAADwAAAGRycy9kb3ducmV2LnhtbESPQUvDQBCF74L/YRnBi9iNhaQ2dltEKehBobGX3obs&#10;mCxmZ8Putk3/vXMQPM7Mm/fet9pMflAniskFNvAwK0ARt8E67gzsv7b3j6BSRrY4BCYDF0qwWV9f&#10;rbC24cw7OjW5U2LCqUYDfc5jrXVqe/KYZmEkltt3iB6zjLHTNuJZzP2g50VRaY+OJaHHkV56an+a&#10;ozeQ+VWXehebctm4w7v7PF4+tnfG3N5Mz0+gMk35X/z3/Wal/rKal9ViUQiFMMkC9P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Ym4bywAAAOMAAAAPAAAAAAAAAAAAAAAAAJgC&#10;AABkcnMvZG93bnJldi54bWxQSwUGAAAAAAQABAD1AAAAkA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093158381" o:spid="_x0000_s103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dmcgA&#10;AADjAAAADwAAAGRycy9kb3ducmV2LnhtbERPT2vCMBS/D/YdwhvsMmbaSaVWo4hD2A4TrLt4ezRv&#10;bVjzUpKo9dsvg8GO7/f/Ldej7cWFfDCOFeSTDARx47ThVsHncfdcgggRWWPvmBTcKMB6dX+3xEq7&#10;Kx/oUsdWpBAOFSroYhwqKUPTkcUwcQNx4r6ctxjT6VupPV5TuO3lS5bNpEXDqaHDgbYdNd/12SqI&#10;/CoLefB1Ma/N6d3sz7eP3ZNSjw/jZgEi0hj/xX/uN53mZ/NpXpTTMoffnxIA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712Z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192249836" o:spid="_x0000_s103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4Ii8kA&#10;AADjAAAADwAAAGRycy9kb3ducmV2LnhtbERPT2vCMBS/D/Ydwht4GZraTbGdUcZE2A4Kdrt4ezTP&#10;Nqx5KUnU+u2XwWDH9/v/luvBduJCPhjHCqaTDARx7bThRsHX53a8ABEissbOMSm4UYD16v5uiaV2&#10;Vz7QpYqNSCEcSlTQxtiXUoa6JYth4nrixJ2ctxjT6RupPV5TuO1knmVzadFwamixp7eW6u/qbBVE&#10;3siZPPhqVlTm+GH259tu+6jU6GF4fQERaYj/4j/3u07zp0WePxeLpzn8/pQA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h4Ii8kAAADjAAAADwAAAAAAAAAAAAAAAACYAgAA&#10;ZHJzL2Rvd25yZXYueG1sUEsFBgAAAAAEAAQA9QAAAI4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265999124" o:spid="_x0000_s103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ErpcgA&#10;AADjAAAADwAAAGRycy9kb3ducmV2LnhtbERPT2vCMBS/D/wO4Q12GTO1rLJ2RhFF2A4b2Hnx9mje&#10;2rDmpSRR67dfBgOP7/f/LVaj7cWZfDCOFcymGQjixmnDrYLD1+7pBUSIyBp7x6TgSgFWy8ndAivt&#10;Lryncx1bkUI4VKigi3GopAxNRxbD1A3Eift23mJMp2+l9nhJ4baXeZbNpUXDqaHDgTYdNT/1ySqI&#10;vJWF3Pu6KGtzfDefp+vH7lGph/tx/Qoi0hhv4n/3m07z83lRluUsf4a/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ISul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495028386" o:spid="_x0000_s103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L18kA&#10;AADjAAAADwAAAGRycy9kb3ducmV2LnhtbERPT2vCMBS/D/Ydwht4GTOdrlKrUcZE2A4b2Hnx9mie&#10;bVjzUpKo9dubwWDH9/v/luvBduJMPhjHCp7HGQji2mnDjYL99/apABEissbOMSm4UoD16v5uiaV2&#10;F97RuYqNSCEcSlTQxtiXUoa6JYth7HrixB2dtxjT6RupPV5SuO3kJMtm0qLh1NBiT28t1T/VySqI&#10;vJG53Pkqn1fm8GG+TtfP7aNSo4fhdQEi0hD/xX/ud53mv8zzbFJMixn8/pQAkK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IL18kAAADjAAAADwAAAAAAAAAAAAAAAACYAgAA&#10;ZHJzL2Rvd25yZXYueG1sUEsFBgAAAAAEAAQA9QAAAI4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group>
                  </w:pict>
                </mc:Fallback>
              </mc:AlternateContent>
            </w:r>
            <w:r w:rsidRPr="00515CC1">
              <w:rPr>
                <w:noProof/>
                <w:color w:val="000000" w:themeColor="text1"/>
                <w:lang w:val="vi-VN" w:eastAsia="vi-VN"/>
              </w:rPr>
              <mc:AlternateContent>
                <mc:Choice Requires="wpg">
                  <w:drawing>
                    <wp:anchor distT="0" distB="0" distL="114300" distR="114300" simplePos="0" relativeHeight="251666432" behindDoc="0" locked="0" layoutInCell="1" allowOverlap="1" wp14:anchorId="0CB9C7F3" wp14:editId="4E3871D2">
                      <wp:simplePos x="0" y="0"/>
                      <wp:positionH relativeFrom="column">
                        <wp:posOffset>5638165</wp:posOffset>
                      </wp:positionH>
                      <wp:positionV relativeFrom="paragraph">
                        <wp:posOffset>5968365</wp:posOffset>
                      </wp:positionV>
                      <wp:extent cx="1245870" cy="1143000"/>
                      <wp:effectExtent l="0" t="0" r="0" b="0"/>
                      <wp:wrapNone/>
                      <wp:docPr id="684072513" name="Group 684072513"/>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402753714" name="Oval 402753714"/>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713132431" name="Oval 713132431"/>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center"/>
                                      <w:rPr>
                                        <w:b/>
                                        <w:sz w:val="44"/>
                                        <w:szCs w:val="44"/>
                                        <w:u w:val="single"/>
                                        <w:lang w:val="nl-NL"/>
                                      </w:rPr>
                                    </w:pPr>
                                    <w:r>
                                      <w:rPr>
                                        <w:color w:val="000000"/>
                                        <w:sz w:val="44"/>
                                        <w:szCs w:val="44"/>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235949074" name="Oval 1235949074"/>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center"/>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372104304" name="Oval 137210430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479213883" name="Oval 47921388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155260237" name="Oval 1155260237"/>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233927775" name="Oval 1233927775"/>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576036390" name="Oval 57603639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834033352" name="Oval 1834033352"/>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4072513" o:spid="_x0000_s1036" style="position:absolute;margin-left:443.95pt;margin-top:469.95pt;width:98.1pt;height:90pt;z-index:25166643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">
                      <v:oval id="Oval 402753714" o:spid="_x0000_s103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YAxswA&#10;AADiAAAADwAAAGRycy9kb3ducmV2LnhtbESPT0sDMRTE74LfITyhF7HZ/lmra9MiLQV7qLCrF2+P&#10;zXM3uHlZkrTdfnsjCD0OM/MbZrkebCdO5INxrGAyzkAQ104bbhR8fuwenkCEiKyxc0wKLhRgvbq9&#10;WWKh3ZlLOlWxEQnCoUAFbYx9IWWoW7IYxq4nTt638xZjkr6R2uM5wW0np1n2KC0aTgst9rRpqf6p&#10;jlZB5K3MZemr/LkyX3vzfrwcdvdKje6G1xcQkYZ4Df+337SCeTZd5LPFZA5/l9IdkK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lYAxswAAADiAAAADwAAAAAAAAAAAAAAAACY&#10;AgAAZHJzL2Rvd25yZXYueG1sUEsFBgAAAAAEAAQA9QAAAJE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713132431" o:spid="_x0000_s103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mMwA&#10;AADiAAAADwAAAGRycy9kb3ducmV2LnhtbESPT2sCMRTE7wW/Q3hCL6Vm1639szWKtAj20IJbL94e&#10;m9fd4OZlSaKu374RCj0OM/MbZr4cbCdO5INxrCCfZCCIa6cNNwp23+v7ZxAhImvsHJOCCwVYLkY3&#10;cyy1O/OWTlVsRIJwKFFBG2NfShnqliyGieuJk/fjvMWYpG+k9nhOcNvJaZY9SouG00KLPb21VB+q&#10;o1UQ+V3O5NZXs5fK7D/M1/Hyub5T6nY8rF5BRBrif/ivvdEKnvIiL6YPRQ7XS+kOyM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c/ZmMwAAADiAAAADwAAAAAAAAAAAAAAAACY&#10;AgAAZHJzL2Rvd25yZXYueG1sUEsFBgAAAAAEAAQA9QAAAJEDAAAAAA==&#10;" filled="f" stroked="f">
                        <v:textbox>
                          <w:txbxContent>
                            <w:p w:rsidR="00F31D01" w:rsidRDefault="00F31D01" w:rsidP="00865EC6">
                              <w:pPr>
                                <w:jc w:val="center"/>
                                <w:rPr>
                                  <w:b/>
                                  <w:sz w:val="44"/>
                                  <w:szCs w:val="44"/>
                                  <w:u w:val="single"/>
                                  <w:lang w:val="nl-NL"/>
                                </w:rPr>
                              </w:pPr>
                              <w:r>
                                <w:rPr>
                                  <w:color w:val="000000"/>
                                  <w:sz w:val="44"/>
                                  <w:szCs w:val="44"/>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235949074" o:spid="_x0000_s103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zLEskA&#10;AADjAAAADwAAAGRycy9kb3ducmV2LnhtbERPT0/CMBS/m/gdmmfCxUAnMHCTQgyERA+aMLx4e1mf&#10;W+P6urQFxre3JiYe3+//W20G24kz+WAcK3iYZCCIa6cNNwo+jvvxI4gQkTV2jknBlQJs1rc3Kyy1&#10;u/CBzlVsRArhUKKCNsa+lDLULVkME9cTJ+7LeYsxnb6R2uMlhdtOTrNsIS0aTg0t9rRtqf6uTlZB&#10;5J3M5cFXeVGZz1fzfrq+7e+VGt0Nz08gIg3xX/znftFp/nSWF/MiW87h96cE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bzLEskAAADjAAAADwAAAAAAAAAAAAAAAACYAgAA&#10;ZHJzL2Rvd25yZXYueG1sUEsFBgAAAAAEAAQA9QAAAI4DAAAAAA==&#10;" filled="f" stroked="f">
                        <v:textbox>
                          <w:txbxContent>
                            <w:p w:rsidR="00F31D01" w:rsidRDefault="00F31D01" w:rsidP="00865EC6">
                              <w:pPr>
                                <w:jc w:val="center"/>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372104304" o:spid="_x0000_s104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XsMgA&#10;AADjAAAADwAAAGRycy9kb3ducmV2LnhtbERPS0sDMRC+C/6HMIIXaZO+tK5NiyiF9qDQrZfehs24&#10;G9xMliRtt//eCAWP871nsepdK04UovWsYTRUIIgrbyzXGr7268EcREzIBlvPpOFCEVbL25sFFsaf&#10;eUenMtUih3AsUEOTUldIGauGHMah74gz9+2Dw5TPUEsT8JzDXSvHSj1Kh5ZzQ4MdvTVU/ZRHpyHx&#10;u5zJXShnz6U9bO3n8fKxftD6/q5/fQGRqE//4qt7Y/L8ydN4pKYTNYW/nz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0tew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479213883" o:spid="_x0000_s104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nv9MwA&#10;AADiAAAADwAAAGRycy9kb3ducmV2LnhtbESPQUsDMRSE7wX/Q3iCl2Kzba1u16ZFLAV7UNjVi7fH&#10;5rkb3LwsSdpu/30jCD0OM/MNs9oMthNH8sE4VjCdZCCIa6cNNwq+Pnf3OYgQkTV2jknBmQJs1jej&#10;FRbanbikYxUbkSAcClTQxtgXUoa6JYth4nri5P04bzEm6RupPZ4S3HZylmWP0qLhtNBiT68t1b/V&#10;wSqIvJULWfpqsazM9958HM7vu7FSd7fDyzOISEO8hv/bb1rBw9NyNp3n+Rz+LqU7INcX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Vnv9MwAAADiAAAADwAAAAAAAAAAAAAAAACY&#10;AgAAZHJzL2Rvd25yZXYueG1sUEsFBgAAAAAEAAQA9QAAAJE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155260237" o:spid="_x0000_s104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vMsgA&#10;AADjAAAADwAAAGRycy9kb3ducmV2LnhtbERPT2vCMBS/C/sO4Q28DE3tqHOdUYZD2A4OrF52ezRv&#10;bVjzUpKo9dsvg4HH9/v/luvBduJMPhjHCmbTDARx7bThRsHxsJ0sQISIrLFzTAquFGC9uhstsdTu&#10;wns6V7ERKYRDiQraGPtSylC3ZDFMXU+cuG/nLcZ0+kZqj5cUbjuZZ9lcWjScGlrsadNS/VOdrILI&#10;b7KQe18Vz5X5+jCfp+tu+6DU+H54fQERaYg38b/7Xaf5s6LI51n++AR/PyUA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oK8y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233927775" o:spid="_x0000_s104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9XMkA&#10;AADjAAAADwAAAGRycy9kb3ducmV2LnhtbERPT0vDMBS/C/sO4QleZEvX0XWry4YoAz0orHrZ7dE8&#10;22DzUpJs6769EQSP7/f/bXaj7cWZfDCOFcxnGQjixmnDrYLPj/10BSJEZI29Y1JwpQC77eRmg5V2&#10;Fz7QuY6tSCEcKlTQxThUUoamI4th5gbixH05bzGm07dSe7ykcNvLPMuW0qLh1NDhQE8dNd/1ySqI&#10;/CwLefB1sa7N8dW8n65v+3ul7m7HxwcQkcb4L/5zv+g0P18s1nlZlgX8/pQAkN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pc9XMkAAADjAAAADwAAAAAAAAAAAAAAAACYAgAA&#10;ZHJzL2Rvd25yZXYueG1sUEsFBgAAAAAEAAQA9QAAAI4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576036390" o:spid="_x0000_s104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3c4skA&#10;AADiAAAADwAAAGRycy9kb3ducmV2LnhtbESPT2vCMBjG74N9h/AOdhkz3aSdVqOIQ9gOClYv3l6a&#10;1zaseVOSqPXbL4fBjg/PP37z5WA7cSUfjGMFb6MMBHHttOFGwfGweZ2ACBFZY+eYFNwpwHLx+DDH&#10;Ursb7+laxUakEQ4lKmhj7EspQ92SxTByPXHyzs5bjEn6RmqPtzRuO/meZYW0aDg9tNjTuqX6p7pY&#10;BZE/ZS73vsqnlTl9m93lvt28KPX8NKxmICIN8T/81/7SCvKPIhsX42mCSEgJB+Ti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P3c4skAAADiAAAADwAAAAAAAAAAAAAAAACYAgAA&#10;ZHJzL2Rvd25yZXYueG1sUEsFBgAAAAAEAAQA9QAAAI4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834033352" o:spid="_x0000_s104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7MosgA&#10;AADjAAAADwAAAGRycy9kb3ducmV2LnhtbERPT0vDMBS/C36H8AQvsqauVmZtNkQZ6GHCul12ezTP&#10;Nti8lCTbum9vBMHj+/1/9WqygziRD8axgvssB0HcOm24U7DfrWcLECEiaxwck4ILBVgtr69qrLQ7&#10;85ZOTexECuFQoYI+xrGSMrQ9WQyZG4kT9+W8xZhO30nt8ZzC7SDnef4oLRpODT2O9NpT+90crYLI&#10;b7KUW9+UT405fJjP42WzvlPq9mZ6eQYRaYr/4j/3u07zF8VDXhRFOYffnxIA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syi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group>
                  </w:pict>
                </mc:Fallback>
              </mc:AlternateContent>
            </w:r>
            <w:r w:rsidRPr="00515CC1">
              <w:rPr>
                <w:noProof/>
                <w:color w:val="000000" w:themeColor="text1"/>
                <w:lang w:val="vi-VN" w:eastAsia="vi-VN"/>
              </w:rPr>
              <mc:AlternateContent>
                <mc:Choice Requires="wpg">
                  <w:drawing>
                    <wp:anchor distT="0" distB="0" distL="114300" distR="114300" simplePos="0" relativeHeight="251667456" behindDoc="0" locked="0" layoutInCell="1" allowOverlap="1" wp14:anchorId="66735622" wp14:editId="71BC562D">
                      <wp:simplePos x="0" y="0"/>
                      <wp:positionH relativeFrom="column">
                        <wp:posOffset>5542915</wp:posOffset>
                      </wp:positionH>
                      <wp:positionV relativeFrom="paragraph">
                        <wp:posOffset>5634990</wp:posOffset>
                      </wp:positionV>
                      <wp:extent cx="1245870" cy="1143000"/>
                      <wp:effectExtent l="0" t="0" r="0" b="0"/>
                      <wp:wrapNone/>
                      <wp:docPr id="625427003" name="Group 625427003"/>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457321295" name="Oval 1457321295"/>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215660137" name="Oval 215660137"/>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center"/>
                                      <w:rPr>
                                        <w:b/>
                                        <w:sz w:val="44"/>
                                        <w:szCs w:val="44"/>
                                        <w:u w:val="single"/>
                                        <w:lang w:val="nl-NL"/>
                                      </w:rPr>
                                    </w:pPr>
                                    <w:r>
                                      <w:rPr>
                                        <w:color w:val="000000"/>
                                        <w:sz w:val="44"/>
                                        <w:szCs w:val="44"/>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528872938" name="Oval 528872938"/>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center"/>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423385382" name="Oval 42338538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907889234" name="Oval 907889234"/>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321109244" name="Oval 1321109244"/>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256565902" name="Oval 256565902"/>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729847510" name="Oval 172984751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809129692" name="Oval 809129692"/>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5427003" o:spid="_x0000_s1046" style="position:absolute;margin-left:436.45pt;margin-top:443.7pt;width:98.1pt;height:90pt;z-index:25166745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">
                      <v:oval id="Oval 1457321295" o:spid="_x0000_s104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IMkA&#10;AADjAAAADwAAAGRycy9kb3ducmV2LnhtbERPT0/CMBS/m/gdmmfCxUjHcAqTQoiGRA+aMLlwe1kf&#10;W+P6urQFxrenJiYe3+//W6wG24kT+WAcK5iMMxDEtdOGGwW7783DDESIyBo7x6TgQgFWy9ubBZba&#10;nXlLpyo2IoVwKFFBG2NfShnqliyGseuJE3dw3mJMp2+k9nhO4baTeZY9SYuGU0OLPb22VP9UR6sg&#10;8pss5NZXxbwy+w/zdbx8bu6VGt0N6xcQkYb4L/5zv+s0/7F4nuaTfF7A708JALm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5IMkAAADjAAAADwAAAAAAAAAAAAAAAACYAgAA&#10;ZHJzL2Rvd25yZXYueG1sUEsFBgAAAAAEAAQA9QAAAI4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215660137" o:spid="_x0000_s104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j8JMsA&#10;AADiAAAADwAAAGRycy9kb3ducmV2LnhtbESPQUvDQBSE74L/YXmCF7GbVBLb2G0RpWAPFRp76e2R&#10;fSaL2bdhd9um/94tCB6HmfmGWaxG24sT+WAcK8gnGQjixmnDrYL91/pxBiJEZI29Y1JwoQCr5e3N&#10;AivtzryjUx1bkSAcKlTQxThUUoamI4th4gbi5H07bzEm6VupPZ4T3PZymmWltGg4LXQ40FtHzU99&#10;tAoiv8tC7nxdzGtz2JjP42W7flDq/m58fQERaYz/4b/2h1YwzYuyzPKnZ7heSndALn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OePwkywAAAOIAAAAPAAAAAAAAAAAAAAAAAJgC&#10;AABkcnMvZG93bnJldi54bWxQSwUGAAAAAAQABAD1AAAAkAMAAAAA&#10;" filled="f" stroked="f">
                        <v:textbox>
                          <w:txbxContent>
                            <w:p w:rsidR="00F31D01" w:rsidRDefault="00F31D01" w:rsidP="00865EC6">
                              <w:pPr>
                                <w:jc w:val="center"/>
                                <w:rPr>
                                  <w:b/>
                                  <w:sz w:val="44"/>
                                  <w:szCs w:val="44"/>
                                  <w:u w:val="single"/>
                                  <w:lang w:val="nl-NL"/>
                                </w:rPr>
                              </w:pPr>
                              <w:r>
                                <w:rPr>
                                  <w:color w:val="000000"/>
                                  <w:sz w:val="44"/>
                                  <w:szCs w:val="44"/>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528872938" o:spid="_x0000_s104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5Ck8gA&#10;AADiAAAADwAAAGRycy9kb3ducmV2LnhtbERPz2vCMBS+D/wfwhvsMmZqR7VWo4wNwR02sNtlt0fz&#10;bMOal5JErf/9chB2/Ph+r7ej7cWZfDCOFcymGQjixmnDrYLvr91TCSJEZI29Y1JwpQDbzeRujZV2&#10;Fz7QuY6tSCEcKlTQxThUUoamI4th6gbixB2dtxgT9K3UHi8p3PYyz7K5tGg4NXQ40GtHzW99sgoi&#10;v8lCHnxdLGvz824+T9eP3aNSD/fjywpEpDH+i2/uvVZQ5GW5yJfPaXO6lO6A3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zkKTyAAAAOIAAAAPAAAAAAAAAAAAAAAAAJgCAABk&#10;cnMvZG93bnJldi54bWxQSwUGAAAAAAQABAD1AAAAjQMAAAAA&#10;" filled="f" stroked="f">
                        <v:textbox>
                          <w:txbxContent>
                            <w:p w:rsidR="00F31D01" w:rsidRDefault="00F31D01" w:rsidP="00865EC6">
                              <w:pPr>
                                <w:jc w:val="center"/>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423385382" o:spid="_x0000_s105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dadMsA&#10;AADiAAAADwAAAGRycy9kb3ducmV2LnhtbESPQUvDQBSE70L/w/IKXsRumhiJsdtSlIIeKjR68fbI&#10;PpPF7Nuwu23Tf+8KgsdhZr5hVpvJDuJEPhjHCpaLDARx67ThTsHH++62AhEissbBMSm4UIDNena1&#10;wlq7Mx/o1MROJAiHGhX0MY61lKHtyWJYuJE4eV/OW4xJ+k5qj+cEt4PMs+xeWjScFnoc6amn9rs5&#10;WgWRn2UpD74pHxrz+Wrejpf97kap6/m0fQQRaYr/4b/2i1ZwlxdFVRZVDr+X0h2Q6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Fd1p0ywAAAOIAAAAPAAAAAAAAAAAAAAAAAJgC&#10;AABkcnMvZG93bnJldi54bWxQSwUGAAAAAAQABAD1AAAAkA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907889234" o:spid="_x0000_s105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aT2MsA&#10;AADiAAAADwAAAGRycy9kb3ducmV2LnhtbESPQUsDMRSE74X+h/AKXorNWq3urk2LtBTsQaGrF2+P&#10;zXM3uHlZkrTd/nsjCD0OM/MNs1wPthMn8sE4VnA3y0AQ104bbhR8fuxucxAhImvsHJOCCwVYr8aj&#10;JZbanflApyo2IkE4lKigjbEvpQx1SxbDzPXEyft23mJM0jdSezwnuO3kPMsepUXDaaHFnjYt1T/V&#10;0SqIvJULefDVoqjM1968Hy9vu6lSN5Ph5RlEpCFew//tV62gyJ7yvJjfP8DfpXQH5O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U5pPYywAAAOIAAAAPAAAAAAAAAAAAAAAAAJgC&#10;AABkcnMvZG93bnJldi54bWxQSwUGAAAAAAQABAD1AAAAkA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321109244" o:spid="_x0000_s105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tjxckA&#10;AADjAAAADwAAAGRycy9kb3ducmV2LnhtbERPT0vDMBS/C36H8IRdxKWtq7i6bMhkMA8brHrx9mie&#10;bbB5KUm2dd9+EQSP7/f/LVaj7cWJfDCOFeTTDARx47ThVsHnx+bhGUSIyBp7x6TgQgFWy9ubBVba&#10;nflApzq2IoVwqFBBF+NQSRmajiyGqRuIE/ftvMWYTt9K7fGcwm0viyx7khYNp4YOB1p31PzUR6sg&#10;8pss5cHX5bw2X+9mf7zsNvdKTe7G1xcQkcb4L/5zb3Wa/1jkeTYvZjP4/SkBIJ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3tjxckAAADjAAAADwAAAAAAAAAAAAAAAACYAgAA&#10;ZHJzL2Rvd25yZXYueG1sUEsFBgAAAAAEAAQA9QAAAI4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256565902" o:spid="_x0000_s105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UccA&#10;AADiAAAADwAAAGRycy9kb3ducmV2LnhtbERPXWvCMBR9F/Yfwh3sRWa6QkWrUcaG4B4mWH3Z26W5&#10;tmHNTUmi1n9vBgM5T4fzxVmuB9uJC/lgHCt4m2QgiGunDTcKjofN6wxEiMgaO8ek4EYB1qun0RJL&#10;7a68p0sVG5FKOJSooI2xL6UMdUsWw8T1xEk7OW8xJuobqT1eU7ntZJ5lU2nRcFposaePlurf6mwV&#10;RP6Uhdz7qphX5ufL7M63781YqZfn4X0BItIQH+b/9FYryItpwjzL4e9SugN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IP1HHAAAA4gAAAA8AAAAAAAAAAAAAAAAAmAIAAGRy&#10;cy9kb3ducmV2LnhtbFBLBQYAAAAABAAEAPUAAACMAw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729847510" o:spid="_x0000_s105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zPv8wA&#10;AADjAAAADwAAAGRycy9kb3ducmV2LnhtbESPQU/DMAyF70j8h8hIXBBLN1G2lWUTAk2CA0grXHaz&#10;Gq+NaJwqybbu3+MDEkfbz++9b7UZfa9OFJMLbGA6KUARN8E6bg18f23vF6BSRrbYByYDF0qwWV9f&#10;rbCy4cw7OtW5VWLCqUIDXc5DpXVqOvKYJmEgltshRI9ZxthqG/Es5r7Xs6J41B4dS0KHA7101PzU&#10;R28g86su9S7W5bJ2+3f3ebx8bO+Mub0Zn59AZRrzv/jv+81K/flsuXiYl1OhECZZgF7/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czPv8wAAADjAAAADwAAAAAAAAAAAAAAAACY&#10;AgAAZHJzL2Rvd25yZXYueG1sUEsFBgAAAAAEAAQA9QAAAJE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809129692" o:spid="_x0000_s105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0S/coA&#10;AADiAAAADwAAAGRycy9kb3ducmV2LnhtbESPQWvCQBSE70L/w/IKvUjdGFBM6iqlRaiHCom99PbI&#10;viZLs2/D7qrx33eFgsdhZr5h1tvR9uJMPhjHCuazDARx47ThVsHXcfe8AhEissbeMSm4UoDt5mGy&#10;xlK7C1d0rmMrEoRDiQq6GIdSytB0ZDHM3ECcvB/nLcYkfSu1x0uC217mWbaUFg2nhQ4Heuuo+a1P&#10;VkHkd7mQla8XRW2+9+Zwun7upko9PY6vLyAijfEe/m9/aAWrrJjnxbLI4XYp3QG5+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e9Ev3KAAAA4gAAAA8AAAAAAAAAAAAAAAAAmAIA&#10;AGRycy9kb3ducmV2LnhtbFBLBQYAAAAABAAEAPUAAACPAw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group>
                  </w:pict>
                </mc:Fallback>
              </mc:AlternateContent>
            </w:r>
            <w:r w:rsidRPr="00515CC1">
              <w:rPr>
                <w:noProof/>
                <w:color w:val="000000" w:themeColor="text1"/>
                <w:lang w:val="vi-VN" w:eastAsia="vi-VN"/>
              </w:rPr>
              <mc:AlternateContent>
                <mc:Choice Requires="wpg">
                  <w:drawing>
                    <wp:anchor distT="0" distB="0" distL="114300" distR="114300" simplePos="0" relativeHeight="251668480" behindDoc="0" locked="0" layoutInCell="1" allowOverlap="1" wp14:anchorId="6142F7E7" wp14:editId="612D46FC">
                      <wp:simplePos x="0" y="0"/>
                      <wp:positionH relativeFrom="column">
                        <wp:posOffset>5542915</wp:posOffset>
                      </wp:positionH>
                      <wp:positionV relativeFrom="paragraph">
                        <wp:posOffset>5634990</wp:posOffset>
                      </wp:positionV>
                      <wp:extent cx="1245870" cy="1143000"/>
                      <wp:effectExtent l="0" t="0" r="0" b="0"/>
                      <wp:wrapNone/>
                      <wp:docPr id="65741756" name="Group 65741756"/>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644408022" name="Oval 164440802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45883312" name="Oval 4588331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center"/>
                                      <w:rPr>
                                        <w:b/>
                                        <w:sz w:val="44"/>
                                        <w:szCs w:val="44"/>
                                        <w:u w:val="single"/>
                                        <w:lang w:val="nl-NL"/>
                                      </w:rPr>
                                    </w:pPr>
                                    <w:r>
                                      <w:rPr>
                                        <w:color w:val="000000"/>
                                        <w:sz w:val="44"/>
                                        <w:szCs w:val="44"/>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669379602" name="Oval 166937960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center"/>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094553477" name="Oval 1094553477"/>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267316747" name="Oval 12673167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205312351" name="Oval 20531235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2117596791" name="Oval 2117596791"/>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1684312223" name="Oval 1684312223"/>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s:wsp>
                              <wps:cNvPr id="2051968708" name="Oval 2051968708"/>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741756" o:spid="_x0000_s1056" style="position:absolute;margin-left:436.45pt;margin-top:443.7pt;width:98.1pt;height:90pt;z-index:25166848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">
                      <v:oval id="Oval 1644408022" o:spid="_x0000_s105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gsdMgA&#10;AADjAAAADwAAAGRycy9kb3ducmV2LnhtbERPzUoDMRC+C75DmIIXsYnLttS1aRGloAcL3XrxNmzG&#10;3dDNZEnSdvv2RhB6nO9/luvR9eJEIVrPGh6nCgRx443lVsPXfvOwABETssHeM2m4UIT16vZmiZXx&#10;Z97RqU6tyCEcK9TQpTRUUsamI4dx6gfizP344DDlM7TSBDzncNfLQqm5dGg5N3Q40GtHzaE+Og2J&#10;3+RM7kI9e6rt94fdHi+fm3ut7ybjyzOIRGO6iv/d7ybPn5dlqRaqKODvpwy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SCx0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45883312" o:spid="_x0000_s105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HIsoA&#10;AADhAAAADwAAAGRycy9kb3ducmV2LnhtbESPQWsCMRSE74X+h/AKvUjNqt2ybo1SKkJ7aMHVi7fH&#10;5nU3dPOyJFHXf28KQo/DzHzDLFaD7cSJfDCOFUzGGQji2mnDjYL9bvNUgAgRWWPnmBRcKMBqeX+3&#10;wFK7M2/pVMVGJAiHEhW0MfallKFuyWIYu544eT/OW4xJ+kZqj+cEt52cZtmLtGg4LbTY03tL9W91&#10;tAoir2Uut77K55U5fJrv4+VrM1Lq8WF4ewURaYj/4Vv7Qyt4zotiNptM4e9RegNyeQ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XRhyLKAAAA4QAAAA8AAAAAAAAAAAAAAAAAmAIA&#10;AGRycy9kb3ducmV2LnhtbFBLBQYAAAAABAAEAPUAAACPAwAAAAA=&#10;" filled="f" stroked="f">
                        <v:textbox>
                          <w:txbxContent>
                            <w:p w:rsidR="00F31D01" w:rsidRDefault="00F31D01" w:rsidP="00865EC6">
                              <w:pPr>
                                <w:jc w:val="center"/>
                                <w:rPr>
                                  <w:b/>
                                  <w:sz w:val="44"/>
                                  <w:szCs w:val="44"/>
                                  <w:u w:val="single"/>
                                  <w:lang w:val="nl-NL"/>
                                </w:rPr>
                              </w:pPr>
                              <w:r>
                                <w:rPr>
                                  <w:color w:val="000000"/>
                                  <w:sz w:val="44"/>
                                  <w:szCs w:val="44"/>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669379602" o:spid="_x0000_s105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9D8gA&#10;AADjAAAADwAAAGRycy9kb3ducmV2LnhtbERPT2vCMBS/C/sO4Q12kZnOYV07o4wNYR4U7HbZ7dG8&#10;tWHNS0mi1m+/CILH9/v/FqvBduJIPhjHCp4mGQji2mnDjYLvr/XjC4gQkTV2jknBmQKslnejBZba&#10;nXhPxyo2IoVwKFFBG2NfShnqliyGieuJE/frvMWYTt9I7fGUwm0np1mWS4uGU0OLPb23VP9VB6sg&#10;8oecyb2vZkVlfjZmdzhv12OlHu6Ht1cQkYZ4E1/dnzrNz/PieV7k2RQuPyUA5P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ID0PyAAAAOMAAAAPAAAAAAAAAAAAAAAAAJgCAABk&#10;cnMvZG93bnJldi54bWxQSwUGAAAAAAQABAD1AAAAjQMAAAAA&#10;" filled="f" stroked="f">
                        <v:textbox>
                          <w:txbxContent>
                            <w:p w:rsidR="00F31D01" w:rsidRDefault="00F31D01" w:rsidP="00865EC6">
                              <w:pPr>
                                <w:jc w:val="center"/>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094553477" o:spid="_x0000_s106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PeMkA&#10;AADjAAAADwAAAGRycy9kb3ducmV2LnhtbERPT0/CMBS/m/AdmkfCxUinMpFJIQZDIgdNNrh4e1mf&#10;W+P6urQFxre3JiYc3+//W64H24kT+WAcK7ifZiCIa6cNNwoO++3dM4gQkTV2jknBhQKsV6ObJRba&#10;nbmkUxUbkUI4FKigjbEvpAx1SxbD1PXEift23mJMp2+k9nhO4baTD1n2JC0aTg0t9rRpqf6pjlZB&#10;5DeZy9JX+aIyXzvzebx8bG+VmoyH1xcQkYZ4Ff+733Wany1mef44m8/h76cEgF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b4PeMkAAADjAAAADwAAAAAAAAAAAAAAAACYAgAA&#10;ZHJzL2Rvd25yZXYueG1sUEsFBgAAAAAEAAQA9QAAAI4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267316747" o:spid="_x0000_s106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xmskA&#10;AADjAAAADwAAAGRycy9kb3ducmV2LnhtbERPT0/CMBS/m/AdmmfixUgHwqaTQoyGRA6aMLh4e1mf&#10;W8P6urQFxre3JiQe3+//W6wG24kT+WAcK5iMMxDEtdOGGwX73frhCUSIyBo7x6TgQgFWy9HNAkvt&#10;zrylUxUbkUI4lKigjbEvpQx1SxbD2PXEiftx3mJMp2+k9nhO4baT0yzLpUXDqaHFnt5aqg/V0SqI&#10;/C7ncuur+XNlvjfm63j5XN8rdXc7vL6AiDTEf/HV/aHT/GlePE7yYlbA308JALn8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I/xmskAAADjAAAADwAAAAAAAAAAAAAAAACYAgAA&#10;ZHJzL2Rvd25yZXYueG1sUEsFBgAAAAAEAAQA9QAAAI4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205312351" o:spid="_x0000_s106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N5/MoA&#10;AADiAAAADwAAAGRycy9kb3ducmV2LnhtbESPQUvDQBSE74L/YXmCF7GbpKRozKaIUrAHC41evD2y&#10;z2Qx+zbsbtv033cFweMwM98w9Xq2oziSD8axgnyRgSDunDbcK/j82Nw/gAgRWePomBScKcC6ub6q&#10;sdLuxHs6trEXCcKhQgVDjFMlZegGshgWbiJO3rfzFmOSvpfa4ynB7SiLLFtJi4bTwoATvQzU/bQH&#10;qyDyqyzl3rflY2u+tmZ3OL9v7pS6vZmfn0BEmuN/+K/9phUUWbnMi2WZw++ldAdkc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7jefzKAAAA4gAAAA8AAAAAAAAAAAAAAAAAmAIA&#10;AGRycy9kb3ducmV2LnhtbFBLBQYAAAAABAAEAPUAAACPAw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2117596791" o:spid="_x0000_s106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ZOeMwA&#10;AADjAAAADwAAAGRycy9kb3ducmV2LnhtbESPQWvCQBSE7wX/w/KEXkrdRIg2qauIRbCHFkx76e2R&#10;fU2WZt+G3VXjv3cLhR6HmfmGWW1G24sz+WAcK8hnGQjixmnDrYLPj/3jE4gQkTX2jknBlQJs1pO7&#10;FVbaXfhI5zq2IkE4VKigi3GopAxNRxbDzA3Eyft23mJM0rdSe7wkuO3lPMsW0qLhtNDhQLuOmp/6&#10;ZBVEfpGFPPq6KGvz9WreT9e3/YNS99Nx+wwi0hj/w3/tg1Ywz/NlUS6WZQ6/n9IfkOsb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yZOeMwAAADjAAAADwAAAAAAAAAAAAAAAACY&#10;AgAAZHJzL2Rvd25yZXYueG1sUEsFBgAAAAAEAAQA9QAAAJEDA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1684312223" o:spid="_x0000_s106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DbB8gA&#10;AADjAAAADwAAAGRycy9kb3ducmV2LnhtbERPzWoCMRC+F3yHMEIvRbOuVexqFGkR2oOC2156Gzbj&#10;bnAzWZKo69s3hUKP8/3PatPbVlzJB+NYwWScgSCunDZcK/j63I0WIEJE1tg6JgV3CrBZDx5WWGh3&#10;4yNdy1iLFMKhQAVNjF0hZagashjGriNO3Ml5izGdvpba4y2F21bmWTaXFg2nhgY7em2oOpcXqyDy&#10;m5zJoy9nL6X5/jCHy32/e1LqcdhvlyAi9fFf/Od+12n+fPE8neR5PoXfnxIAcv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QNsH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oval id="Oval 2051968708" o:spid="_x0000_s106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uAFsgA&#10;AADjAAAADwAAAGRycy9kb3ducmV2LnhtbERPTWsCMRC9F/wPYYReSk0U1upqlNIitIcKbnvxNmzG&#10;3eBmsiRR13/fHAo9Pt73eju4TlwpROtZw3SiQBDX3lhuNPx8754XIGJCNth5Jg13irDdjB7WWBp/&#10;4wNdq9SIHMKxRA1tSn0pZaxbchgnvifO3MkHhynD0EgT8JbDXSdnSs2lQ8u5ocWe3lqqz9XFaUj8&#10;Lgt5CFWxrOzx0+4v96/dk9aP4+F1BSLRkP7Ff+4Po2GmiulyvnhReXT+lP+A3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i4AWyAAAAOMAAAAPAAAAAAAAAAAAAAAAAJgCAABk&#10;cnMvZG93bnJldi54bWxQSwUGAAAAAAQABAD1AAAAjQMAAAAA&#10;" filled="f" stroked="f">
                        <v:textbox>
                          <w:txbxContent>
                            <w:p w:rsidR="00F31D01" w:rsidRDefault="00F31D01" w:rsidP="00865EC6">
                              <w:pPr>
                                <w:jc w:val="both"/>
                                <w:rPr>
                                  <w:b/>
                                  <w:sz w:val="32"/>
                                  <w:szCs w:val="32"/>
                                  <w:u w:val="single"/>
                                  <w:lang w:val="nl-NL"/>
                                </w:rPr>
                              </w:pP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865EC6">
                              <w:pPr>
                                <w:rPr>
                                  <w:b/>
                                  <w:u w:val="single"/>
                                  <w:lang w:val="nl-NL"/>
                                </w:rPr>
                              </w:pPr>
                            </w:p>
                            <w:p w:rsidR="00F31D01" w:rsidRDefault="00F31D01" w:rsidP="00865EC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pPr>
                                <w:rPr>
                                  <w:color w:val="000000"/>
                                  <w:sz w:val="32"/>
                                  <w:szCs w:val="32"/>
                                  <w:lang w:val="nl-NL"/>
                                </w:rPr>
                              </w:pPr>
                              <w:r>
                                <w:rPr>
                                  <w:color w:val="000000"/>
                                  <w:sz w:val="32"/>
                                  <w:szCs w:val="32"/>
                                  <w:lang w:val="nl-NL"/>
                                </w:rPr>
                                <w:t xml:space="preserve">                                                        </w:t>
                              </w:r>
                            </w:p>
                            <w:p w:rsidR="00F31D01" w:rsidRDefault="00F31D01" w:rsidP="00865EC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865EC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865EC6"/>
                          </w:txbxContent>
                        </v:textbox>
                      </v:oval>
                    </v:group>
                  </w:pict>
                </mc:Fallback>
              </mc:AlternateContent>
            </w:r>
          </w:p>
          <w:p w:rsidR="00865EC6" w:rsidRPr="00515CC1" w:rsidRDefault="00865EC6" w:rsidP="00F31D01">
            <w:pPr>
              <w:spacing w:line="252" w:lineRule="auto"/>
              <w:rPr>
                <w:color w:val="000000" w:themeColor="text1"/>
              </w:rPr>
            </w:pPr>
            <w:r w:rsidRPr="00515CC1">
              <w:rPr>
                <w:color w:val="000000" w:themeColor="text1"/>
              </w:rPr>
              <w:t xml:space="preserve">- Đội hình nhận lớp </w:t>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spacing w:line="252" w:lineRule="auto"/>
              <w:rPr>
                <w:color w:val="000000" w:themeColor="text1"/>
                <w:lang w:val="vi-VN"/>
              </w:rPr>
            </w:pPr>
            <w:r w:rsidRPr="00515CC1">
              <w:rPr>
                <w:color w:val="000000" w:themeColor="text1"/>
                <w:lang w:val="nl-NL"/>
              </w:rPr>
              <w:t xml:space="preserve">                </w:t>
            </w:r>
            <w:r w:rsidRPr="00515CC1">
              <w:rPr>
                <w:color w:val="000000" w:themeColor="text1"/>
                <w:lang w:val="nl-NL"/>
              </w:rPr>
              <w:sym w:font="Webdings" w:char="F080"/>
            </w:r>
          </w:p>
          <w:p w:rsidR="00865EC6" w:rsidRPr="00515CC1" w:rsidRDefault="00865EC6" w:rsidP="00F31D01">
            <w:pPr>
              <w:spacing w:line="252" w:lineRule="auto"/>
              <w:rPr>
                <w:color w:val="000000" w:themeColor="text1"/>
                <w:lang w:val="vi-VN"/>
              </w:rPr>
            </w:pPr>
            <w:r w:rsidRPr="00515CC1">
              <w:rPr>
                <w:color w:val="000000" w:themeColor="text1"/>
              </w:rPr>
              <w:t xml:space="preserve"> - HS khởi động theo GV</w:t>
            </w:r>
            <w:r w:rsidRPr="00515CC1">
              <w:rPr>
                <w:color w:val="000000" w:themeColor="text1"/>
                <w:lang w:val="vi-VN"/>
              </w:rPr>
              <w:t>.</w:t>
            </w: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rPr>
            </w:pPr>
          </w:p>
          <w:p w:rsidR="00865EC6" w:rsidRPr="00515CC1" w:rsidRDefault="00865EC6" w:rsidP="00F31D01">
            <w:pPr>
              <w:spacing w:line="252" w:lineRule="auto"/>
              <w:rPr>
                <w:color w:val="000000" w:themeColor="text1"/>
                <w:lang w:val="vi-VN"/>
              </w:rPr>
            </w:pPr>
            <w:r w:rsidRPr="00515CC1">
              <w:rPr>
                <w:color w:val="000000" w:themeColor="text1"/>
              </w:rPr>
              <w:t>- HS Chơi trò chơi</w:t>
            </w:r>
            <w:r w:rsidRPr="00515CC1">
              <w:rPr>
                <w:color w:val="000000" w:themeColor="text1"/>
                <w:lang w:val="vi-VN"/>
              </w:rPr>
              <w:t>.</w:t>
            </w:r>
          </w:p>
          <w:p w:rsidR="00865EC6" w:rsidRPr="00515CC1" w:rsidRDefault="00865EC6" w:rsidP="00F31D01">
            <w:pPr>
              <w:spacing w:line="252" w:lineRule="auto"/>
              <w:rPr>
                <w:color w:val="000000" w:themeColor="text1"/>
                <w:lang w:val="vi-VN"/>
              </w:rPr>
            </w:pPr>
            <w:r w:rsidRPr="00515CC1">
              <w:rPr>
                <w:noProof/>
                <w:color w:val="000000" w:themeColor="text1"/>
                <w:lang w:val="vi-VN" w:eastAsia="vi-VN"/>
              </w:rPr>
              <w:drawing>
                <wp:inline distT="0" distB="0" distL="0" distR="0" wp14:anchorId="21092B3C" wp14:editId="77CC4FAC">
                  <wp:extent cx="1535430" cy="10922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35430" cy="1092200"/>
                          </a:xfrm>
                          <a:prstGeom prst="rect">
                            <a:avLst/>
                          </a:prstGeom>
                        </pic:spPr>
                      </pic:pic>
                    </a:graphicData>
                  </a:graphic>
                </wp:inline>
              </w:drawing>
            </w:r>
          </w:p>
          <w:p w:rsidR="00865EC6" w:rsidRPr="00515CC1" w:rsidRDefault="00865EC6" w:rsidP="00F31D01">
            <w:pPr>
              <w:spacing w:line="252" w:lineRule="auto"/>
              <w:rPr>
                <w:color w:val="000000" w:themeColor="text1"/>
                <w:lang w:val="nl-NL"/>
              </w:rPr>
            </w:pPr>
            <w:r w:rsidRPr="00515CC1">
              <w:rPr>
                <w:color w:val="000000" w:themeColor="text1"/>
                <w:lang w:val="nl-NL"/>
              </w:rPr>
              <w:t xml:space="preserve">      </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 xml:space="preserve">- Đội hình HS quan sát </w:t>
            </w:r>
            <w:r w:rsidRPr="00515CC1">
              <w:rPr>
                <w:color w:val="000000" w:themeColor="text1"/>
                <w:lang w:val="nl-NL"/>
              </w:rPr>
              <w:lastRenderedPageBreak/>
              <w:t>tranh</w:t>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spacing w:line="252" w:lineRule="auto"/>
              <w:rPr>
                <w:color w:val="000000" w:themeColor="text1"/>
                <w:lang w:val="nl-NL"/>
              </w:rPr>
            </w:pPr>
            <w:r w:rsidRPr="00515CC1">
              <w:rPr>
                <w:color w:val="000000" w:themeColor="text1"/>
                <w:lang w:val="nl-NL"/>
              </w:rPr>
              <w:t xml:space="preserve">                </w:t>
            </w:r>
            <w:r w:rsidRPr="00515CC1">
              <w:rPr>
                <w:color w:val="000000" w:themeColor="text1"/>
                <w:lang w:val="nl-NL"/>
              </w:rPr>
              <w:sym w:font="Webdings" w:char="F080"/>
            </w:r>
          </w:p>
          <w:p w:rsidR="00865EC6" w:rsidRPr="00515CC1" w:rsidRDefault="00865EC6" w:rsidP="00F31D01">
            <w:pPr>
              <w:spacing w:line="252" w:lineRule="auto"/>
              <w:rPr>
                <w:color w:val="000000" w:themeColor="text1"/>
                <w:lang w:val="nl-NL"/>
              </w:rPr>
            </w:pPr>
            <w:r w:rsidRPr="00515CC1">
              <w:rPr>
                <w:color w:val="000000" w:themeColor="text1"/>
                <w:lang w:val="nl-NL"/>
              </w:rPr>
              <w:t>- HS quan sát GV làm mẫu</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 HS tiếp tục quan sát</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keepNext/>
              <w:jc w:val="center"/>
              <w:rPr>
                <w:color w:val="000000" w:themeColor="text1"/>
                <w:lang w:val="nl-NL"/>
              </w:rPr>
            </w:pPr>
            <w:r w:rsidRPr="00515CC1">
              <w:rPr>
                <w:noProof/>
                <w:color w:val="000000" w:themeColor="text1"/>
                <w:lang w:val="vi-VN" w:eastAsia="vi-VN"/>
              </w:rPr>
              <mc:AlternateContent>
                <mc:Choice Requires="wps">
                  <w:drawing>
                    <wp:anchor distT="0" distB="0" distL="114300" distR="114300" simplePos="0" relativeHeight="251669504" behindDoc="0" locked="0" layoutInCell="1" allowOverlap="1" wp14:anchorId="74196022" wp14:editId="0C89F2DD">
                      <wp:simplePos x="0" y="0"/>
                      <wp:positionH relativeFrom="column">
                        <wp:posOffset>1292860</wp:posOffset>
                      </wp:positionH>
                      <wp:positionV relativeFrom="paragraph">
                        <wp:posOffset>513080</wp:posOffset>
                      </wp:positionV>
                      <wp:extent cx="293370" cy="310515"/>
                      <wp:effectExtent l="0" t="0" r="11430" b="13335"/>
                      <wp:wrapNone/>
                      <wp:docPr id="1739046624" name="Rectangle 17390466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F31D01" w:rsidRDefault="00F31D01" w:rsidP="00865EC6">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39046624" o:spid="_x0000_s1066" style="position:absolute;left:0;text-align:left;margin-left:101.8pt;margin-top:40.4pt;width:23.1pt;height:24.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" fillcolor="window" strokecolor="window" strokeweight="1pt">
                      <v:path arrowok="t"/>
                      <v:textbox>
                        <w:txbxContent>
                          <w:p w:rsidR="00F31D01" w:rsidRDefault="00F31D01" w:rsidP="00865EC6">
                            <w:pPr>
                              <w:rPr>
                                <w:b/>
                                <w:sz w:val="32"/>
                                <w:szCs w:val="32"/>
                              </w:rPr>
                            </w:pPr>
                          </w:p>
                        </w:txbxContent>
                      </v:textbox>
                    </v:rect>
                  </w:pict>
                </mc:Fallback>
              </mc:AlternateContent>
            </w:r>
            <w:r w:rsidRPr="00515CC1">
              <w:rPr>
                <w:color w:val="000000" w:themeColor="text1"/>
                <w:lang w:val="nl-NL"/>
              </w:rPr>
              <w:t xml:space="preserve">- Đội hình tập luyện đồng loạt. </w:t>
            </w:r>
          </w:p>
          <w:p w:rsidR="00865EC6" w:rsidRPr="00515CC1" w:rsidRDefault="00865EC6" w:rsidP="00F31D01">
            <w:pPr>
              <w:keepNext/>
              <w:jc w:val="center"/>
              <w:rPr>
                <w:color w:val="000000" w:themeColor="text1"/>
                <w:lang w:val="nl-NL"/>
              </w:rPr>
            </w:pP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spacing w:line="252" w:lineRule="auto"/>
              <w:rPr>
                <w:b/>
                <w:color w:val="000000" w:themeColor="text1"/>
                <w:lang w:val="nl-NL"/>
              </w:rPr>
            </w:pPr>
            <w:r w:rsidRPr="00515CC1">
              <w:rPr>
                <w:color w:val="000000" w:themeColor="text1"/>
                <w:lang w:val="nl-NL"/>
              </w:rPr>
              <w:t xml:space="preserve">               </w:t>
            </w:r>
            <w:r w:rsidRPr="00515CC1">
              <w:rPr>
                <w:b/>
                <w:color w:val="000000" w:themeColor="text1"/>
                <w:lang w:val="nl-NL"/>
              </w:rPr>
              <w:t xml:space="preserve"> </w:t>
            </w:r>
            <w:r w:rsidRPr="00515CC1">
              <w:rPr>
                <w:b/>
                <w:color w:val="000000" w:themeColor="text1"/>
                <w:lang w:val="nl-NL"/>
              </w:rPr>
              <w:sym w:font="Webdings" w:char="F080"/>
            </w:r>
          </w:p>
          <w:p w:rsidR="00865EC6" w:rsidRPr="00515CC1" w:rsidRDefault="00865EC6" w:rsidP="00F31D01">
            <w:pPr>
              <w:spacing w:line="252" w:lineRule="auto"/>
              <w:rPr>
                <w:color w:val="000000" w:themeColor="text1"/>
                <w:lang w:val="nl-NL"/>
              </w:rPr>
            </w:pPr>
            <w:r w:rsidRPr="00515CC1">
              <w:rPr>
                <w:color w:val="000000" w:themeColor="text1"/>
                <w:lang w:val="nl-NL"/>
              </w:rPr>
              <w:t>ĐH tập luyện theo tổ</w:t>
            </w:r>
          </w:p>
          <w:p w:rsidR="00865EC6" w:rsidRPr="00515CC1" w:rsidRDefault="00865EC6" w:rsidP="00F31D01">
            <w:pPr>
              <w:spacing w:line="252" w:lineRule="auto"/>
              <w:jc w:val="center"/>
              <w:rPr>
                <w:color w:val="000000" w:themeColor="text1"/>
                <w:lang w:val="nl-NL"/>
              </w:rPr>
            </w:pPr>
            <w:r w:rsidRPr="00515CC1">
              <w:rPr>
                <w:color w:val="000000" w:themeColor="text1"/>
                <w:lang w:val="nl-NL"/>
              </w:rPr>
              <w:sym w:font="Webdings" w:char="F080"/>
            </w:r>
            <w:r w:rsidRPr="00515CC1">
              <w:rPr>
                <w:color w:val="000000" w:themeColor="text1"/>
                <w:lang w:val="nl-NL"/>
              </w:rPr>
              <w:t xml:space="preserve">                         </w:t>
            </w:r>
            <w:r w:rsidRPr="00515CC1">
              <w:rPr>
                <w:color w:val="000000" w:themeColor="text1"/>
                <w:lang w:val="nl-NL"/>
              </w:rPr>
              <w:sym w:font="Webdings" w:char="F080"/>
            </w:r>
          </w:p>
          <w:p w:rsidR="00865EC6" w:rsidRPr="00515CC1" w:rsidRDefault="00865EC6" w:rsidP="00F31D01">
            <w:pPr>
              <w:spacing w:line="252" w:lineRule="auto"/>
              <w:jc w:val="center"/>
              <w:rPr>
                <w:color w:val="000000" w:themeColor="text1"/>
                <w:lang w:val="nl-NL"/>
              </w:rPr>
            </w:pPr>
            <w:r w:rsidRPr="00515CC1">
              <w:rPr>
                <w:color w:val="000000" w:themeColor="text1"/>
                <w:lang w:val="nl-NL"/>
              </w:rPr>
              <w:sym w:font="Webdings" w:char="F080"/>
            </w:r>
            <w:r w:rsidRPr="00515CC1">
              <w:rPr>
                <w:color w:val="000000" w:themeColor="text1"/>
                <w:lang w:val="nl-NL"/>
              </w:rPr>
              <w:t xml:space="preserve"> </w:t>
            </w:r>
            <w:r w:rsidRPr="00515CC1">
              <w:rPr>
                <w:color w:val="000000" w:themeColor="text1"/>
                <w:lang w:val="nl-NL"/>
              </w:rPr>
              <w:sym w:font="Webdings" w:char="F080"/>
            </w:r>
            <w:r w:rsidRPr="00515CC1">
              <w:rPr>
                <w:color w:val="000000" w:themeColor="text1"/>
                <w:lang w:val="nl-NL"/>
              </w:rPr>
              <w:t xml:space="preserve">      </w:t>
            </w:r>
            <w:r w:rsidRPr="00515CC1">
              <w:rPr>
                <w:b/>
                <w:color w:val="000000" w:themeColor="text1"/>
                <w:lang w:val="nl-NL"/>
              </w:rPr>
              <w:sym w:font="Webdings" w:char="F080"/>
            </w:r>
            <w:r w:rsidRPr="00515CC1">
              <w:rPr>
                <w:color w:val="000000" w:themeColor="text1"/>
                <w:lang w:val="nl-NL"/>
              </w:rPr>
              <w:t xml:space="preserve">     </w:t>
            </w:r>
            <w:r w:rsidRPr="00515CC1">
              <w:rPr>
                <w:color w:val="000000" w:themeColor="text1"/>
                <w:lang w:val="nl-NL"/>
              </w:rPr>
              <w:sym w:font="Webdings" w:char="F080"/>
            </w:r>
            <w:r w:rsidRPr="00515CC1">
              <w:rPr>
                <w:color w:val="000000" w:themeColor="text1"/>
                <w:lang w:val="nl-NL"/>
              </w:rPr>
              <w:t xml:space="preserve"> </w:t>
            </w:r>
            <w:r w:rsidRPr="00515CC1">
              <w:rPr>
                <w:color w:val="000000" w:themeColor="text1"/>
                <w:lang w:val="nl-NL"/>
              </w:rPr>
              <w:sym w:font="Webdings" w:char="F080"/>
            </w:r>
          </w:p>
          <w:p w:rsidR="00865EC6" w:rsidRPr="00515CC1" w:rsidRDefault="00865EC6" w:rsidP="00F31D01">
            <w:pPr>
              <w:spacing w:line="252" w:lineRule="auto"/>
              <w:jc w:val="center"/>
              <w:rPr>
                <w:color w:val="000000" w:themeColor="text1"/>
                <w:lang w:val="nl-NL"/>
              </w:rPr>
            </w:pPr>
            <w:r w:rsidRPr="00515CC1">
              <w:rPr>
                <w:color w:val="000000" w:themeColor="text1"/>
                <w:lang w:val="nl-NL"/>
              </w:rPr>
              <w:sym w:font="Webdings" w:char="F080"/>
            </w:r>
            <w:r w:rsidRPr="00515CC1">
              <w:rPr>
                <w:color w:val="000000" w:themeColor="text1"/>
                <w:lang w:val="nl-NL"/>
              </w:rPr>
              <w:t xml:space="preserve">          GV          </w:t>
            </w:r>
            <w:r w:rsidRPr="00515CC1">
              <w:rPr>
                <w:color w:val="000000" w:themeColor="text1"/>
                <w:lang w:val="nl-NL"/>
              </w:rPr>
              <w:sym w:font="Webdings" w:char="F080"/>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shd w:val="clear" w:color="auto" w:fill="FFFFFF"/>
              </w:rPr>
            </w:pPr>
            <w:r w:rsidRPr="00515CC1">
              <w:rPr>
                <w:color w:val="000000" w:themeColor="text1"/>
                <w:shd w:val="clear" w:color="auto" w:fill="FFFFFF"/>
              </w:rPr>
              <w:t xml:space="preserve">- Từng tổ  lên  thi đua  trình diễn </w:t>
            </w:r>
          </w:p>
          <w:p w:rsidR="00865EC6" w:rsidRPr="00515CC1" w:rsidRDefault="00865EC6" w:rsidP="00F31D01">
            <w:pPr>
              <w:spacing w:line="252" w:lineRule="auto"/>
              <w:rPr>
                <w:color w:val="000000" w:themeColor="text1"/>
                <w:shd w:val="clear" w:color="auto" w:fill="FFFFFF"/>
              </w:rPr>
            </w:pPr>
          </w:p>
          <w:p w:rsidR="00865EC6" w:rsidRPr="00515CC1" w:rsidRDefault="00865EC6" w:rsidP="00F31D01">
            <w:pPr>
              <w:spacing w:line="252" w:lineRule="auto"/>
              <w:rPr>
                <w:color w:val="000000" w:themeColor="text1"/>
                <w:shd w:val="clear" w:color="auto" w:fill="FFFFFF"/>
              </w:rPr>
            </w:pPr>
          </w:p>
          <w:p w:rsidR="00865EC6" w:rsidRPr="00515CC1" w:rsidRDefault="00865EC6" w:rsidP="00F31D01">
            <w:pPr>
              <w:spacing w:line="252" w:lineRule="auto"/>
              <w:rPr>
                <w:color w:val="000000" w:themeColor="text1"/>
              </w:rPr>
            </w:pPr>
            <w:r w:rsidRPr="00515CC1">
              <w:rPr>
                <w:color w:val="000000" w:themeColor="text1"/>
                <w:lang w:val="vi-VN"/>
              </w:rPr>
              <w:t xml:space="preserve">- Chơi theo </w:t>
            </w:r>
            <w:r w:rsidRPr="00515CC1">
              <w:rPr>
                <w:color w:val="000000" w:themeColor="text1"/>
              </w:rPr>
              <w:t>đội hình hướng dẫn</w:t>
            </w:r>
          </w:p>
          <w:p w:rsidR="00865EC6" w:rsidRPr="00515CC1" w:rsidRDefault="00865EC6" w:rsidP="00F31D01">
            <w:pPr>
              <w:spacing w:line="252" w:lineRule="auto"/>
              <w:rPr>
                <w:color w:val="000000" w:themeColor="text1"/>
                <w:lang w:val="nl-NL"/>
              </w:rPr>
            </w:pPr>
            <w:r w:rsidRPr="00515CC1">
              <w:rPr>
                <w:noProof/>
                <w:color w:val="000000" w:themeColor="text1"/>
                <w:lang w:val="vi-VN" w:eastAsia="vi-VN"/>
              </w:rPr>
              <w:drawing>
                <wp:inline distT="0" distB="0" distL="0" distR="0" wp14:anchorId="2336BB2A" wp14:editId="05B6FA8D">
                  <wp:extent cx="1638300" cy="1171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11.PNG"/>
                          <pic:cNvPicPr/>
                        </pic:nvPicPr>
                        <pic:blipFill>
                          <a:blip r:embed="rId20">
                            <a:extLst>
                              <a:ext uri="{28A0092B-C50C-407E-A947-70E740481C1C}">
                                <a14:useLocalDpi xmlns:a14="http://schemas.microsoft.com/office/drawing/2010/main" val="0"/>
                              </a:ext>
                            </a:extLst>
                          </a:blip>
                          <a:stretch>
                            <a:fillRect/>
                          </a:stretch>
                        </pic:blipFill>
                        <pic:spPr>
                          <a:xfrm>
                            <a:off x="0" y="0"/>
                            <a:ext cx="1638300" cy="1171575"/>
                          </a:xfrm>
                          <a:prstGeom prst="rect">
                            <a:avLst/>
                          </a:prstGeom>
                        </pic:spPr>
                      </pic:pic>
                    </a:graphicData>
                  </a:graphic>
                </wp:inline>
              </w:drawing>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HS chạy kết hợp đi lại hít thở</w:t>
            </w:r>
          </w:p>
          <w:p w:rsidR="00865EC6" w:rsidRPr="00515CC1" w:rsidRDefault="00865EC6" w:rsidP="00F31D01">
            <w:pPr>
              <w:spacing w:line="252" w:lineRule="auto"/>
              <w:rPr>
                <w:color w:val="000000" w:themeColor="text1"/>
                <w:lang w:val="nl-NL"/>
              </w:rPr>
            </w:pPr>
            <w:r w:rsidRPr="00515CC1">
              <w:rPr>
                <w:color w:val="000000" w:themeColor="text1"/>
                <w:lang w:val="nl-NL"/>
              </w:rPr>
              <w:t>- HS trả lời</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 HS thực hiện thả lỏng</w:t>
            </w:r>
          </w:p>
          <w:p w:rsidR="00865EC6" w:rsidRPr="00515CC1" w:rsidRDefault="00865EC6" w:rsidP="00F31D01">
            <w:pPr>
              <w:spacing w:line="252" w:lineRule="auto"/>
              <w:rPr>
                <w:color w:val="000000" w:themeColor="text1"/>
                <w:lang w:val="nl-NL"/>
              </w:rPr>
            </w:pPr>
          </w:p>
          <w:p w:rsidR="00865EC6" w:rsidRPr="00515CC1" w:rsidRDefault="00865EC6" w:rsidP="00F31D01">
            <w:pPr>
              <w:spacing w:line="252" w:lineRule="auto"/>
              <w:rPr>
                <w:color w:val="000000" w:themeColor="text1"/>
                <w:lang w:val="nl-NL"/>
              </w:rPr>
            </w:pPr>
            <w:r w:rsidRPr="00515CC1">
              <w:rPr>
                <w:color w:val="000000" w:themeColor="text1"/>
                <w:lang w:val="nl-NL"/>
              </w:rPr>
              <w:t>- ĐH kết thúc</w:t>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keepNext/>
              <w:jc w:val="center"/>
              <w:rPr>
                <w:color w:val="000000" w:themeColor="text1"/>
                <w:lang w:val="nl-NL"/>
              </w:rPr>
            </w:pP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r w:rsidRPr="00515CC1">
              <w:rPr>
                <w:color w:val="000000" w:themeColor="text1"/>
                <w:lang w:val="nl-NL"/>
              </w:rPr>
              <w:sym w:font="Webdings" w:char="F080"/>
            </w:r>
          </w:p>
          <w:p w:rsidR="00865EC6" w:rsidRPr="00515CC1" w:rsidRDefault="00865EC6" w:rsidP="00F31D01">
            <w:pPr>
              <w:spacing w:line="252" w:lineRule="auto"/>
              <w:jc w:val="center"/>
              <w:rPr>
                <w:color w:val="000000" w:themeColor="text1"/>
                <w:lang w:val="vi-VN"/>
              </w:rPr>
            </w:pPr>
            <w:r w:rsidRPr="00515CC1">
              <w:rPr>
                <w:color w:val="000000" w:themeColor="text1"/>
                <w:lang w:val="nl-NL"/>
              </w:rPr>
              <w:sym w:font="Webdings" w:char="F080"/>
            </w:r>
          </w:p>
        </w:tc>
      </w:tr>
    </w:tbl>
    <w:p w:rsidR="00865EC6" w:rsidRPr="00515CC1" w:rsidRDefault="00865EC6" w:rsidP="00865EC6">
      <w:pPr>
        <w:rPr>
          <w:b/>
          <w:color w:val="000000" w:themeColor="text1"/>
        </w:rPr>
      </w:pPr>
      <w:r w:rsidRPr="00515CC1">
        <w:rPr>
          <w:b/>
          <w:color w:val="000000" w:themeColor="text1"/>
        </w:rPr>
        <w:lastRenderedPageBreak/>
        <w:t>IV. Điều chỉnh sau tiết dạy (Nếu có)</w:t>
      </w:r>
    </w:p>
    <w:p w:rsidR="00865EC6" w:rsidRPr="00515CC1" w:rsidRDefault="00865EC6" w:rsidP="00865EC6">
      <w:pPr>
        <w:rPr>
          <w:color w:val="000000" w:themeColor="text1"/>
        </w:rPr>
      </w:pPr>
      <w:r w:rsidRPr="00515CC1">
        <w:rPr>
          <w:color w:val="000000" w:themeColor="text1"/>
        </w:rPr>
        <w:t>………………………………………………………………………………………….</w:t>
      </w:r>
    </w:p>
    <w:p w:rsidR="00865EC6" w:rsidRPr="00515CC1" w:rsidRDefault="00865EC6" w:rsidP="00865EC6">
      <w:pPr>
        <w:rPr>
          <w:color w:val="000000" w:themeColor="text1"/>
        </w:rPr>
      </w:pPr>
      <w:r w:rsidRPr="00515CC1">
        <w:rPr>
          <w:color w:val="000000" w:themeColor="text1"/>
        </w:rPr>
        <w:t>………………………………………………………………………………………….</w:t>
      </w:r>
    </w:p>
    <w:p w:rsidR="00091581" w:rsidRPr="008E3728" w:rsidRDefault="00091581" w:rsidP="00865EC6">
      <w:pPr>
        <w:jc w:val="center"/>
      </w:pPr>
      <w:r w:rsidRPr="008E3728">
        <w:t>-----------------------------------------------------------</w:t>
      </w:r>
    </w:p>
    <w:p w:rsidR="00091581" w:rsidRPr="008E3728" w:rsidRDefault="00091581" w:rsidP="00091581">
      <w:pPr>
        <w:jc w:val="center"/>
        <w:rPr>
          <w:b/>
        </w:rPr>
      </w:pPr>
      <w:r w:rsidRPr="008E3728">
        <w:rPr>
          <w:b/>
        </w:rPr>
        <w:t xml:space="preserve">Thứ 3 </w:t>
      </w:r>
      <w:r w:rsidR="00646BDF">
        <w:rPr>
          <w:b/>
        </w:rPr>
        <w:t>ng</w:t>
      </w:r>
      <w:r w:rsidR="00484762">
        <w:rPr>
          <w:b/>
        </w:rPr>
        <w:t>ày 25</w:t>
      </w:r>
      <w:r w:rsidR="001B35A6">
        <w:rPr>
          <w:b/>
        </w:rPr>
        <w:t xml:space="preserve"> tháng 2</w:t>
      </w:r>
      <w:r w:rsidR="0049403B">
        <w:rPr>
          <w:b/>
        </w:rPr>
        <w:t xml:space="preserve"> năm 2025</w:t>
      </w:r>
    </w:p>
    <w:p w:rsidR="00091581" w:rsidRDefault="00091581" w:rsidP="00091581">
      <w:pPr>
        <w:rPr>
          <w:b/>
          <w:bCs/>
          <w:color w:val="000000"/>
        </w:rPr>
      </w:pPr>
      <w:r w:rsidRPr="008E3728">
        <w:rPr>
          <w:b/>
          <w:bCs/>
          <w:i/>
          <w:color w:val="000000"/>
        </w:rPr>
        <w:t xml:space="preserve">Sáng    </w:t>
      </w:r>
      <w:r w:rsidRPr="008E3728">
        <w:rPr>
          <w:b/>
          <w:bCs/>
          <w:color w:val="000000"/>
        </w:rPr>
        <w:t xml:space="preserve">                                        </w:t>
      </w:r>
      <w:r>
        <w:rPr>
          <w:b/>
          <w:bCs/>
          <w:color w:val="000000"/>
        </w:rPr>
        <w:t xml:space="preserve">  </w:t>
      </w:r>
      <w:r w:rsidRPr="008E3728">
        <w:rPr>
          <w:b/>
          <w:bCs/>
          <w:color w:val="000000"/>
        </w:rPr>
        <w:t>Tiết 1 : Tiếng việt</w:t>
      </w:r>
    </w:p>
    <w:p w:rsidR="00BE26AA" w:rsidRDefault="00BE26AA" w:rsidP="00BE26AA">
      <w:pPr>
        <w:spacing w:line="288" w:lineRule="auto"/>
        <w:jc w:val="center"/>
        <w:rPr>
          <w:rFonts w:eastAsia="Arial"/>
          <w:b/>
        </w:rPr>
      </w:pPr>
      <w:r>
        <w:rPr>
          <w:rFonts w:eastAsia="Arial"/>
          <w:b/>
        </w:rPr>
        <w:t xml:space="preserve">VIẾT: </w:t>
      </w:r>
      <w:r w:rsidRPr="00784537">
        <w:rPr>
          <w:rFonts w:eastAsia="Arial"/>
          <w:b/>
        </w:rPr>
        <w:t>LẬP DÀN Ý CHO BÀI VĂN KỂ LẠI MỘT CÂU CHUYỆ</w:t>
      </w:r>
      <w:r>
        <w:rPr>
          <w:rFonts w:eastAsia="Arial"/>
          <w:b/>
        </w:rPr>
        <w:t>N</w:t>
      </w:r>
    </w:p>
    <w:p w:rsidR="00BE26AA" w:rsidRPr="00784537" w:rsidRDefault="00BE26AA" w:rsidP="00BE26AA">
      <w:pPr>
        <w:spacing w:line="288" w:lineRule="auto"/>
        <w:rPr>
          <w:rFonts w:eastAsia="Arial"/>
          <w:b/>
        </w:rPr>
      </w:pPr>
      <w:r w:rsidRPr="00784537">
        <w:rPr>
          <w:rFonts w:eastAsia="Arial"/>
          <w:b/>
        </w:rPr>
        <w:t>I. YÊU CẦU CẦN ĐẠT.</w:t>
      </w:r>
    </w:p>
    <w:p w:rsidR="00BE26AA" w:rsidRPr="00E41FD5" w:rsidRDefault="00BE26AA" w:rsidP="00BE26AA">
      <w:pPr>
        <w:jc w:val="both"/>
        <w:rPr>
          <w:rFonts w:eastAsia="Arial"/>
          <w:b/>
        </w:rPr>
      </w:pPr>
      <w:r w:rsidRPr="00E41FD5">
        <w:rPr>
          <w:rFonts w:eastAsia="Arial"/>
          <w:b/>
        </w:rPr>
        <w:t>1. Yêu cầu cần đạt về kiến thức, kĩ năng:</w:t>
      </w:r>
    </w:p>
    <w:p w:rsidR="00BE26AA" w:rsidRPr="00784537" w:rsidRDefault="00BE26AA" w:rsidP="00BE26AA">
      <w:pPr>
        <w:spacing w:line="288" w:lineRule="auto"/>
        <w:jc w:val="both"/>
        <w:rPr>
          <w:rFonts w:eastAsia="Arial"/>
        </w:rPr>
      </w:pPr>
      <w:r w:rsidRPr="00784537">
        <w:rPr>
          <w:rFonts w:eastAsia="Arial"/>
        </w:rPr>
        <w:t>- Biết cách lập dàn ý cho bài văn kể lại câu chuyện về một nhân vật lịch sử mà em đã nghe đã đọc</w:t>
      </w:r>
    </w:p>
    <w:p w:rsidR="00BE26AA" w:rsidRPr="00784537" w:rsidRDefault="00BE26AA" w:rsidP="00BE26AA">
      <w:pPr>
        <w:spacing w:line="288" w:lineRule="auto"/>
        <w:jc w:val="both"/>
        <w:rPr>
          <w:rFonts w:eastAsia="Arial"/>
        </w:rPr>
      </w:pPr>
      <w:r w:rsidRPr="00784537">
        <w:rPr>
          <w:rFonts w:eastAsia="Arial"/>
        </w:rPr>
        <w:t>- Biết tìm các câu chuyện về nhân vật lịch sử</w:t>
      </w:r>
    </w:p>
    <w:p w:rsidR="00BE26AA" w:rsidRPr="00784537" w:rsidRDefault="00BE26AA" w:rsidP="00BE26AA">
      <w:pPr>
        <w:spacing w:line="288" w:lineRule="auto"/>
        <w:jc w:val="both"/>
        <w:rPr>
          <w:rFonts w:eastAsia="Arial"/>
        </w:rPr>
      </w:pPr>
      <w:r w:rsidRPr="00784537">
        <w:rPr>
          <w:rFonts w:eastAsia="Arial"/>
        </w:rPr>
        <w:t>- Phát triển năng lực ngôn ngữ.</w:t>
      </w:r>
    </w:p>
    <w:p w:rsidR="00BE26AA" w:rsidRPr="00784537" w:rsidRDefault="00BE26AA" w:rsidP="00BE26AA">
      <w:pPr>
        <w:spacing w:line="288" w:lineRule="auto"/>
        <w:jc w:val="both"/>
        <w:rPr>
          <w:rFonts w:eastAsia="Arial"/>
        </w:rPr>
      </w:pPr>
      <w:r w:rsidRPr="00784537">
        <w:rPr>
          <w:rFonts w:eastAsia="Arial"/>
        </w:rPr>
        <w:t>- Biết vận dụng kiến thức từ bài học để vận dụng vào thực tiễn: Biết kể lại với người thân về câu chuyện mình lập dàn ý .</w:t>
      </w:r>
    </w:p>
    <w:p w:rsidR="00BE26AA" w:rsidRPr="00E41FD5" w:rsidRDefault="00BE26AA" w:rsidP="00BE26AA">
      <w:pPr>
        <w:spacing w:line="264" w:lineRule="auto"/>
        <w:jc w:val="both"/>
        <w:rPr>
          <w:rFonts w:eastAsia="Arial"/>
          <w:b/>
        </w:rPr>
      </w:pPr>
      <w:r w:rsidRPr="00E41FD5">
        <w:rPr>
          <w:rFonts w:eastAsia="Arial"/>
          <w:b/>
        </w:rPr>
        <w:t>2. Yêu cầu cần đạt về năng lực, phẩm chất:</w:t>
      </w:r>
    </w:p>
    <w:p w:rsidR="00BE26AA" w:rsidRPr="00784537" w:rsidRDefault="00BE26AA" w:rsidP="00BE26AA">
      <w:pPr>
        <w:spacing w:line="288" w:lineRule="auto"/>
        <w:jc w:val="both"/>
        <w:rPr>
          <w:rFonts w:eastAsia="Arial"/>
        </w:rPr>
      </w:pPr>
      <w:r w:rsidRPr="00784537">
        <w:rPr>
          <w:rFonts w:eastAsia="Arial"/>
        </w:rPr>
        <w:t>- Năng lực tự chủ, tự học: Tích cực học tập, tiếp thu kiến thức để thực hiện tốt nội dung bài học.</w:t>
      </w:r>
    </w:p>
    <w:p w:rsidR="00BE26AA" w:rsidRPr="00784537" w:rsidRDefault="00BE26AA" w:rsidP="00BE26AA">
      <w:pPr>
        <w:spacing w:line="288" w:lineRule="auto"/>
        <w:jc w:val="both"/>
        <w:rPr>
          <w:rFonts w:eastAsia="Arial"/>
        </w:rPr>
      </w:pPr>
      <w:r w:rsidRPr="00784537">
        <w:rPr>
          <w:rFonts w:eastAsia="Arial"/>
        </w:rPr>
        <w:t>- Năng lực giải quyết vấn đề và sáng tạo: Nâng cao kĩ năng tìm hiểu đặc điểm về lập dàn ý cho bài văn, vận dụng bài đọc vào thực tiễn.</w:t>
      </w:r>
    </w:p>
    <w:p w:rsidR="00BE26AA" w:rsidRPr="00784537" w:rsidRDefault="00BE26AA" w:rsidP="00BE26AA">
      <w:pPr>
        <w:spacing w:line="288" w:lineRule="auto"/>
        <w:jc w:val="both"/>
        <w:rPr>
          <w:rFonts w:eastAsia="Arial"/>
        </w:rPr>
      </w:pPr>
      <w:r w:rsidRPr="00784537">
        <w:rPr>
          <w:rFonts w:eastAsia="Arial"/>
        </w:rPr>
        <w:t>- Năng lực giao tiếp và hợp tác: Phát triển năng lực giao tiếp trong trò chơi và hoạt động nhóm.</w:t>
      </w:r>
    </w:p>
    <w:p w:rsidR="00BE26AA" w:rsidRPr="00784537" w:rsidRDefault="00BE26AA" w:rsidP="00BE26AA">
      <w:pPr>
        <w:spacing w:line="288" w:lineRule="auto"/>
        <w:jc w:val="both"/>
        <w:rPr>
          <w:rFonts w:eastAsia="Arial"/>
        </w:rPr>
      </w:pPr>
      <w:r w:rsidRPr="00784537">
        <w:rPr>
          <w:rFonts w:eastAsia="Arial"/>
        </w:rPr>
        <w:t>- Phẩm chất yêu nước: Luôn kính trọng và biết ơn các anh hùng dân tộc</w:t>
      </w:r>
    </w:p>
    <w:p w:rsidR="00BE26AA" w:rsidRPr="00784537" w:rsidRDefault="00BE26AA" w:rsidP="00BE26AA">
      <w:pPr>
        <w:spacing w:line="288" w:lineRule="auto"/>
        <w:jc w:val="both"/>
        <w:rPr>
          <w:rFonts w:eastAsia="Arial"/>
        </w:rPr>
      </w:pPr>
      <w:r w:rsidRPr="00784537">
        <w:rPr>
          <w:rFonts w:eastAsia="Arial"/>
        </w:rPr>
        <w:lastRenderedPageBreak/>
        <w:t>- Phẩm chất nhân ái: Thông qua bài học, biết trân trọng nét riêng của mọi người trong cuộc sống.</w:t>
      </w:r>
    </w:p>
    <w:p w:rsidR="00BE26AA" w:rsidRPr="00784537" w:rsidRDefault="00BE26AA" w:rsidP="00BE26AA">
      <w:pPr>
        <w:spacing w:line="288" w:lineRule="auto"/>
        <w:jc w:val="both"/>
        <w:rPr>
          <w:rFonts w:eastAsia="Arial"/>
        </w:rPr>
      </w:pPr>
      <w:r w:rsidRPr="00784537">
        <w:rPr>
          <w:rFonts w:eastAsia="Arial"/>
        </w:rPr>
        <w:t>- Phẩm chất chăm chỉ: Có ý thức tự giác trong học tập, trò chơi và vận dụng.</w:t>
      </w:r>
    </w:p>
    <w:p w:rsidR="00BE26AA" w:rsidRPr="00784537" w:rsidRDefault="00BE26AA" w:rsidP="00BE26AA">
      <w:pPr>
        <w:spacing w:line="288" w:lineRule="auto"/>
        <w:jc w:val="both"/>
        <w:rPr>
          <w:rFonts w:eastAsia="Arial"/>
        </w:rPr>
      </w:pPr>
      <w:r w:rsidRPr="00784537">
        <w:rPr>
          <w:rFonts w:eastAsia="Arial"/>
        </w:rPr>
        <w:t>- Phẩm chất trách nhiệm: Biết giữ trật tự, lắng nghe và học tập nghiêm túc.</w:t>
      </w:r>
    </w:p>
    <w:p w:rsidR="00BE26AA" w:rsidRPr="00784537" w:rsidRDefault="00BE26AA" w:rsidP="00BE26AA">
      <w:pPr>
        <w:spacing w:line="288" w:lineRule="auto"/>
        <w:jc w:val="both"/>
        <w:rPr>
          <w:rFonts w:eastAsia="Arial"/>
          <w:b/>
        </w:rPr>
      </w:pPr>
      <w:r w:rsidRPr="00784537">
        <w:rPr>
          <w:rFonts w:eastAsia="Arial"/>
          <w:b/>
        </w:rPr>
        <w:t>II. ĐỒ DÙNG DẠY HỌC.</w:t>
      </w:r>
    </w:p>
    <w:p w:rsidR="00BE26AA" w:rsidRPr="00784537" w:rsidRDefault="00BE26AA" w:rsidP="00BE26AA">
      <w:pPr>
        <w:spacing w:line="288" w:lineRule="auto"/>
        <w:jc w:val="both"/>
        <w:rPr>
          <w:rFonts w:eastAsia="Arial"/>
        </w:rPr>
      </w:pPr>
      <w:r w:rsidRPr="00784537">
        <w:rPr>
          <w:rFonts w:eastAsia="Arial"/>
        </w:rPr>
        <w:t>- Kế hoạch bài dạy, bài giảng Power point.</w:t>
      </w:r>
    </w:p>
    <w:p w:rsidR="00BE26AA" w:rsidRPr="00784537" w:rsidRDefault="00BE26AA" w:rsidP="00BE26AA">
      <w:pPr>
        <w:spacing w:line="288" w:lineRule="auto"/>
        <w:jc w:val="both"/>
        <w:rPr>
          <w:rFonts w:eastAsia="Arial"/>
        </w:rPr>
      </w:pPr>
      <w:r w:rsidRPr="00784537">
        <w:rPr>
          <w:rFonts w:eastAsia="Arial"/>
        </w:rPr>
        <w:t>- SGK và các thiết bị, học liệu phụ vụ cho tiết dạy.</w:t>
      </w:r>
    </w:p>
    <w:p w:rsidR="00BE26AA" w:rsidRPr="00784537" w:rsidRDefault="00BE26AA" w:rsidP="00BE26AA">
      <w:pPr>
        <w:spacing w:line="288" w:lineRule="auto"/>
        <w:rPr>
          <w:rFonts w:eastAsia="Arial"/>
          <w:b/>
        </w:rPr>
      </w:pPr>
      <w:r w:rsidRPr="00784537">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BE26AA" w:rsidRPr="00784537" w:rsidTr="00D67C63">
        <w:tc>
          <w:tcPr>
            <w:tcW w:w="5070" w:type="dxa"/>
            <w:tcBorders>
              <w:bottom w:val="dashed" w:sz="4" w:space="0" w:color="auto"/>
            </w:tcBorders>
          </w:tcPr>
          <w:p w:rsidR="00BE26AA" w:rsidRPr="00784537" w:rsidRDefault="00BE26AA" w:rsidP="00D67C63">
            <w:pPr>
              <w:spacing w:line="288" w:lineRule="auto"/>
              <w:jc w:val="center"/>
              <w:rPr>
                <w:rFonts w:eastAsia="Arial"/>
                <w:b/>
              </w:rPr>
            </w:pPr>
            <w:r w:rsidRPr="00784537">
              <w:rPr>
                <w:rFonts w:eastAsia="Arial"/>
                <w:b/>
              </w:rPr>
              <w:t>Hoạt động của giáo viên</w:t>
            </w:r>
          </w:p>
        </w:tc>
        <w:tc>
          <w:tcPr>
            <w:tcW w:w="4938" w:type="dxa"/>
            <w:gridSpan w:val="2"/>
            <w:tcBorders>
              <w:bottom w:val="dashed" w:sz="4" w:space="0" w:color="auto"/>
            </w:tcBorders>
          </w:tcPr>
          <w:p w:rsidR="00BE26AA" w:rsidRPr="00784537" w:rsidRDefault="00BE26AA" w:rsidP="00D67C63">
            <w:pPr>
              <w:spacing w:line="288" w:lineRule="auto"/>
              <w:jc w:val="center"/>
              <w:rPr>
                <w:rFonts w:eastAsia="Arial"/>
                <w:b/>
              </w:rPr>
            </w:pPr>
            <w:r w:rsidRPr="00784537">
              <w:rPr>
                <w:rFonts w:eastAsia="Arial"/>
                <w:b/>
              </w:rPr>
              <w:t>Hoạt động của học sinh</w:t>
            </w:r>
          </w:p>
        </w:tc>
      </w:tr>
      <w:tr w:rsidR="00BE26AA" w:rsidRPr="00784537" w:rsidTr="00D67C63">
        <w:tc>
          <w:tcPr>
            <w:tcW w:w="10008" w:type="dxa"/>
            <w:gridSpan w:val="3"/>
            <w:tcBorders>
              <w:bottom w:val="single" w:sz="4" w:space="0" w:color="auto"/>
            </w:tcBorders>
          </w:tcPr>
          <w:p w:rsidR="00BE26AA" w:rsidRPr="00784537" w:rsidRDefault="00BE26AA" w:rsidP="00D67C63">
            <w:pPr>
              <w:spacing w:line="288" w:lineRule="auto"/>
              <w:rPr>
                <w:rFonts w:eastAsia="Arial"/>
                <w:b/>
              </w:rPr>
            </w:pPr>
            <w:r w:rsidRPr="00784537">
              <w:rPr>
                <w:rFonts w:eastAsia="Arial"/>
                <w:b/>
              </w:rPr>
              <w:t>1. Khởi động:</w:t>
            </w:r>
          </w:p>
          <w:p w:rsidR="00BE26AA" w:rsidRPr="00784537" w:rsidRDefault="00BE26AA" w:rsidP="00D67C63">
            <w:pPr>
              <w:spacing w:line="288" w:lineRule="auto"/>
              <w:rPr>
                <w:rFonts w:eastAsia="Arial"/>
              </w:rPr>
            </w:pPr>
            <w:r w:rsidRPr="00784537">
              <w:rPr>
                <w:rFonts w:eastAsia="Arial"/>
              </w:rPr>
              <w:t xml:space="preserve">- Mục tiêu: </w:t>
            </w:r>
          </w:p>
          <w:p w:rsidR="00BE26AA" w:rsidRPr="00784537" w:rsidRDefault="00BE26AA" w:rsidP="00D67C63">
            <w:pPr>
              <w:spacing w:line="288" w:lineRule="auto"/>
              <w:rPr>
                <w:rFonts w:eastAsia="Arial"/>
              </w:rPr>
            </w:pPr>
            <w:r w:rsidRPr="00784537">
              <w:rPr>
                <w:rFonts w:eastAsia="Arial"/>
              </w:rPr>
              <w:t>+ Tạo không khí vui vẻ, khấn khởi trước giờ học.</w:t>
            </w:r>
          </w:p>
          <w:p w:rsidR="00BE26AA" w:rsidRPr="00784537" w:rsidRDefault="00BE26AA" w:rsidP="00D67C63">
            <w:pPr>
              <w:spacing w:line="288" w:lineRule="auto"/>
              <w:rPr>
                <w:rFonts w:eastAsia="Arial"/>
              </w:rPr>
            </w:pPr>
            <w:r w:rsidRPr="00784537">
              <w:rPr>
                <w:rFonts w:eastAsia="Arial"/>
              </w:rPr>
              <w:t>+ Kiểm tra kiến thức đã học của học sinh ở bài trước.</w:t>
            </w:r>
          </w:p>
          <w:p w:rsidR="00BE26AA" w:rsidRPr="00784537" w:rsidRDefault="00BE26AA" w:rsidP="00D67C63">
            <w:pPr>
              <w:spacing w:line="288" w:lineRule="auto"/>
              <w:rPr>
                <w:rFonts w:eastAsia="Arial"/>
              </w:rPr>
            </w:pPr>
            <w:r w:rsidRPr="00784537">
              <w:rPr>
                <w:rFonts w:eastAsia="Arial"/>
              </w:rPr>
              <w:t>- Cách tiến hành:</w:t>
            </w:r>
          </w:p>
        </w:tc>
      </w:tr>
      <w:tr w:rsidR="00BE26AA" w:rsidRPr="00784537" w:rsidTr="00D67C63">
        <w:tc>
          <w:tcPr>
            <w:tcW w:w="5070" w:type="dxa"/>
            <w:tcBorders>
              <w:bottom w:val="dashed" w:sz="4" w:space="0" w:color="auto"/>
            </w:tcBorders>
          </w:tcPr>
          <w:p w:rsidR="00BE26AA" w:rsidRPr="00784537" w:rsidRDefault="00BE26AA" w:rsidP="00D67C63">
            <w:pPr>
              <w:spacing w:line="288" w:lineRule="auto"/>
              <w:jc w:val="both"/>
              <w:rPr>
                <w:rFonts w:eastAsia="Arial"/>
              </w:rPr>
            </w:pPr>
            <w:r w:rsidRPr="00784537">
              <w:rPr>
                <w:rFonts w:eastAsia="Arial"/>
              </w:rPr>
              <w:t>- GV tổ chức nghe bài hát anh Kim Đồng nhạc và lời Phong Nhã</w:t>
            </w:r>
          </w:p>
          <w:p w:rsidR="00BE26AA" w:rsidRPr="00784537" w:rsidRDefault="00BE26AA" w:rsidP="00D67C63">
            <w:pPr>
              <w:spacing w:line="288" w:lineRule="auto"/>
              <w:jc w:val="both"/>
              <w:rPr>
                <w:rFonts w:eastAsia="Arial"/>
              </w:rPr>
            </w:pPr>
            <w:r w:rsidRPr="00784537">
              <w:rPr>
                <w:rFonts w:eastAsia="Arial"/>
              </w:rPr>
              <w:t>- Bài hát có hay không</w:t>
            </w:r>
          </w:p>
          <w:p w:rsidR="00BE26AA" w:rsidRPr="00784537" w:rsidRDefault="00BE26AA" w:rsidP="00D67C63">
            <w:pPr>
              <w:spacing w:line="288" w:lineRule="auto"/>
              <w:jc w:val="both"/>
              <w:rPr>
                <w:rFonts w:eastAsia="Arial"/>
              </w:rPr>
            </w:pPr>
            <w:r w:rsidRPr="00784537">
              <w:rPr>
                <w:rFonts w:eastAsia="Arial"/>
              </w:rPr>
              <w:t>- Bài hát nói về tên nhân vật anh hùng nào?</w:t>
            </w:r>
          </w:p>
          <w:p w:rsidR="00BE26AA" w:rsidRPr="00784537" w:rsidRDefault="00BE26AA" w:rsidP="00D67C63">
            <w:pPr>
              <w:spacing w:line="288" w:lineRule="auto"/>
              <w:jc w:val="both"/>
              <w:rPr>
                <w:rFonts w:eastAsia="Arial"/>
              </w:rPr>
            </w:pPr>
            <w:r w:rsidRPr="00784537">
              <w:rPr>
                <w:rFonts w:eastAsia="Arial"/>
              </w:rPr>
              <w:t>+ Bài hát nói về nhân vật anh hùng đi chiến đấu bảo vệ tổ quốc để kể lại câu chuyện về các anh hùng lịch sử chúng ta cùng học tiết học hôm nay bằng cách lập dàn ý câu chuyện đó</w:t>
            </w:r>
          </w:p>
        </w:tc>
        <w:tc>
          <w:tcPr>
            <w:tcW w:w="4938" w:type="dxa"/>
            <w:gridSpan w:val="2"/>
            <w:tcBorders>
              <w:bottom w:val="dashed" w:sz="4" w:space="0" w:color="auto"/>
            </w:tcBorders>
          </w:tcPr>
          <w:p w:rsidR="00BE26AA" w:rsidRPr="00784537" w:rsidRDefault="00BE26AA" w:rsidP="00D67C63">
            <w:pPr>
              <w:spacing w:line="288" w:lineRule="auto"/>
              <w:jc w:val="both"/>
              <w:rPr>
                <w:rFonts w:eastAsia="Arial"/>
              </w:rPr>
            </w:pPr>
            <w:r w:rsidRPr="00784537">
              <w:rPr>
                <w:rFonts w:eastAsia="Arial"/>
              </w:rPr>
              <w:t>- HS  nghe</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HS trả lời</w:t>
            </w:r>
          </w:p>
          <w:p w:rsidR="00BE26AA" w:rsidRPr="00784537" w:rsidRDefault="00BE26AA" w:rsidP="00D67C63">
            <w:pPr>
              <w:spacing w:line="288" w:lineRule="auto"/>
              <w:jc w:val="both"/>
              <w:rPr>
                <w:rFonts w:eastAsia="Arial"/>
              </w:rPr>
            </w:pPr>
            <w:r w:rsidRPr="00784537">
              <w:rPr>
                <w:rFonts w:eastAsia="Arial"/>
              </w:rPr>
              <w:t>+ Tên nhân vật anh hùng Kim Đồng</w:t>
            </w:r>
          </w:p>
          <w:p w:rsidR="00BE26AA" w:rsidRPr="00784537" w:rsidRDefault="00BE26AA" w:rsidP="00D67C63">
            <w:pPr>
              <w:spacing w:line="288" w:lineRule="auto"/>
              <w:jc w:val="both"/>
              <w:rPr>
                <w:rFonts w:eastAsia="Arial"/>
              </w:rPr>
            </w:pPr>
            <w:r w:rsidRPr="00784537">
              <w:rPr>
                <w:rFonts w:eastAsia="Arial"/>
              </w:rPr>
              <w:t>- HS lắng nghe.</w:t>
            </w:r>
          </w:p>
          <w:p w:rsidR="00BE26AA" w:rsidRPr="00784537" w:rsidRDefault="00BE26AA" w:rsidP="00D67C63">
            <w:pPr>
              <w:spacing w:line="288" w:lineRule="auto"/>
              <w:jc w:val="both"/>
              <w:rPr>
                <w:rFonts w:eastAsia="Arial"/>
              </w:rPr>
            </w:pPr>
            <w:r w:rsidRPr="00784537">
              <w:rPr>
                <w:rFonts w:eastAsia="Arial"/>
              </w:rPr>
              <w:t>- Học sinh nghe.</w:t>
            </w:r>
          </w:p>
        </w:tc>
      </w:tr>
      <w:tr w:rsidR="00BE26AA" w:rsidRPr="00784537" w:rsidTr="00D67C63">
        <w:tc>
          <w:tcPr>
            <w:tcW w:w="10008" w:type="dxa"/>
            <w:gridSpan w:val="3"/>
            <w:tcBorders>
              <w:top w:val="dashed" w:sz="4" w:space="0" w:color="auto"/>
              <w:bottom w:val="dashed" w:sz="4" w:space="0" w:color="auto"/>
            </w:tcBorders>
          </w:tcPr>
          <w:p w:rsidR="00BE26AA" w:rsidRPr="00784537" w:rsidRDefault="00BE26AA" w:rsidP="00D67C63">
            <w:pPr>
              <w:spacing w:line="288" w:lineRule="auto"/>
              <w:jc w:val="both"/>
              <w:rPr>
                <w:rFonts w:eastAsia="Arial"/>
                <w:b/>
              </w:rPr>
            </w:pPr>
            <w:r w:rsidRPr="00784537">
              <w:rPr>
                <w:rFonts w:eastAsia="Arial"/>
                <w:b/>
              </w:rPr>
              <w:t>2. Khám phá.</w:t>
            </w:r>
          </w:p>
          <w:p w:rsidR="00BE26AA" w:rsidRPr="00784537" w:rsidRDefault="00BE26AA" w:rsidP="00D67C63">
            <w:pPr>
              <w:spacing w:line="288" w:lineRule="auto"/>
              <w:jc w:val="both"/>
              <w:rPr>
                <w:rFonts w:eastAsia="Arial"/>
              </w:rPr>
            </w:pPr>
            <w:r w:rsidRPr="00784537">
              <w:rPr>
                <w:rFonts w:eastAsia="Arial"/>
              </w:rPr>
              <w:t>- Mục tiêu:</w:t>
            </w:r>
          </w:p>
          <w:p w:rsidR="00BE26AA" w:rsidRPr="00784537" w:rsidRDefault="00BE26AA" w:rsidP="00D67C63">
            <w:pPr>
              <w:spacing w:line="288" w:lineRule="auto"/>
              <w:jc w:val="both"/>
              <w:rPr>
                <w:rFonts w:eastAsia="Arial"/>
              </w:rPr>
            </w:pPr>
            <w:r w:rsidRPr="00784537">
              <w:rPr>
                <w:rFonts w:eastAsia="Arial"/>
              </w:rPr>
              <w:t>+ Biết cách lập dàn ý cho bài văn kể lại câu chuyện về một nhân vật lịch sử mà em đã nghe đã đọc</w:t>
            </w:r>
          </w:p>
          <w:p w:rsidR="00BE26AA" w:rsidRPr="00784537" w:rsidRDefault="00BE26AA" w:rsidP="00D67C63">
            <w:pPr>
              <w:spacing w:line="288" w:lineRule="auto"/>
              <w:jc w:val="both"/>
              <w:rPr>
                <w:rFonts w:eastAsia="Arial"/>
              </w:rPr>
            </w:pPr>
            <w:r w:rsidRPr="00784537">
              <w:rPr>
                <w:rFonts w:eastAsia="Arial"/>
              </w:rPr>
              <w:t>+ Biết tìm các câu chuyện về nhân vật lịch sử</w:t>
            </w:r>
          </w:p>
          <w:p w:rsidR="00BE26AA" w:rsidRPr="00784537" w:rsidRDefault="00BE26AA" w:rsidP="00D67C63">
            <w:pPr>
              <w:spacing w:line="288" w:lineRule="auto"/>
              <w:jc w:val="both"/>
              <w:rPr>
                <w:rFonts w:eastAsia="Arial"/>
              </w:rPr>
            </w:pPr>
            <w:r w:rsidRPr="00784537">
              <w:rPr>
                <w:rFonts w:eastAsia="Arial"/>
              </w:rPr>
              <w:t>+ Phát triển năng lực ngôn ngữ.</w:t>
            </w:r>
          </w:p>
          <w:p w:rsidR="00BE26AA" w:rsidRPr="00784537" w:rsidRDefault="00BE26AA" w:rsidP="00D67C63">
            <w:pPr>
              <w:spacing w:line="288" w:lineRule="auto"/>
              <w:jc w:val="both"/>
              <w:rPr>
                <w:rFonts w:eastAsia="Arial"/>
              </w:rPr>
            </w:pPr>
            <w:r w:rsidRPr="00784537">
              <w:rPr>
                <w:rFonts w:eastAsia="Arial"/>
              </w:rPr>
              <w:t>- Cách tiến hành:</w:t>
            </w:r>
          </w:p>
        </w:tc>
      </w:tr>
      <w:tr w:rsidR="00BE26AA" w:rsidRPr="00784537" w:rsidTr="00D67C63">
        <w:tc>
          <w:tcPr>
            <w:tcW w:w="5112" w:type="dxa"/>
            <w:gridSpan w:val="2"/>
            <w:tcBorders>
              <w:top w:val="dashed" w:sz="4" w:space="0" w:color="auto"/>
              <w:bottom w:val="dashed" w:sz="4" w:space="0" w:color="auto"/>
            </w:tcBorders>
          </w:tcPr>
          <w:p w:rsidR="00BE26AA" w:rsidRPr="00784537" w:rsidRDefault="00BE26AA" w:rsidP="00D67C63">
            <w:pPr>
              <w:spacing w:line="288" w:lineRule="auto"/>
              <w:jc w:val="both"/>
              <w:rPr>
                <w:rFonts w:eastAsia="Arial"/>
                <w:b/>
                <w:bCs/>
              </w:rPr>
            </w:pPr>
            <w:r w:rsidRPr="00784537">
              <w:rPr>
                <w:rFonts w:eastAsia="Arial"/>
                <w:b/>
                <w:bCs/>
              </w:rPr>
              <w:t>1. Chuẩn bị</w:t>
            </w:r>
          </w:p>
          <w:p w:rsidR="00BE26AA" w:rsidRPr="00784537" w:rsidRDefault="00BE26AA" w:rsidP="00D67C63">
            <w:pPr>
              <w:spacing w:line="288" w:lineRule="auto"/>
              <w:jc w:val="both"/>
              <w:rPr>
                <w:rFonts w:eastAsia="Arial"/>
              </w:rPr>
            </w:pPr>
            <w:r w:rsidRPr="00784537">
              <w:rPr>
                <w:rFonts w:eastAsia="Arial"/>
              </w:rPr>
              <w:t>- GV mời HS đọc yêu cầu bài</w:t>
            </w:r>
          </w:p>
          <w:p w:rsidR="00BE26AA" w:rsidRPr="00784537" w:rsidRDefault="00BE26AA" w:rsidP="00D67C63">
            <w:pPr>
              <w:spacing w:line="288" w:lineRule="auto"/>
              <w:jc w:val="both"/>
              <w:rPr>
                <w:rFonts w:eastAsia="Arial"/>
              </w:rPr>
            </w:pPr>
            <w:r w:rsidRPr="00784537">
              <w:rPr>
                <w:rFonts w:eastAsia="Arial"/>
              </w:rPr>
              <w:lastRenderedPageBreak/>
              <w:t xml:space="preserve"> + Các em mỗi người tìm một câu chuyện về nhân vật lịch sử mà em yêu thích. </w:t>
            </w:r>
          </w:p>
          <w:p w:rsidR="00BE26AA" w:rsidRPr="00784537" w:rsidRDefault="00BE26AA" w:rsidP="00D67C63">
            <w:pPr>
              <w:spacing w:line="288" w:lineRule="auto"/>
              <w:jc w:val="both"/>
              <w:rPr>
                <w:rFonts w:eastAsia="Arial"/>
              </w:rPr>
            </w:pPr>
            <w:r w:rsidRPr="00784537">
              <w:rPr>
                <w:rFonts w:eastAsia="Arial"/>
              </w:rPr>
              <w:t>+ Tìm câu chuyện theo gợi ý trong sách hoặc ngoài sách.</w:t>
            </w:r>
          </w:p>
          <w:p w:rsidR="00BE26AA" w:rsidRPr="00784537" w:rsidRDefault="00BE26AA" w:rsidP="00D67C63">
            <w:pPr>
              <w:spacing w:line="288" w:lineRule="auto"/>
              <w:jc w:val="both"/>
              <w:rPr>
                <w:rFonts w:eastAsia="Arial"/>
              </w:rPr>
            </w:pPr>
            <w:r w:rsidRPr="00784537">
              <w:rPr>
                <w:rFonts w:eastAsia="Arial"/>
              </w:rPr>
              <w:t>- Các em phải tìm được ý trong câu chuyện viết theo gợi ý</w:t>
            </w:r>
          </w:p>
          <w:p w:rsidR="00BE26AA" w:rsidRPr="00784537" w:rsidRDefault="00BE26AA" w:rsidP="00D67C63">
            <w:pPr>
              <w:spacing w:line="288" w:lineRule="auto"/>
              <w:jc w:val="both"/>
              <w:rPr>
                <w:rFonts w:eastAsia="Arial"/>
                <w:lang w:val="nl-NL"/>
              </w:rPr>
            </w:pPr>
            <w:r w:rsidRPr="00784537">
              <w:rPr>
                <w:rFonts w:eastAsia="Arial"/>
                <w:lang w:val="nl-NL"/>
              </w:rPr>
              <w:t>+ Câu chuyện có mở đầu, diễn biến và kết thúc như thế nào?</w:t>
            </w:r>
          </w:p>
          <w:p w:rsidR="00BE26AA" w:rsidRPr="00784537" w:rsidRDefault="00BE26AA" w:rsidP="00D67C63">
            <w:pPr>
              <w:spacing w:line="288" w:lineRule="auto"/>
              <w:jc w:val="both"/>
              <w:rPr>
                <w:rFonts w:eastAsia="Arial"/>
                <w:lang w:val="nl-NL"/>
              </w:rPr>
            </w:pPr>
            <w:r w:rsidRPr="00784537">
              <w:rPr>
                <w:rFonts w:eastAsia="Arial"/>
                <w:lang w:val="nl-NL"/>
              </w:rPr>
              <w:t>+ Nhân vật lịch sử có đóng góp gì cho đất nước?</w:t>
            </w:r>
          </w:p>
          <w:p w:rsidR="00BE26AA" w:rsidRPr="00784537" w:rsidRDefault="00BE26AA" w:rsidP="00D67C63">
            <w:pPr>
              <w:spacing w:line="288" w:lineRule="auto"/>
              <w:jc w:val="both"/>
              <w:rPr>
                <w:rFonts w:eastAsia="Arial"/>
                <w:lang w:val="nl-NL"/>
              </w:rPr>
            </w:pPr>
            <w:r w:rsidRPr="00784537">
              <w:rPr>
                <w:rFonts w:eastAsia="Arial"/>
                <w:lang w:val="nl-NL"/>
              </w:rPr>
              <w:t>+ Em có cảm nghĩ như thế nào về nhân vật và câu chuyện?</w:t>
            </w:r>
          </w:p>
          <w:p w:rsidR="00BE26AA" w:rsidRPr="00784537" w:rsidRDefault="00BE26AA" w:rsidP="00D67C63">
            <w:pPr>
              <w:spacing w:line="288" w:lineRule="auto"/>
              <w:jc w:val="both"/>
              <w:rPr>
                <w:rFonts w:eastAsia="Arial"/>
              </w:rPr>
            </w:pPr>
            <w:r w:rsidRPr="00784537">
              <w:rPr>
                <w:rFonts w:eastAsia="Arial"/>
              </w:rPr>
              <w:t>- GV yêu cầu HS làm việc cá nhân</w:t>
            </w:r>
          </w:p>
          <w:p w:rsidR="00BE26AA" w:rsidRPr="00784537" w:rsidRDefault="00BE26AA" w:rsidP="00D67C63">
            <w:pPr>
              <w:spacing w:line="288" w:lineRule="auto"/>
              <w:jc w:val="both"/>
              <w:rPr>
                <w:rFonts w:eastAsia="Arial"/>
              </w:rPr>
            </w:pPr>
            <w:r w:rsidRPr="00784537">
              <w:rPr>
                <w:rFonts w:eastAsia="Arial"/>
              </w:rPr>
              <w:t>- GV gọi HS trình bày</w:t>
            </w:r>
          </w:p>
          <w:p w:rsidR="00BE26AA" w:rsidRPr="00784537" w:rsidRDefault="00BE26AA" w:rsidP="00D67C63">
            <w:pPr>
              <w:spacing w:line="288" w:lineRule="auto"/>
              <w:jc w:val="both"/>
              <w:rPr>
                <w:rFonts w:eastAsia="Arial"/>
              </w:rPr>
            </w:pPr>
            <w:r w:rsidRPr="00784537">
              <w:rPr>
                <w:rFonts w:eastAsia="Arial"/>
              </w:rPr>
              <w:t>- GV nhận xét lắng nghe</w:t>
            </w:r>
          </w:p>
          <w:p w:rsidR="00BE26AA" w:rsidRPr="00784537" w:rsidRDefault="00BE26AA" w:rsidP="00D67C63">
            <w:pPr>
              <w:spacing w:line="288" w:lineRule="auto"/>
              <w:jc w:val="both"/>
              <w:rPr>
                <w:rFonts w:eastAsia="Arial"/>
              </w:rPr>
            </w:pPr>
            <w:r w:rsidRPr="00784537">
              <w:rPr>
                <w:rFonts w:eastAsia="Arial"/>
              </w:rPr>
              <w:t>2. Lập dàn ý</w:t>
            </w:r>
          </w:p>
          <w:p w:rsidR="00BE26AA" w:rsidRPr="00784537" w:rsidRDefault="00BE26AA" w:rsidP="00D67C63">
            <w:pPr>
              <w:spacing w:line="288" w:lineRule="auto"/>
              <w:jc w:val="both"/>
              <w:rPr>
                <w:rFonts w:eastAsia="Arial"/>
              </w:rPr>
            </w:pPr>
            <w:r w:rsidRPr="00784537">
              <w:rPr>
                <w:rFonts w:eastAsia="Arial"/>
              </w:rPr>
              <w:t>- GV yêu cầu HS làm việc cá nhân</w:t>
            </w:r>
          </w:p>
          <w:p w:rsidR="00BE26AA" w:rsidRPr="00784537" w:rsidRDefault="00BE26AA" w:rsidP="00D67C63">
            <w:pPr>
              <w:spacing w:line="288" w:lineRule="auto"/>
              <w:jc w:val="both"/>
              <w:rPr>
                <w:rFonts w:eastAsia="Arial"/>
              </w:rPr>
            </w:pPr>
            <w:r w:rsidRPr="00784537">
              <w:rPr>
                <w:rFonts w:eastAsia="Arial"/>
              </w:rPr>
              <w:t>- Phần mở bài;</w:t>
            </w:r>
          </w:p>
          <w:p w:rsidR="00BE26AA" w:rsidRPr="00784537" w:rsidRDefault="00BE26AA" w:rsidP="00D67C63">
            <w:pPr>
              <w:spacing w:line="288" w:lineRule="auto"/>
              <w:jc w:val="both"/>
              <w:rPr>
                <w:rFonts w:eastAsia="Arial"/>
                <w:lang w:val="nl-NL"/>
              </w:rPr>
            </w:pPr>
            <w:r w:rsidRPr="00784537">
              <w:rPr>
                <w:rFonts w:eastAsia="Arial"/>
                <w:lang w:val="nl-NL"/>
              </w:rPr>
              <w:t xml:space="preserve"> - Trong lịch sử Việt Nam có rất nhiều anh hùng dân tộc hi sinh để bảo vệ đất nước trước giặc ngoại xâm nhưng em thích  nhất là nhân vật anh Kim Đồng</w:t>
            </w:r>
          </w:p>
          <w:p w:rsidR="00BE26AA" w:rsidRPr="00784537" w:rsidRDefault="00BE26AA" w:rsidP="00D67C63">
            <w:pPr>
              <w:spacing w:line="288" w:lineRule="auto"/>
              <w:jc w:val="both"/>
              <w:rPr>
                <w:rFonts w:eastAsia="Arial"/>
              </w:rPr>
            </w:pPr>
            <w:r w:rsidRPr="00784537">
              <w:rPr>
                <w:rFonts w:eastAsia="Arial"/>
              </w:rPr>
              <w:t xml:space="preserve">- Thân bài: </w:t>
            </w:r>
          </w:p>
          <w:p w:rsidR="00BE26AA" w:rsidRPr="00784537" w:rsidRDefault="00BE26AA" w:rsidP="00D67C63">
            <w:pPr>
              <w:spacing w:line="288" w:lineRule="auto"/>
              <w:jc w:val="both"/>
              <w:rPr>
                <w:rFonts w:eastAsia="Arial"/>
                <w:lang w:val="nl-NL"/>
              </w:rPr>
            </w:pPr>
            <w:r w:rsidRPr="00784537">
              <w:rPr>
                <w:rFonts w:eastAsia="Arial"/>
                <w:lang w:val="nl-NL"/>
              </w:rPr>
              <w:t>- Kể các sự việc chính theo diễn biến  của câu chuyện.</w:t>
            </w:r>
          </w:p>
          <w:p w:rsidR="00BE26AA" w:rsidRPr="00784537" w:rsidRDefault="00BE26AA" w:rsidP="00D67C63">
            <w:pPr>
              <w:spacing w:line="288" w:lineRule="auto"/>
              <w:jc w:val="both"/>
              <w:rPr>
                <w:rFonts w:eastAsia="Arial"/>
                <w:lang w:val="nl-NL"/>
              </w:rPr>
            </w:pPr>
            <w:r w:rsidRPr="00784537">
              <w:rPr>
                <w:rFonts w:eastAsia="Arial"/>
                <w:lang w:val="nl-NL"/>
              </w:rPr>
              <w:t>+ Anh Kim Đồng tuy nhỏ tuổi nhưng rất gan dạ, dũng cảm, mưu trí trước sự tàn ác của kẻ thù........</w:t>
            </w:r>
          </w:p>
          <w:p w:rsidR="00BE26AA" w:rsidRPr="00784537" w:rsidRDefault="00BE26AA" w:rsidP="00D67C63">
            <w:pPr>
              <w:spacing w:line="288" w:lineRule="auto"/>
              <w:jc w:val="both"/>
              <w:rPr>
                <w:rFonts w:eastAsia="Arial"/>
                <w:lang w:val="nl-NL"/>
              </w:rPr>
            </w:pPr>
            <w:r w:rsidRPr="00784537">
              <w:rPr>
                <w:rFonts w:eastAsia="Arial"/>
                <w:lang w:val="nl-NL"/>
              </w:rPr>
              <w:t>+ Kể các suy nghĩ nổi bật, hành động của nhân vật lịch sử</w:t>
            </w:r>
          </w:p>
          <w:p w:rsidR="00BE26AA" w:rsidRPr="00784537" w:rsidRDefault="00BE26AA" w:rsidP="00D67C63">
            <w:pPr>
              <w:spacing w:line="288" w:lineRule="auto"/>
              <w:jc w:val="both"/>
              <w:rPr>
                <w:rFonts w:eastAsia="Arial"/>
                <w:lang w:val="nl-NL"/>
              </w:rPr>
            </w:pPr>
            <w:r w:rsidRPr="00784537">
              <w:rPr>
                <w:rFonts w:eastAsia="Arial"/>
                <w:lang w:val="nl-NL"/>
              </w:rPr>
              <w:t xml:space="preserve">- Anh thoắt thoặt bên những cánh đồng mang  thư mật cho cách mạng, đầu đội mũ lệch, \đi vụt qua mặt trận bom đạn, trước </w:t>
            </w:r>
            <w:r w:rsidRPr="00784537">
              <w:rPr>
                <w:rFonts w:eastAsia="Arial"/>
                <w:lang w:val="nl-NL"/>
              </w:rPr>
              <w:lastRenderedPageBreak/>
              <w:t>mọi nguy hiểm thế nhưng anh vẫn thể hiện tinh thần lạc quan yêu đời..........</w:t>
            </w:r>
          </w:p>
          <w:p w:rsidR="00BE26AA" w:rsidRPr="00784537" w:rsidRDefault="00BE26AA" w:rsidP="00D67C63">
            <w:pPr>
              <w:spacing w:line="288" w:lineRule="auto"/>
              <w:jc w:val="both"/>
              <w:rPr>
                <w:rFonts w:eastAsia="Arial"/>
              </w:rPr>
            </w:pPr>
            <w:r w:rsidRPr="00784537">
              <w:rPr>
                <w:rFonts w:eastAsia="Arial"/>
              </w:rPr>
              <w:t>- Kết bài</w:t>
            </w:r>
          </w:p>
          <w:p w:rsidR="00BE26AA" w:rsidRPr="00784537" w:rsidRDefault="00BE26AA" w:rsidP="00D67C63">
            <w:pPr>
              <w:spacing w:line="288" w:lineRule="auto"/>
              <w:jc w:val="both"/>
              <w:rPr>
                <w:rFonts w:eastAsia="Arial"/>
              </w:rPr>
            </w:pPr>
            <w:r w:rsidRPr="00784537">
              <w:rPr>
                <w:rFonts w:eastAsia="Arial"/>
              </w:rPr>
              <w:t>+ Chọn cách kết bài mở rộng, không mở rộng.</w:t>
            </w:r>
          </w:p>
          <w:p w:rsidR="00BE26AA" w:rsidRPr="00784537" w:rsidRDefault="00BE26AA" w:rsidP="00D67C63">
            <w:pPr>
              <w:spacing w:line="288" w:lineRule="auto"/>
              <w:jc w:val="both"/>
              <w:rPr>
                <w:rFonts w:eastAsia="Arial"/>
              </w:rPr>
            </w:pPr>
            <w:r w:rsidRPr="00784537">
              <w:rPr>
                <w:rFonts w:eastAsia="Arial"/>
              </w:rPr>
              <w:t xml:space="preserve">Dù chiến tranh đã qua đi nhưng tấm gương về anh Kim Đồng vẫn luôn tươi sáng trong bao thế hệ trẻ Việt Nam.Các thế hệ trẻ luôn phải cố gắng học tập để gìn giữ đất nước xứng đáng với những gì mà ông cha ta đã hi sinh để bảo vệ nền độc lập nước nhà  </w:t>
            </w:r>
          </w:p>
          <w:p w:rsidR="00BE26AA" w:rsidRPr="00784537" w:rsidRDefault="00BE26AA" w:rsidP="00D67C63">
            <w:pPr>
              <w:spacing w:line="288" w:lineRule="auto"/>
              <w:jc w:val="both"/>
              <w:rPr>
                <w:rFonts w:eastAsia="Arial"/>
              </w:rPr>
            </w:pPr>
            <w:r w:rsidRPr="00784537">
              <w:rPr>
                <w:rFonts w:eastAsia="Arial"/>
              </w:rPr>
              <w:t xml:space="preserve">- GV giúp đỡ HS viết bài </w:t>
            </w:r>
          </w:p>
          <w:p w:rsidR="00BE26AA" w:rsidRPr="00784537" w:rsidRDefault="00BE26AA" w:rsidP="00D67C63">
            <w:pPr>
              <w:spacing w:line="288" w:lineRule="auto"/>
              <w:jc w:val="both"/>
              <w:rPr>
                <w:rFonts w:eastAsia="Arial"/>
              </w:rPr>
            </w:pPr>
            <w:r w:rsidRPr="00784537">
              <w:rPr>
                <w:rFonts w:eastAsia="Arial"/>
              </w:rPr>
              <w:t>3. Góp ý và chỉnh sửa dàn ý</w:t>
            </w:r>
          </w:p>
          <w:p w:rsidR="00BE26AA" w:rsidRPr="00784537" w:rsidRDefault="00BE26AA" w:rsidP="00D67C63">
            <w:pPr>
              <w:spacing w:line="288" w:lineRule="auto"/>
              <w:jc w:val="both"/>
              <w:rPr>
                <w:rFonts w:eastAsia="Arial"/>
              </w:rPr>
            </w:pPr>
            <w:r w:rsidRPr="00784537">
              <w:rPr>
                <w:rFonts w:eastAsia="Arial"/>
              </w:rPr>
              <w:t>a) Là việc nhóm đôi</w:t>
            </w:r>
          </w:p>
          <w:p w:rsidR="00BE26AA" w:rsidRPr="00784537" w:rsidRDefault="00BE26AA" w:rsidP="00D67C63">
            <w:pPr>
              <w:spacing w:line="288" w:lineRule="auto"/>
              <w:jc w:val="both"/>
              <w:rPr>
                <w:rFonts w:eastAsia="Arial"/>
              </w:rPr>
            </w:pPr>
            <w:r w:rsidRPr="00784537">
              <w:rPr>
                <w:rFonts w:eastAsia="Arial"/>
              </w:rPr>
              <w:t>- GV giúp đỡ nhóm HS yếu</w:t>
            </w:r>
          </w:p>
          <w:p w:rsidR="00BE26AA" w:rsidRPr="00784537" w:rsidRDefault="00BE26AA" w:rsidP="00D67C63">
            <w:pPr>
              <w:spacing w:line="288" w:lineRule="auto"/>
              <w:jc w:val="both"/>
              <w:rPr>
                <w:rFonts w:eastAsia="Arial"/>
              </w:rPr>
            </w:pPr>
            <w:r w:rsidRPr="00784537">
              <w:rPr>
                <w:rFonts w:eastAsia="Arial"/>
              </w:rPr>
              <w:t>b) Làm việc chung cả lớp</w:t>
            </w:r>
          </w:p>
          <w:p w:rsidR="00BE26AA" w:rsidRPr="00784537" w:rsidRDefault="00BE26AA" w:rsidP="00D67C63">
            <w:pPr>
              <w:spacing w:line="288" w:lineRule="auto"/>
              <w:jc w:val="both"/>
              <w:rPr>
                <w:rFonts w:eastAsia="Arial"/>
              </w:rPr>
            </w:pPr>
            <w:r w:rsidRPr="00784537">
              <w:rPr>
                <w:rFonts w:eastAsia="Arial"/>
              </w:rPr>
              <w:t>- GV mời một số HS trình bày.</w:t>
            </w:r>
          </w:p>
          <w:p w:rsidR="00BE26AA" w:rsidRPr="00784537" w:rsidRDefault="00BE26AA" w:rsidP="00D67C63">
            <w:pPr>
              <w:spacing w:line="288" w:lineRule="auto"/>
              <w:jc w:val="both"/>
              <w:rPr>
                <w:rFonts w:eastAsia="Arial"/>
              </w:rPr>
            </w:pPr>
            <w:r w:rsidRPr="00784537">
              <w:rPr>
                <w:rFonts w:eastAsia="Arial"/>
              </w:rPr>
              <w:t>- GV gọi HS nhận xét bạn trình bày</w:t>
            </w:r>
          </w:p>
          <w:p w:rsidR="00BE26AA" w:rsidRPr="00784537" w:rsidRDefault="00BE26AA" w:rsidP="00D67C63">
            <w:pPr>
              <w:spacing w:line="288" w:lineRule="auto"/>
              <w:jc w:val="both"/>
              <w:rPr>
                <w:rFonts w:eastAsia="Arial"/>
              </w:rPr>
            </w:pPr>
            <w:r w:rsidRPr="00784537">
              <w:rPr>
                <w:rFonts w:eastAsia="Arial"/>
              </w:rPr>
              <w:t>- GV nhận xét tuyên dương</w:t>
            </w:r>
          </w:p>
          <w:p w:rsidR="00BE26AA" w:rsidRPr="00784537" w:rsidRDefault="00BE26AA" w:rsidP="00D67C63">
            <w:pPr>
              <w:spacing w:line="288" w:lineRule="auto"/>
              <w:jc w:val="both"/>
              <w:rPr>
                <w:rFonts w:eastAsia="Arial"/>
              </w:rPr>
            </w:pPr>
            <w:r w:rsidRPr="00784537">
              <w:rPr>
                <w:rFonts w:eastAsia="Arial"/>
              </w:rPr>
              <w:t xml:space="preserve">- GV chốt: Trong một bài văn kể chuyện bao giờ cũng đủ 3 phần ( mở bài, thân bài, kết bài) chúng ta cần lưu ý khi viết cần viết theo trình tự câu chuyện và lồng ghép những diễn biến, hành động, suy nghĩ của nhân vật thì câu chuyện mới hấp dẫn người nghe và bài viết thêm sinh động. </w:t>
            </w:r>
          </w:p>
        </w:tc>
        <w:tc>
          <w:tcPr>
            <w:tcW w:w="4896" w:type="dxa"/>
            <w:tcBorders>
              <w:top w:val="dashed" w:sz="4" w:space="0" w:color="auto"/>
              <w:bottom w:val="dashed" w:sz="4" w:space="0" w:color="auto"/>
            </w:tcBorders>
          </w:tcPr>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xml:space="preserve">- HS đọc bài </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nghe</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1 HS đọc yêu cầu bài 1. Cả lớp lắng nghe bạn đọc.</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suy nghĩ để trả lời từng ý:</w:t>
            </w:r>
          </w:p>
          <w:p w:rsidR="00BE26AA" w:rsidRPr="00784537" w:rsidRDefault="00BE26AA" w:rsidP="00D67C63">
            <w:pPr>
              <w:spacing w:line="288" w:lineRule="auto"/>
              <w:jc w:val="both"/>
              <w:rPr>
                <w:rFonts w:eastAsia="Arial"/>
                <w:lang w:val="nl-NL"/>
              </w:rPr>
            </w:pPr>
            <w:r w:rsidRPr="00784537">
              <w:rPr>
                <w:rFonts w:eastAsia="Arial"/>
                <w:lang w:val="nl-NL"/>
              </w:rPr>
              <w:t>- HS trình bày câu chuyện mình chuẩn bị.</w:t>
            </w:r>
          </w:p>
          <w:p w:rsidR="00BE26AA" w:rsidRPr="00784537" w:rsidRDefault="00BE26AA" w:rsidP="00D67C63">
            <w:pPr>
              <w:spacing w:line="288" w:lineRule="auto"/>
              <w:jc w:val="both"/>
              <w:rPr>
                <w:rFonts w:eastAsia="Arial"/>
                <w:lang w:val="nl-NL"/>
              </w:rPr>
            </w:pPr>
            <w:r w:rsidRPr="00784537">
              <w:rPr>
                <w:rFonts w:eastAsia="Arial"/>
                <w:lang w:val="nl-NL"/>
              </w:rPr>
              <w:t>- HS lắng nghe rút kinh nghiệm</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việc cá nhân viết vào vở theo 3  phần gợi ý</w:t>
            </w:r>
          </w:p>
          <w:p w:rsidR="00BE26AA" w:rsidRPr="00784537" w:rsidRDefault="00BE26AA" w:rsidP="00D67C63">
            <w:pPr>
              <w:spacing w:line="288" w:lineRule="auto"/>
              <w:jc w:val="both"/>
              <w:rPr>
                <w:rFonts w:eastAsia="Arial"/>
                <w:lang w:val="nl-NL"/>
              </w:rPr>
            </w:pPr>
            <w:r w:rsidRPr="00784537">
              <w:rPr>
                <w:rFonts w:eastAsia="Arial"/>
                <w:lang w:val="nl-NL"/>
              </w:rPr>
              <w:t>- Mở bài</w:t>
            </w:r>
          </w:p>
          <w:p w:rsidR="00BE26AA" w:rsidRPr="00784537" w:rsidRDefault="00BE26AA" w:rsidP="00D67C63">
            <w:pPr>
              <w:spacing w:line="288" w:lineRule="auto"/>
              <w:jc w:val="both"/>
              <w:rPr>
                <w:rFonts w:eastAsia="Arial"/>
                <w:lang w:val="nl-NL"/>
              </w:rPr>
            </w:pPr>
            <w:r w:rsidRPr="00784537">
              <w:rPr>
                <w:rFonts w:eastAsia="Arial"/>
                <w:lang w:val="nl-NL"/>
              </w:rPr>
              <w:t>+ Giới thiệu trực tiếp hoặc gián tiếp nhân vật anh hùng lịch sử mà em đã chuẩn bị</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Thân bài</w:t>
            </w:r>
          </w:p>
          <w:p w:rsidR="00BE26AA" w:rsidRPr="00784537" w:rsidRDefault="00BE26AA" w:rsidP="00D67C63">
            <w:pPr>
              <w:spacing w:line="288" w:lineRule="auto"/>
              <w:jc w:val="both"/>
              <w:rPr>
                <w:rFonts w:eastAsia="Arial"/>
                <w:lang w:val="nl-NL"/>
              </w:rPr>
            </w:pPr>
            <w:r w:rsidRPr="00784537">
              <w:rPr>
                <w:rFonts w:eastAsia="Arial"/>
                <w:lang w:val="nl-NL"/>
              </w:rPr>
              <w:t>+ Kể các sự việc chính theo diễn biến  của câu chuyện.</w:t>
            </w:r>
          </w:p>
          <w:p w:rsidR="00BE26AA" w:rsidRPr="00784537" w:rsidRDefault="00BE26AA" w:rsidP="00D67C63">
            <w:pPr>
              <w:spacing w:line="288" w:lineRule="auto"/>
              <w:jc w:val="both"/>
              <w:rPr>
                <w:rFonts w:eastAsia="Arial"/>
                <w:lang w:val="nl-NL"/>
              </w:rPr>
            </w:pPr>
            <w:r w:rsidRPr="00784537">
              <w:rPr>
                <w:rFonts w:eastAsia="Arial"/>
                <w:lang w:val="nl-NL"/>
              </w:rPr>
              <w:t>+ Kể các suy nghĩ nổi bật, hành động của nhân vật lịch sử</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Kết bài</w:t>
            </w:r>
          </w:p>
          <w:p w:rsidR="00BE26AA" w:rsidRPr="00784537" w:rsidRDefault="00BE26AA" w:rsidP="00D67C63">
            <w:pPr>
              <w:spacing w:line="288" w:lineRule="auto"/>
              <w:jc w:val="both"/>
              <w:rPr>
                <w:rFonts w:eastAsia="Arial"/>
              </w:rPr>
            </w:pPr>
            <w:r w:rsidRPr="00784537">
              <w:rPr>
                <w:rFonts w:eastAsia="Arial"/>
              </w:rPr>
              <w:t>+ Chọn cách kết bài mở rộng, không mở rộng.</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xml:space="preserve">- Hai học sinh làm việc nhóm đôi đọc cho nghe nhau chỉnh bài theo gợi ý </w:t>
            </w:r>
          </w:p>
          <w:p w:rsidR="00BE26AA" w:rsidRPr="00784537" w:rsidRDefault="00BE26AA" w:rsidP="00D67C63">
            <w:pPr>
              <w:spacing w:line="288" w:lineRule="auto"/>
              <w:jc w:val="both"/>
              <w:rPr>
                <w:rFonts w:eastAsia="Arial"/>
                <w:lang w:val="nl-NL"/>
              </w:rPr>
            </w:pPr>
            <w:r w:rsidRPr="00784537">
              <w:rPr>
                <w:rFonts w:eastAsia="Arial"/>
                <w:lang w:val="nl-NL"/>
              </w:rPr>
              <w:t>- HS trình bày trong nhóm đôi</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trình bày trước lớp</w:t>
            </w:r>
          </w:p>
          <w:p w:rsidR="00BE26AA" w:rsidRPr="00784537" w:rsidRDefault="00BE26AA" w:rsidP="00D67C63">
            <w:pPr>
              <w:spacing w:line="288" w:lineRule="auto"/>
              <w:jc w:val="both"/>
              <w:rPr>
                <w:rFonts w:eastAsia="Arial"/>
                <w:lang w:val="nl-NL"/>
              </w:rPr>
            </w:pPr>
            <w:r w:rsidRPr="00784537">
              <w:rPr>
                <w:rFonts w:eastAsia="Arial"/>
                <w:lang w:val="nl-NL"/>
              </w:rPr>
              <w:t>- HS nhận xét bài làm của bạn</w:t>
            </w:r>
          </w:p>
          <w:p w:rsidR="00BE26AA" w:rsidRPr="00784537" w:rsidRDefault="00BE26AA" w:rsidP="00D67C63">
            <w:pPr>
              <w:spacing w:line="288" w:lineRule="auto"/>
              <w:jc w:val="both"/>
              <w:rPr>
                <w:rFonts w:eastAsia="Arial"/>
                <w:lang w:val="nl-NL"/>
              </w:rPr>
            </w:pPr>
            <w:r w:rsidRPr="00784537">
              <w:rPr>
                <w:rFonts w:eastAsia="Arial"/>
                <w:lang w:val="nl-NL"/>
              </w:rPr>
              <w:t>- HS lắng nghe sửa sai</w:t>
            </w: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p>
          <w:p w:rsidR="00BE26AA" w:rsidRPr="00784537" w:rsidRDefault="00BE26AA" w:rsidP="00D67C63">
            <w:pPr>
              <w:spacing w:line="288" w:lineRule="auto"/>
              <w:jc w:val="both"/>
              <w:rPr>
                <w:rFonts w:eastAsia="Arial"/>
                <w:lang w:val="nl-NL"/>
              </w:rPr>
            </w:pPr>
            <w:r w:rsidRPr="00784537">
              <w:rPr>
                <w:rFonts w:eastAsia="Arial"/>
                <w:lang w:val="nl-NL"/>
              </w:rPr>
              <w:t>- HS lắng nghe.</w:t>
            </w:r>
          </w:p>
          <w:p w:rsidR="00BE26AA" w:rsidRPr="00784537" w:rsidRDefault="00BE26AA" w:rsidP="00D67C63">
            <w:pPr>
              <w:spacing w:line="288" w:lineRule="auto"/>
              <w:jc w:val="both"/>
              <w:rPr>
                <w:rFonts w:eastAsia="Arial"/>
                <w:lang w:val="nl-NL"/>
              </w:rPr>
            </w:pPr>
          </w:p>
        </w:tc>
      </w:tr>
      <w:tr w:rsidR="00BE26AA" w:rsidRPr="00784537" w:rsidTr="00D67C63">
        <w:tc>
          <w:tcPr>
            <w:tcW w:w="10008" w:type="dxa"/>
            <w:gridSpan w:val="3"/>
            <w:tcBorders>
              <w:top w:val="dashed" w:sz="4" w:space="0" w:color="auto"/>
              <w:bottom w:val="dashed" w:sz="4" w:space="0" w:color="auto"/>
            </w:tcBorders>
          </w:tcPr>
          <w:p w:rsidR="00BE26AA" w:rsidRPr="00784537" w:rsidRDefault="00BE26AA" w:rsidP="00D67C63">
            <w:pPr>
              <w:spacing w:line="288" w:lineRule="auto"/>
              <w:rPr>
                <w:rFonts w:eastAsia="Arial"/>
                <w:b/>
              </w:rPr>
            </w:pPr>
            <w:r w:rsidRPr="00784537">
              <w:rPr>
                <w:rFonts w:eastAsia="Arial"/>
                <w:b/>
              </w:rPr>
              <w:lastRenderedPageBreak/>
              <w:t>4. Vận dụng trải nghiệm.</w:t>
            </w:r>
          </w:p>
          <w:p w:rsidR="00BE26AA" w:rsidRPr="00784537" w:rsidRDefault="00BE26AA" w:rsidP="00D67C63">
            <w:pPr>
              <w:spacing w:line="288" w:lineRule="auto"/>
              <w:rPr>
                <w:rFonts w:eastAsia="Arial"/>
              </w:rPr>
            </w:pPr>
            <w:r w:rsidRPr="00784537">
              <w:rPr>
                <w:rFonts w:eastAsia="Arial"/>
              </w:rPr>
              <w:t>- Mục tiêu:</w:t>
            </w:r>
          </w:p>
          <w:p w:rsidR="00BE26AA" w:rsidRPr="00784537" w:rsidRDefault="00BE26AA" w:rsidP="00D67C63">
            <w:pPr>
              <w:spacing w:line="288" w:lineRule="auto"/>
              <w:rPr>
                <w:rFonts w:eastAsia="Arial"/>
              </w:rPr>
            </w:pPr>
            <w:r w:rsidRPr="00784537">
              <w:rPr>
                <w:rFonts w:eastAsia="Arial"/>
              </w:rPr>
              <w:t>+ Củng cố những kiến thức đã học trong tiết học để học sinh khắc sâu nội dung.</w:t>
            </w:r>
          </w:p>
          <w:p w:rsidR="00BE26AA" w:rsidRPr="00784537" w:rsidRDefault="00BE26AA" w:rsidP="00D67C63">
            <w:pPr>
              <w:spacing w:line="288" w:lineRule="auto"/>
              <w:rPr>
                <w:rFonts w:eastAsia="Arial"/>
              </w:rPr>
            </w:pPr>
            <w:r w:rsidRPr="00784537">
              <w:rPr>
                <w:rFonts w:eastAsia="Arial"/>
              </w:rPr>
              <w:t>+ Vận dụng kiến thức đã học vào thực tiễn.</w:t>
            </w:r>
          </w:p>
          <w:p w:rsidR="00BE26AA" w:rsidRPr="00784537" w:rsidRDefault="00BE26AA" w:rsidP="00D67C63">
            <w:pPr>
              <w:spacing w:line="288" w:lineRule="auto"/>
              <w:rPr>
                <w:rFonts w:eastAsia="Arial"/>
              </w:rPr>
            </w:pPr>
            <w:r w:rsidRPr="00784537">
              <w:rPr>
                <w:rFonts w:eastAsia="Arial"/>
              </w:rPr>
              <w:t>+ Tạo không khí vui vẻ, hào hứng, lưu luyến sau khi học sinh bài học.</w:t>
            </w:r>
          </w:p>
          <w:p w:rsidR="00BE26AA" w:rsidRPr="00784537" w:rsidRDefault="00BE26AA" w:rsidP="00D67C63">
            <w:pPr>
              <w:spacing w:line="288" w:lineRule="auto"/>
              <w:rPr>
                <w:rFonts w:eastAsia="Arial"/>
              </w:rPr>
            </w:pPr>
            <w:r w:rsidRPr="00784537">
              <w:rPr>
                <w:rFonts w:eastAsia="Arial"/>
              </w:rPr>
              <w:t>- Cách tiến hành:</w:t>
            </w:r>
          </w:p>
        </w:tc>
      </w:tr>
      <w:tr w:rsidR="00BE26AA" w:rsidRPr="00784537" w:rsidTr="00D67C63">
        <w:tc>
          <w:tcPr>
            <w:tcW w:w="5070" w:type="dxa"/>
            <w:tcBorders>
              <w:top w:val="dashed" w:sz="4" w:space="0" w:color="auto"/>
              <w:bottom w:val="dashed" w:sz="4" w:space="0" w:color="auto"/>
            </w:tcBorders>
          </w:tcPr>
          <w:p w:rsidR="00BE26AA" w:rsidRPr="00784537" w:rsidRDefault="00BE26AA" w:rsidP="00D67C63">
            <w:pPr>
              <w:spacing w:line="288" w:lineRule="auto"/>
              <w:jc w:val="both"/>
              <w:rPr>
                <w:rFonts w:eastAsia="Arial"/>
              </w:rPr>
            </w:pPr>
            <w:r w:rsidRPr="00784537">
              <w:rPr>
                <w:rFonts w:eastAsia="Arial"/>
              </w:rPr>
              <w:t xml:space="preserve">- GV tổ chức vận dụng cho HS kể lại câu </w:t>
            </w:r>
            <w:r w:rsidRPr="00784537">
              <w:rPr>
                <w:rFonts w:eastAsia="Arial"/>
              </w:rPr>
              <w:lastRenderedPageBreak/>
              <w:t xml:space="preserve">chuyện mình viết bằng cách đóng vai nhân vật </w:t>
            </w:r>
          </w:p>
          <w:p w:rsidR="00BE26AA" w:rsidRPr="00784537" w:rsidRDefault="00BE26AA" w:rsidP="00D67C63">
            <w:pPr>
              <w:spacing w:line="288" w:lineRule="auto"/>
              <w:jc w:val="both"/>
              <w:rPr>
                <w:rFonts w:eastAsia="Arial"/>
              </w:rPr>
            </w:pPr>
            <w:r w:rsidRPr="00784537">
              <w:rPr>
                <w:rFonts w:eastAsia="Arial"/>
              </w:rPr>
              <w:t>+ Chia lớp thành 4-5 nhóm (tùy số lượng HS)</w:t>
            </w:r>
          </w:p>
          <w:p w:rsidR="00BE26AA" w:rsidRPr="00784537" w:rsidRDefault="00BE26AA" w:rsidP="00D67C63">
            <w:pPr>
              <w:spacing w:line="288" w:lineRule="auto"/>
              <w:jc w:val="both"/>
              <w:rPr>
                <w:rFonts w:eastAsia="Arial"/>
              </w:rPr>
            </w:pPr>
            <w:r w:rsidRPr="00784537">
              <w:rPr>
                <w:rFonts w:eastAsia="Arial"/>
              </w:rPr>
              <w:t>+ Giao cho mỗi nhóm một 1 câu chuyện các em vừa lập dàn ý bằng cách đóng vai các nhân vật trong câu chuyện em vừa viết.Nhóm nào trình bày hay và biết diễn xuất nhân vật tốt nhóm đó thắng cuộc</w:t>
            </w:r>
          </w:p>
          <w:p w:rsidR="00BE26AA" w:rsidRPr="00784537" w:rsidRDefault="00BE26AA" w:rsidP="00D67C63">
            <w:pPr>
              <w:spacing w:line="288" w:lineRule="auto"/>
              <w:jc w:val="both"/>
              <w:rPr>
                <w:rFonts w:eastAsia="Arial"/>
              </w:rPr>
            </w:pPr>
            <w:r w:rsidRPr="00784537">
              <w:rPr>
                <w:rFonts w:eastAsia="Arial"/>
              </w:rPr>
              <w:t>- GV nhận xét tiết dạy.</w:t>
            </w:r>
          </w:p>
          <w:p w:rsidR="00BE26AA" w:rsidRPr="00784537" w:rsidRDefault="00BE26AA" w:rsidP="00D67C63">
            <w:pPr>
              <w:spacing w:line="288" w:lineRule="auto"/>
              <w:jc w:val="both"/>
              <w:rPr>
                <w:rFonts w:eastAsia="Arial"/>
              </w:rPr>
            </w:pPr>
            <w:r w:rsidRPr="00784537">
              <w:rPr>
                <w:rFonts w:eastAsia="Arial"/>
              </w:rPr>
              <w:t>- Dặn dò bài về nhà.</w:t>
            </w:r>
          </w:p>
        </w:tc>
        <w:tc>
          <w:tcPr>
            <w:tcW w:w="4938" w:type="dxa"/>
            <w:gridSpan w:val="2"/>
            <w:tcBorders>
              <w:top w:val="dashed" w:sz="4" w:space="0" w:color="auto"/>
              <w:bottom w:val="dashed" w:sz="4" w:space="0" w:color="auto"/>
            </w:tcBorders>
          </w:tcPr>
          <w:p w:rsidR="00BE26AA" w:rsidRPr="00784537" w:rsidRDefault="00BE26AA" w:rsidP="00D67C63">
            <w:pPr>
              <w:spacing w:line="288" w:lineRule="auto"/>
              <w:jc w:val="both"/>
              <w:rPr>
                <w:rFonts w:eastAsia="Arial"/>
              </w:rPr>
            </w:pPr>
            <w:r w:rsidRPr="00784537">
              <w:rPr>
                <w:rFonts w:eastAsia="Arial"/>
              </w:rPr>
              <w:lastRenderedPageBreak/>
              <w:t xml:space="preserve">- HS tham gia để vận dụng kiến thức đã </w:t>
            </w:r>
            <w:r w:rsidRPr="00784537">
              <w:rPr>
                <w:rFonts w:eastAsia="Arial"/>
              </w:rPr>
              <w:lastRenderedPageBreak/>
              <w:t>học vào thực tiễn.</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Các nhóm tham gia trò chơi vận dụng.</w:t>
            </w: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p>
          <w:p w:rsidR="00BE26AA" w:rsidRPr="00784537" w:rsidRDefault="00BE26AA" w:rsidP="00D67C63">
            <w:pPr>
              <w:spacing w:line="288" w:lineRule="auto"/>
              <w:jc w:val="both"/>
              <w:rPr>
                <w:rFonts w:eastAsia="Arial"/>
              </w:rPr>
            </w:pPr>
            <w:r w:rsidRPr="00784537">
              <w:rPr>
                <w:rFonts w:eastAsia="Arial"/>
              </w:rPr>
              <w:t>- HS lắng nghe, rút kinh nghiệm.</w:t>
            </w:r>
          </w:p>
        </w:tc>
      </w:tr>
      <w:tr w:rsidR="00BE26AA" w:rsidRPr="00784537" w:rsidTr="00D67C63">
        <w:tc>
          <w:tcPr>
            <w:tcW w:w="10008" w:type="dxa"/>
            <w:gridSpan w:val="3"/>
            <w:tcBorders>
              <w:top w:val="dashed" w:sz="4" w:space="0" w:color="auto"/>
            </w:tcBorders>
          </w:tcPr>
          <w:p w:rsidR="00BE26AA" w:rsidRPr="00784537" w:rsidRDefault="00BE26AA" w:rsidP="00D67C63">
            <w:pPr>
              <w:spacing w:line="288" w:lineRule="auto"/>
              <w:rPr>
                <w:rFonts w:eastAsia="Arial"/>
              </w:rPr>
            </w:pPr>
            <w:r w:rsidRPr="00784537">
              <w:rPr>
                <w:rFonts w:eastAsia="Arial"/>
              </w:rPr>
              <w:lastRenderedPageBreak/>
              <w:t>IV. ĐIỀU CHỈNH SAU BÀI DẠY:</w:t>
            </w:r>
          </w:p>
          <w:p w:rsidR="00BE26AA" w:rsidRPr="00784537" w:rsidRDefault="00BE26AA" w:rsidP="00D67C63">
            <w:pPr>
              <w:spacing w:line="288" w:lineRule="auto"/>
              <w:jc w:val="center"/>
              <w:rPr>
                <w:rFonts w:eastAsia="Arial"/>
              </w:rPr>
            </w:pPr>
            <w:r w:rsidRPr="00784537">
              <w:rPr>
                <w:rFonts w:eastAsia="Arial"/>
              </w:rPr>
              <w:t>........................................................................................................</w:t>
            </w:r>
            <w:r>
              <w:rPr>
                <w:rFonts w:eastAsia="Arial"/>
              </w:rPr>
              <w:t>...............................</w:t>
            </w:r>
          </w:p>
        </w:tc>
      </w:tr>
    </w:tbl>
    <w:p w:rsidR="00091581" w:rsidRPr="008E3728" w:rsidRDefault="00091581" w:rsidP="00BE26AA">
      <w:pPr>
        <w:jc w:val="center"/>
      </w:pPr>
      <w:r w:rsidRPr="008E3728">
        <w:t>-----------------------------------------------------------</w:t>
      </w:r>
    </w:p>
    <w:p w:rsidR="00091581" w:rsidRDefault="00091581" w:rsidP="00091581">
      <w:pPr>
        <w:spacing w:line="264" w:lineRule="auto"/>
        <w:jc w:val="center"/>
        <w:rPr>
          <w:rFonts w:eastAsia="Arial"/>
          <w:b/>
        </w:rPr>
      </w:pPr>
      <w:r w:rsidRPr="008E3728">
        <w:rPr>
          <w:rFonts w:eastAsia="Arial"/>
          <w:b/>
        </w:rPr>
        <w:t>Tiết 3: Toán</w:t>
      </w:r>
    </w:p>
    <w:p w:rsidR="00741606" w:rsidRPr="00D10B80" w:rsidRDefault="00741606" w:rsidP="00741606">
      <w:pPr>
        <w:jc w:val="center"/>
        <w:rPr>
          <w:b/>
        </w:rPr>
      </w:pPr>
      <w:r w:rsidRPr="00D10B80">
        <w:rPr>
          <w:b/>
        </w:rPr>
        <w:t xml:space="preserve">BÀI TOÁN LIÊN QUAN ĐẾN RÚT VỀ ĐƠN VỊ </w:t>
      </w:r>
      <w:r>
        <w:rPr>
          <w:b/>
        </w:rPr>
        <w:t>- TRANG 31</w:t>
      </w:r>
    </w:p>
    <w:p w:rsidR="00741606" w:rsidRPr="00D10B80" w:rsidRDefault="00741606" w:rsidP="00741606">
      <w:pPr>
        <w:rPr>
          <w:b/>
        </w:rPr>
      </w:pPr>
      <w:r w:rsidRPr="00D10B80">
        <w:rPr>
          <w:b/>
        </w:rPr>
        <w:t xml:space="preserve">I. YÊU CẦU CẦN ĐẠT. </w:t>
      </w:r>
    </w:p>
    <w:p w:rsidR="00741606" w:rsidRPr="00E41FD5" w:rsidRDefault="00741606" w:rsidP="00741606">
      <w:pPr>
        <w:jc w:val="both"/>
        <w:rPr>
          <w:rFonts w:eastAsia="Arial"/>
          <w:b/>
        </w:rPr>
      </w:pPr>
      <w:r w:rsidRPr="00E41FD5">
        <w:rPr>
          <w:rFonts w:eastAsia="Arial"/>
          <w:b/>
        </w:rPr>
        <w:t>1. Yêu cầu cần đạt về kiến thức, kĩ năng:</w:t>
      </w:r>
    </w:p>
    <w:p w:rsidR="00741606" w:rsidRPr="00D10B80" w:rsidRDefault="00741606" w:rsidP="00741606">
      <w:r w:rsidRPr="00D10B80">
        <w:t>- Nhận biết và giải được bài toán liên quan đến rút về đơn vị</w:t>
      </w:r>
    </w:p>
    <w:p w:rsidR="00741606" w:rsidRPr="00D10B80" w:rsidRDefault="00741606" w:rsidP="00741606">
      <w:r w:rsidRPr="00D10B80">
        <w:t>- Vận dụng giải các bài tập và các bài toán thực tế liên quan đến rút về đơn vị</w:t>
      </w:r>
    </w:p>
    <w:p w:rsidR="00741606" w:rsidRPr="00E41FD5" w:rsidRDefault="00741606" w:rsidP="00741606">
      <w:pPr>
        <w:spacing w:line="264" w:lineRule="auto"/>
        <w:jc w:val="both"/>
        <w:rPr>
          <w:rFonts w:eastAsia="Arial"/>
          <w:b/>
        </w:rPr>
      </w:pPr>
      <w:r w:rsidRPr="00E41FD5">
        <w:rPr>
          <w:rFonts w:eastAsia="Arial"/>
          <w:b/>
        </w:rPr>
        <w:t>2. Yêu cầu cần đạt về năng lực, phẩm chất:</w:t>
      </w:r>
    </w:p>
    <w:p w:rsidR="00741606" w:rsidRPr="00D10B80" w:rsidRDefault="00741606" w:rsidP="00741606">
      <w:r w:rsidRPr="00D10B80">
        <w:t>- Phát triển năng lực tư duy và lập luận toán học.</w:t>
      </w:r>
    </w:p>
    <w:p w:rsidR="00741606" w:rsidRPr="00D10B80" w:rsidRDefault="00741606" w:rsidP="00741606">
      <w:r w:rsidRPr="00D10B80">
        <w:t>- Vận dụng bài học vào thực tiễn.</w:t>
      </w:r>
    </w:p>
    <w:p w:rsidR="00741606" w:rsidRPr="00D10B80" w:rsidRDefault="00741606" w:rsidP="00741606">
      <w:pPr>
        <w:spacing w:line="264" w:lineRule="auto"/>
        <w:jc w:val="both"/>
        <w:rPr>
          <w:spacing w:val="-6"/>
        </w:rPr>
      </w:pPr>
      <w:r w:rsidRPr="00D10B80">
        <w:rPr>
          <w:spacing w:val="-6"/>
        </w:rPr>
        <w:t>- Năng lực tự chủ, tự học: Biết tự giác học tập, làm bài tập và các nhiệm vụ được giao.</w:t>
      </w:r>
    </w:p>
    <w:p w:rsidR="00741606" w:rsidRPr="00D10B80" w:rsidRDefault="00741606" w:rsidP="00741606">
      <w:pPr>
        <w:spacing w:line="264" w:lineRule="auto"/>
        <w:jc w:val="both"/>
      </w:pPr>
      <w:r w:rsidRPr="00D10B80">
        <w:t>- Năng lực giải quyết vấn đề và sáng tạo: tham gia tốt trò chơi, vận dụng.</w:t>
      </w:r>
    </w:p>
    <w:p w:rsidR="00741606" w:rsidRPr="00D10B80" w:rsidRDefault="00741606" w:rsidP="00741606">
      <w:pPr>
        <w:spacing w:line="264" w:lineRule="auto"/>
        <w:jc w:val="both"/>
        <w:rPr>
          <w:spacing w:val="-6"/>
        </w:rPr>
      </w:pPr>
      <w:r w:rsidRPr="00D10B80">
        <w:rPr>
          <w:spacing w:val="-6"/>
        </w:rPr>
        <w:t>- Năng lực giao tiếp và hợp tác: Phát triển năng lực giao tiếp trong hoạt động nhóm.</w:t>
      </w:r>
    </w:p>
    <w:p w:rsidR="00741606" w:rsidRPr="00D10B80" w:rsidRDefault="00741606" w:rsidP="00741606">
      <w:pPr>
        <w:spacing w:line="264" w:lineRule="auto"/>
        <w:jc w:val="both"/>
      </w:pPr>
      <w:r w:rsidRPr="00D10B80">
        <w:t>- Phẩm chất nhân ái: Có ý thức giúp đỡ lẫn nhau trong hoạt động nhóm để hoàn thành nhiệm vụ.</w:t>
      </w:r>
    </w:p>
    <w:p w:rsidR="00741606" w:rsidRPr="00D10B80" w:rsidRDefault="00741606" w:rsidP="00741606">
      <w:pPr>
        <w:spacing w:line="264" w:lineRule="auto"/>
        <w:jc w:val="both"/>
        <w:rPr>
          <w:spacing w:val="-4"/>
        </w:rPr>
      </w:pPr>
      <w:r w:rsidRPr="00D10B80">
        <w:rPr>
          <w:spacing w:val="-4"/>
        </w:rPr>
        <w:t>- Phẩm chất chăm chỉ: Có ý thức tự giác học tập, trả lời câu hỏi; làm tốt các bài tập.</w:t>
      </w:r>
    </w:p>
    <w:p w:rsidR="00741606" w:rsidRPr="00D10B80" w:rsidRDefault="00741606" w:rsidP="00741606">
      <w:pPr>
        <w:spacing w:line="264" w:lineRule="auto"/>
        <w:jc w:val="both"/>
      </w:pPr>
      <w:r w:rsidRPr="00D10B80">
        <w:t>- Phẩm chất trách nhiệm: Biết giữ trật tự, lắng nghe và học tập nghiêm túc.</w:t>
      </w:r>
    </w:p>
    <w:p w:rsidR="00741606" w:rsidRPr="00D10B80" w:rsidRDefault="00741606" w:rsidP="00741606">
      <w:pPr>
        <w:spacing w:line="264" w:lineRule="auto"/>
        <w:jc w:val="both"/>
        <w:rPr>
          <w:b/>
        </w:rPr>
      </w:pPr>
      <w:r w:rsidRPr="00D10B80">
        <w:rPr>
          <w:b/>
        </w:rPr>
        <w:t>II. ĐỒ DÙNG DẠY HỌC.</w:t>
      </w:r>
    </w:p>
    <w:p w:rsidR="00741606" w:rsidRPr="00D10B80" w:rsidRDefault="00741606" w:rsidP="00741606">
      <w:pPr>
        <w:spacing w:line="264" w:lineRule="auto"/>
        <w:jc w:val="both"/>
      </w:pPr>
      <w:r w:rsidRPr="00D10B80">
        <w:t>- Kế hoạch</w:t>
      </w:r>
      <w:r>
        <w:t xml:space="preserve"> bài dạy, bài giảng Power point, ti vi, máy tính, máy soi.</w:t>
      </w:r>
    </w:p>
    <w:p w:rsidR="00741606" w:rsidRPr="00D10B80" w:rsidRDefault="00741606" w:rsidP="00741606">
      <w:pPr>
        <w:spacing w:line="264" w:lineRule="auto"/>
        <w:jc w:val="both"/>
      </w:pPr>
      <w:r w:rsidRPr="00D10B80">
        <w:t>- SGK và các thiết bị, học liệu phụ vụ cho tiết dạy.</w:t>
      </w:r>
    </w:p>
    <w:p w:rsidR="00741606" w:rsidRPr="00D10B80" w:rsidRDefault="00741606" w:rsidP="00741606">
      <w:pPr>
        <w:spacing w:line="264" w:lineRule="auto"/>
        <w:rPr>
          <w:b/>
        </w:rPr>
      </w:pPr>
      <w:r w:rsidRPr="00D10B80">
        <w:rPr>
          <w:b/>
        </w:rPr>
        <w:t>III. HOẠT ĐỘNG DẠY HỌC.</w:t>
      </w:r>
    </w:p>
    <w:tbl>
      <w:tblPr>
        <w:tblW w:w="10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283"/>
        <w:gridCol w:w="4975"/>
        <w:gridCol w:w="42"/>
      </w:tblGrid>
      <w:tr w:rsidR="00741606" w:rsidRPr="00CF495E" w:rsidTr="00D67C63">
        <w:trPr>
          <w:gridAfter w:val="1"/>
          <w:wAfter w:w="42" w:type="dxa"/>
        </w:trPr>
        <w:tc>
          <w:tcPr>
            <w:tcW w:w="4815" w:type="dxa"/>
            <w:tcBorders>
              <w:bottom w:val="dashed" w:sz="4" w:space="0" w:color="auto"/>
            </w:tcBorders>
          </w:tcPr>
          <w:p w:rsidR="00741606" w:rsidRPr="00D10B80" w:rsidRDefault="00741606" w:rsidP="00D67C63">
            <w:pPr>
              <w:jc w:val="center"/>
              <w:rPr>
                <w:b/>
              </w:rPr>
            </w:pPr>
            <w:r w:rsidRPr="00D10B80">
              <w:rPr>
                <w:b/>
              </w:rPr>
              <w:t>Hoạt động của giáo viên</w:t>
            </w:r>
          </w:p>
        </w:tc>
        <w:tc>
          <w:tcPr>
            <w:tcW w:w="5258" w:type="dxa"/>
            <w:gridSpan w:val="2"/>
            <w:tcBorders>
              <w:bottom w:val="dashed" w:sz="4" w:space="0" w:color="auto"/>
            </w:tcBorders>
          </w:tcPr>
          <w:p w:rsidR="00741606" w:rsidRPr="00D10B80" w:rsidRDefault="00741606" w:rsidP="00D67C63">
            <w:pPr>
              <w:jc w:val="center"/>
              <w:rPr>
                <w:b/>
              </w:rPr>
            </w:pPr>
            <w:r w:rsidRPr="00D10B80">
              <w:rPr>
                <w:b/>
              </w:rPr>
              <w:t>Hoạt động của học sinh</w:t>
            </w:r>
          </w:p>
        </w:tc>
      </w:tr>
      <w:tr w:rsidR="00741606" w:rsidRPr="00CE6092" w:rsidTr="00D67C63">
        <w:trPr>
          <w:gridAfter w:val="1"/>
          <w:wAfter w:w="42" w:type="dxa"/>
        </w:trPr>
        <w:tc>
          <w:tcPr>
            <w:tcW w:w="10073" w:type="dxa"/>
            <w:gridSpan w:val="3"/>
            <w:tcBorders>
              <w:bottom w:val="single" w:sz="4" w:space="0" w:color="auto"/>
            </w:tcBorders>
          </w:tcPr>
          <w:p w:rsidR="00741606" w:rsidRPr="00D10B80" w:rsidRDefault="00741606" w:rsidP="00D67C63">
            <w:pPr>
              <w:rPr>
                <w:b/>
              </w:rPr>
            </w:pPr>
            <w:r w:rsidRPr="00D10B80">
              <w:rPr>
                <w:b/>
              </w:rPr>
              <w:t>1. Khởi động:</w:t>
            </w:r>
          </w:p>
          <w:p w:rsidR="00741606" w:rsidRPr="00D10B80" w:rsidRDefault="00741606" w:rsidP="00D67C63">
            <w:r w:rsidRPr="00D10B80">
              <w:lastRenderedPageBreak/>
              <w:t xml:space="preserve">- Mục tiêu: </w:t>
            </w:r>
          </w:p>
          <w:p w:rsidR="00741606" w:rsidRPr="00D10B80" w:rsidRDefault="00741606" w:rsidP="00D67C63">
            <w:r w:rsidRPr="00D10B80">
              <w:t>+ Tạo không khí vui vẻ, khấn khởi trước giờ học.</w:t>
            </w:r>
          </w:p>
          <w:p w:rsidR="00741606" w:rsidRPr="00D10B80" w:rsidRDefault="00741606" w:rsidP="00D67C63">
            <w:r w:rsidRPr="00D10B80">
              <w:t>+ Kiểm tra kiến thức đã học của học sinh ở bài trước.</w:t>
            </w:r>
          </w:p>
          <w:p w:rsidR="00741606" w:rsidRPr="00D10B80" w:rsidRDefault="00741606" w:rsidP="00D67C63">
            <w:r w:rsidRPr="00D10B80">
              <w:t>- Cách tiến hành:</w:t>
            </w:r>
          </w:p>
        </w:tc>
      </w:tr>
      <w:tr w:rsidR="00741606" w:rsidRPr="00CE6092" w:rsidTr="00D67C63">
        <w:trPr>
          <w:gridAfter w:val="1"/>
          <w:wAfter w:w="42" w:type="dxa"/>
        </w:trPr>
        <w:tc>
          <w:tcPr>
            <w:tcW w:w="4815" w:type="dxa"/>
            <w:tcBorders>
              <w:bottom w:val="dashed" w:sz="4" w:space="0" w:color="auto"/>
            </w:tcBorders>
          </w:tcPr>
          <w:p w:rsidR="00741606" w:rsidRPr="00D10B80" w:rsidRDefault="00741606" w:rsidP="00D67C63">
            <w:pPr>
              <w:jc w:val="both"/>
            </w:pPr>
            <w:r w:rsidRPr="00D10B80">
              <w:lastRenderedPageBreak/>
              <w:t>- GV tổ chức trò chơi hái hoa</w:t>
            </w:r>
          </w:p>
          <w:p w:rsidR="00741606" w:rsidRPr="00D10B80" w:rsidRDefault="00741606" w:rsidP="00D67C63">
            <w:pPr>
              <w:jc w:val="both"/>
            </w:pPr>
            <w:r w:rsidRPr="00D10B80">
              <w:t>Bông hoa 1: Muốn tìm số trung bình cộng của nhiều số ta làm như thế nào?</w:t>
            </w:r>
          </w:p>
          <w:p w:rsidR="00741606" w:rsidRPr="00D10B80" w:rsidRDefault="00741606" w:rsidP="00D67C63">
            <w:pPr>
              <w:jc w:val="both"/>
            </w:pPr>
          </w:p>
          <w:p w:rsidR="00741606" w:rsidRPr="00D10B80" w:rsidRDefault="00741606" w:rsidP="00D67C63">
            <w:pPr>
              <w:jc w:val="both"/>
            </w:pPr>
            <w:r w:rsidRPr="00D10B80">
              <w:t>Bông hoa 2: Tìm số trung bình cộng của các số 40 và 60.</w:t>
            </w:r>
          </w:p>
          <w:p w:rsidR="00741606" w:rsidRPr="00D10B80" w:rsidRDefault="00741606" w:rsidP="00D67C63">
            <w:pPr>
              <w:jc w:val="both"/>
            </w:pPr>
            <w:r w:rsidRPr="00D10B80">
              <w:t>Bông hoa số 3: Mẹ bán ngày đầu 5kg ngô nếp. Ngày thứ 2 bán được 7 kg ngô tẻ. Hỏi trung bình một này mẹ bán được bao nhiêu kg ngô?</w:t>
            </w:r>
          </w:p>
          <w:p w:rsidR="00741606" w:rsidRPr="00D10B80" w:rsidRDefault="00741606" w:rsidP="00D67C63">
            <w:pPr>
              <w:jc w:val="both"/>
            </w:pPr>
            <w:r w:rsidRPr="00D10B80">
              <w:t>- GV nhận xét, tuyên dương.</w:t>
            </w:r>
          </w:p>
          <w:p w:rsidR="00741606" w:rsidRPr="00D10B80" w:rsidRDefault="00741606" w:rsidP="00D67C63">
            <w:pPr>
              <w:jc w:val="both"/>
            </w:pPr>
            <w:r w:rsidRPr="00D10B80">
              <w:t>- GV dẫn dắt vào bài mới</w:t>
            </w:r>
          </w:p>
        </w:tc>
        <w:tc>
          <w:tcPr>
            <w:tcW w:w="5258" w:type="dxa"/>
            <w:gridSpan w:val="2"/>
            <w:tcBorders>
              <w:bottom w:val="dashed" w:sz="4" w:space="0" w:color="auto"/>
            </w:tcBorders>
          </w:tcPr>
          <w:p w:rsidR="00741606" w:rsidRPr="00D10B80" w:rsidRDefault="00741606" w:rsidP="00D67C63">
            <w:pPr>
              <w:jc w:val="both"/>
            </w:pPr>
            <w:r w:rsidRPr="00D10B80">
              <w:t>- HS tham gia trò chơi</w:t>
            </w:r>
          </w:p>
          <w:p w:rsidR="00741606" w:rsidRPr="00D10B80" w:rsidRDefault="00741606" w:rsidP="00D67C63">
            <w:pPr>
              <w:jc w:val="both"/>
            </w:pPr>
            <w:r w:rsidRPr="00D10B80">
              <w:t>+ Trả lời: Muốn tìm số trung bình cộng của nhiều số, ta tính tổng của các số đó, rồi chia tổng đó cho các số hạng.</w:t>
            </w:r>
          </w:p>
          <w:p w:rsidR="00741606" w:rsidRPr="00D10B80" w:rsidRDefault="00741606" w:rsidP="00D67C63">
            <w:pPr>
              <w:jc w:val="both"/>
            </w:pPr>
            <w:r w:rsidRPr="00D10B80">
              <w:t xml:space="preserve"> + Trung bình cộng của 40 và 60 là 50</w:t>
            </w:r>
          </w:p>
          <w:p w:rsidR="00741606" w:rsidRPr="00D10B80" w:rsidRDefault="00741606" w:rsidP="00D67C63">
            <w:pPr>
              <w:jc w:val="both"/>
            </w:pPr>
          </w:p>
          <w:p w:rsidR="00741606" w:rsidRPr="00D10B80" w:rsidRDefault="00741606" w:rsidP="00D67C63">
            <w:pPr>
              <w:jc w:val="both"/>
            </w:pPr>
            <w:r w:rsidRPr="00D10B80">
              <w:t>+ Mẹ bán trung bình một ngày số ngô là;</w:t>
            </w:r>
          </w:p>
          <w:p w:rsidR="00741606" w:rsidRPr="00D10B80" w:rsidRDefault="00741606" w:rsidP="00D67C63">
            <w:pPr>
              <w:jc w:val="both"/>
            </w:pPr>
            <w:r w:rsidRPr="00D10B80">
              <w:t xml:space="preserve">                        ( 5 + 7) : 2 = 6 kg  </w:t>
            </w:r>
          </w:p>
          <w:p w:rsidR="00741606" w:rsidRPr="00D10B80" w:rsidRDefault="00741606" w:rsidP="00D67C63">
            <w:pPr>
              <w:jc w:val="both"/>
            </w:pPr>
            <w:r w:rsidRPr="00D10B80">
              <w:t>- HS lắng nghe.</w:t>
            </w:r>
          </w:p>
        </w:tc>
      </w:tr>
      <w:tr w:rsidR="00741606" w:rsidRPr="00CE6092" w:rsidTr="00D67C63">
        <w:trPr>
          <w:gridAfter w:val="1"/>
          <w:wAfter w:w="42" w:type="dxa"/>
        </w:trPr>
        <w:tc>
          <w:tcPr>
            <w:tcW w:w="10073" w:type="dxa"/>
            <w:gridSpan w:val="3"/>
            <w:tcBorders>
              <w:top w:val="dashed" w:sz="4" w:space="0" w:color="auto"/>
              <w:bottom w:val="dashed" w:sz="4" w:space="0" w:color="auto"/>
            </w:tcBorders>
          </w:tcPr>
          <w:p w:rsidR="00741606" w:rsidRPr="00D10B80" w:rsidRDefault="00741606" w:rsidP="00D67C63">
            <w:pPr>
              <w:jc w:val="both"/>
              <w:rPr>
                <w:b/>
              </w:rPr>
            </w:pPr>
            <w:r w:rsidRPr="00D10B80">
              <w:rPr>
                <w:b/>
              </w:rPr>
              <w:t>2. Khám phá</w:t>
            </w:r>
          </w:p>
          <w:p w:rsidR="00741606" w:rsidRPr="00D10B80" w:rsidRDefault="00741606" w:rsidP="00D67C63">
            <w:pPr>
              <w:jc w:val="both"/>
            </w:pPr>
            <w:r w:rsidRPr="00D10B80">
              <w:t>- Mục tiêu:</w:t>
            </w:r>
          </w:p>
          <w:p w:rsidR="00741606" w:rsidRPr="00D10B80" w:rsidRDefault="00741606" w:rsidP="00D67C63">
            <w:r w:rsidRPr="00D10B80">
              <w:t>- Nhận biết và giải được bài toán liên quan đến rút về đơn vị</w:t>
            </w:r>
          </w:p>
          <w:p w:rsidR="00741606" w:rsidRPr="00D10B80" w:rsidRDefault="00741606" w:rsidP="00D67C63">
            <w:r w:rsidRPr="00D10B80">
              <w:t>- Vận dụng giải các bài tập và các bài toán thực tế liên quan đến rút về đơn vị</w:t>
            </w:r>
          </w:p>
          <w:p w:rsidR="00741606" w:rsidRPr="00D10B80" w:rsidRDefault="00741606" w:rsidP="00D67C63">
            <w:pPr>
              <w:jc w:val="both"/>
            </w:pPr>
            <w:r w:rsidRPr="00D10B80">
              <w:t xml:space="preserve">  - Cách tiến hành:</w:t>
            </w:r>
          </w:p>
        </w:tc>
      </w:tr>
      <w:tr w:rsidR="00741606" w:rsidRPr="00CE6092" w:rsidTr="00D67C63">
        <w:trPr>
          <w:gridAfter w:val="1"/>
          <w:wAfter w:w="42" w:type="dxa"/>
        </w:trPr>
        <w:tc>
          <w:tcPr>
            <w:tcW w:w="4815" w:type="dxa"/>
            <w:tcBorders>
              <w:top w:val="dashed" w:sz="4" w:space="0" w:color="auto"/>
              <w:bottom w:val="dashed" w:sz="4" w:space="0" w:color="auto"/>
            </w:tcBorders>
          </w:tcPr>
          <w:p w:rsidR="00741606" w:rsidRPr="00D10B80" w:rsidRDefault="00741606" w:rsidP="00D67C63">
            <w:pPr>
              <w:jc w:val="both"/>
            </w:pPr>
            <w:r w:rsidRPr="00D10B80">
              <w:t>- GV yêu cầu học sinh đóng vai nêu bài toán</w:t>
            </w:r>
          </w:p>
          <w:p w:rsidR="00741606" w:rsidRPr="00D10B80" w:rsidRDefault="00741606" w:rsidP="00D67C63">
            <w:pPr>
              <w:tabs>
                <w:tab w:val="left" w:pos="0"/>
              </w:tabs>
              <w:jc w:val="both"/>
            </w:pPr>
            <w:r w:rsidRPr="00D10B80">
              <w:t>- Bài toán cho biết gì ?</w:t>
            </w:r>
          </w:p>
          <w:p w:rsidR="00741606" w:rsidRPr="00D10B80" w:rsidRDefault="00741606" w:rsidP="00D67C63">
            <w:pPr>
              <w:jc w:val="both"/>
            </w:pPr>
          </w:p>
          <w:p w:rsidR="00741606" w:rsidRPr="00D10B80" w:rsidRDefault="00741606" w:rsidP="00D67C63">
            <w:pPr>
              <w:jc w:val="both"/>
            </w:pPr>
            <w:r w:rsidRPr="00D10B80">
              <w:t>- Bài toán hỏi gì?</w:t>
            </w:r>
          </w:p>
          <w:p w:rsidR="00741606" w:rsidRPr="00D10B80" w:rsidRDefault="00741606" w:rsidP="00D67C63">
            <w:pPr>
              <w:jc w:val="both"/>
            </w:pPr>
            <w:r w:rsidRPr="00D10B80">
              <w:t>-</w:t>
            </w:r>
          </w:p>
          <w:p w:rsidR="00741606" w:rsidRPr="00D10B80" w:rsidRDefault="00741606" w:rsidP="00D67C63">
            <w:pPr>
              <w:jc w:val="both"/>
            </w:pPr>
            <w:r w:rsidRPr="00D10B80">
              <w:t xml:space="preserve"> GV hướng dẫn học sinh tóm tắt, phân tích bài toán</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Rô-bốt hướng dẫn ta tính như thế nào?</w:t>
            </w:r>
          </w:p>
          <w:p w:rsidR="00741606" w:rsidRPr="00D10B80" w:rsidRDefault="00741606" w:rsidP="00D67C63">
            <w:pPr>
              <w:jc w:val="both"/>
            </w:pPr>
            <w:r w:rsidRPr="00D10B80">
              <w:t xml:space="preserve"> </w:t>
            </w:r>
          </w:p>
          <w:p w:rsidR="00741606" w:rsidRPr="00D10B80" w:rsidRDefault="00741606" w:rsidP="00D67C63">
            <w:pPr>
              <w:jc w:val="both"/>
            </w:pPr>
            <w:r w:rsidRPr="00D10B80">
              <w:t>- Muốn tìm được 4 hộp đựng được bao nhiêu cái bánh ta phải làm như thế nào?</w:t>
            </w:r>
          </w:p>
          <w:p w:rsidR="00741606" w:rsidRPr="00D10B80" w:rsidRDefault="00741606" w:rsidP="00D67C63">
            <w:pPr>
              <w:jc w:val="both"/>
            </w:pPr>
            <w:r w:rsidRPr="00D10B80">
              <w:t xml:space="preserve">- Muốn tìm một hộp đựng bao nhiêu cái bánh ta làm như thế nào? </w:t>
            </w:r>
          </w:p>
          <w:p w:rsidR="00741606" w:rsidRPr="00D10B80" w:rsidRDefault="00741606" w:rsidP="00D67C63">
            <w:pPr>
              <w:jc w:val="both"/>
              <w:rPr>
                <w:i/>
              </w:rPr>
            </w:pPr>
            <w:r w:rsidRPr="00D10B80">
              <w:rPr>
                <w:i/>
              </w:rPr>
              <w:t>(  Bước tìm bài toán rút về đơn vị)</w:t>
            </w:r>
          </w:p>
          <w:p w:rsidR="00741606" w:rsidRPr="00D10B80" w:rsidRDefault="00741606" w:rsidP="00D67C63">
            <w:pPr>
              <w:jc w:val="both"/>
            </w:pPr>
            <w:r w:rsidRPr="00D10B80">
              <w:t>- Muốn tìm 4 hộp bánh đựng bao nhiêu chiếc bánh ta làm như thế nào?</w:t>
            </w:r>
          </w:p>
          <w:p w:rsidR="00741606" w:rsidRPr="00D10B80" w:rsidRDefault="00741606" w:rsidP="00D67C63">
            <w:pPr>
              <w:jc w:val="both"/>
            </w:pPr>
            <w:r w:rsidRPr="00D10B80">
              <w:lastRenderedPageBreak/>
              <w:t>- GV gọi HS nêu cách làm và thực hiện vào vở</w:t>
            </w:r>
          </w:p>
          <w:p w:rsidR="00741606" w:rsidRPr="00D10B80" w:rsidRDefault="00741606" w:rsidP="00D67C63">
            <w:pPr>
              <w:jc w:val="both"/>
            </w:pPr>
            <w:r w:rsidRPr="00D10B80">
              <w:t>- GV nhận xét, tuyên dương.</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Muốn giải một bài toán rút về đơn vị ta thực hiện theo mấy bước</w:t>
            </w:r>
          </w:p>
          <w:p w:rsidR="00741606" w:rsidRPr="00D10B80" w:rsidRDefault="00741606" w:rsidP="00D67C63">
            <w:pPr>
              <w:jc w:val="both"/>
            </w:pPr>
            <w:r w:rsidRPr="00D10B80">
              <w:t>Bước 1: Phân tích đề</w:t>
            </w:r>
          </w:p>
          <w:p w:rsidR="00741606" w:rsidRPr="00D10B80" w:rsidRDefault="00741606" w:rsidP="00D67C63">
            <w:pPr>
              <w:shd w:val="clear" w:color="auto" w:fill="FFFFFF"/>
              <w:jc w:val="both"/>
            </w:pPr>
            <w:r w:rsidRPr="00D10B80">
              <w:t>+ Bước 2</w:t>
            </w:r>
          </w:p>
          <w:p w:rsidR="00741606" w:rsidRPr="00D10B80" w:rsidRDefault="00741606" w:rsidP="00D67C63">
            <w:pPr>
              <w:shd w:val="clear" w:color="auto" w:fill="FFFFFF"/>
              <w:jc w:val="both"/>
            </w:pPr>
            <w:r w:rsidRPr="00D10B80">
              <w:t>-Tìm giá trị một đơn vị (giá trị một phần trong các phần bằng nhau). Thực hiện phép chia.</w:t>
            </w:r>
          </w:p>
          <w:p w:rsidR="00741606" w:rsidRPr="00D10B80" w:rsidRDefault="00741606" w:rsidP="00D67C63">
            <w:pPr>
              <w:shd w:val="clear" w:color="auto" w:fill="FFFFFF"/>
              <w:jc w:val="both"/>
            </w:pPr>
            <w:r w:rsidRPr="00D10B80">
              <w:t>-Tìm giá trị của nhiều đơn vị cùng loại (giá trị của nhiều phần bằng nhau). Thực hiện phép nhân.</w:t>
            </w: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r w:rsidRPr="00D10B80">
              <w:rPr>
                <w:rStyle w:val="Strong"/>
                <w:sz w:val="28"/>
                <w:szCs w:val="28"/>
                <w:bdr w:val="none" w:sz="0" w:space="0" w:color="auto" w:frame="1"/>
              </w:rPr>
              <w:t>Bước 3: Thực hiện các phép tính thích hợp và viết lời giải</w:t>
            </w:r>
          </w:p>
          <w:p w:rsidR="00741606" w:rsidRPr="00D10B80" w:rsidRDefault="00741606" w:rsidP="00D67C63">
            <w:pPr>
              <w:jc w:val="both"/>
            </w:pPr>
            <w:r w:rsidRPr="00D10B80">
              <w:t>- GV gọi HS nhắc lại các bước giải bài toán rút về đơn vị</w:t>
            </w:r>
          </w:p>
          <w:p w:rsidR="00741606" w:rsidRPr="00D10B80" w:rsidRDefault="00741606" w:rsidP="00D67C63">
            <w:pPr>
              <w:jc w:val="both"/>
            </w:pPr>
            <w:r w:rsidRPr="00D10B80">
              <w:t>- GV nhận xét, tuyên dương.</w:t>
            </w:r>
          </w:p>
        </w:tc>
        <w:tc>
          <w:tcPr>
            <w:tcW w:w="5258" w:type="dxa"/>
            <w:gridSpan w:val="2"/>
            <w:tcBorders>
              <w:top w:val="dashed" w:sz="4" w:space="0" w:color="auto"/>
              <w:bottom w:val="dashed" w:sz="4" w:space="0" w:color="auto"/>
            </w:tcBorders>
          </w:tcPr>
          <w:p w:rsidR="00741606" w:rsidRPr="00D10B80" w:rsidRDefault="00741606" w:rsidP="00D67C63">
            <w:pPr>
              <w:jc w:val="both"/>
            </w:pPr>
            <w:r w:rsidRPr="00D10B80">
              <w:lastRenderedPageBreak/>
              <w:t>- HS nêu bài toán</w:t>
            </w:r>
          </w:p>
          <w:p w:rsidR="00741606" w:rsidRPr="00D10B80" w:rsidRDefault="00741606" w:rsidP="00D67C63">
            <w:pPr>
              <w:jc w:val="both"/>
            </w:pPr>
          </w:p>
          <w:p w:rsidR="00741606" w:rsidRPr="00D10B80" w:rsidRDefault="00741606" w:rsidP="00D67C63">
            <w:pPr>
              <w:jc w:val="both"/>
            </w:pPr>
            <w:r w:rsidRPr="00D10B80">
              <w:t>- Bài toán cho biết Việt có 36 cái bánh xếp đều vào 6 hộp</w:t>
            </w:r>
          </w:p>
          <w:p w:rsidR="00741606" w:rsidRPr="00D10B80" w:rsidRDefault="00741606" w:rsidP="00D67C63">
            <w:pPr>
              <w:jc w:val="both"/>
            </w:pPr>
            <w:r w:rsidRPr="00D10B80">
              <w:t>- 4 hộp như vậy xếp được bao nhiêu cái bánh ?</w:t>
            </w:r>
          </w:p>
          <w:p w:rsidR="00741606" w:rsidRPr="00D10B80" w:rsidRDefault="00741606" w:rsidP="00D67C63">
            <w:pPr>
              <w:jc w:val="both"/>
            </w:pPr>
            <w:r w:rsidRPr="00D10B80">
              <w:t>+HS tóm tắt bài toán</w:t>
            </w:r>
          </w:p>
          <w:p w:rsidR="00741606" w:rsidRPr="00D10B80" w:rsidRDefault="00741606" w:rsidP="00D67C63">
            <w:pPr>
              <w:jc w:val="both"/>
            </w:pPr>
            <w:r w:rsidRPr="00D10B80">
              <w:t xml:space="preserve"> Tóm tắt:</w:t>
            </w:r>
          </w:p>
          <w:p w:rsidR="00741606" w:rsidRPr="00D10B80" w:rsidRDefault="00741606" w:rsidP="00D67C63">
            <w:pPr>
              <w:jc w:val="both"/>
            </w:pPr>
            <w:r w:rsidRPr="00D10B80">
              <w:t xml:space="preserve">  6 hộp…… 36 cái bánh</w:t>
            </w:r>
          </w:p>
          <w:p w:rsidR="00741606" w:rsidRPr="00D10B80" w:rsidRDefault="00741606" w:rsidP="00D67C63">
            <w:pPr>
              <w:jc w:val="both"/>
            </w:pPr>
            <w:r w:rsidRPr="00D10B80">
              <w:t xml:space="preserve">  4 hộp ……  cái bánh?</w:t>
            </w:r>
          </w:p>
          <w:p w:rsidR="00741606" w:rsidRPr="00D10B80" w:rsidRDefault="00741606" w:rsidP="00D67C63">
            <w:pPr>
              <w:jc w:val="both"/>
            </w:pPr>
            <w:r w:rsidRPr="00D10B80">
              <w:t>+ Trước tiên tìm số bánh trong 1 hộp, rồi tìm số bánh trong 4 hộp.</w:t>
            </w:r>
          </w:p>
          <w:p w:rsidR="00741606" w:rsidRPr="00D10B80" w:rsidRDefault="00741606" w:rsidP="00D67C63">
            <w:pPr>
              <w:jc w:val="both"/>
            </w:pPr>
            <w:r w:rsidRPr="00D10B80">
              <w:t>-Ta phải tính 1 hộp đựng bao nhiêu chiếc bánh.</w:t>
            </w:r>
          </w:p>
          <w:p w:rsidR="00741606" w:rsidRPr="00D10B80" w:rsidRDefault="00741606" w:rsidP="00D67C63">
            <w:pPr>
              <w:jc w:val="both"/>
            </w:pPr>
            <w:r w:rsidRPr="00D10B80">
              <w:t>- Ta lấy 36 cái bánh chia đều cho 6 hộp ra 1 hộp bánh.</w:t>
            </w:r>
          </w:p>
          <w:p w:rsidR="00741606" w:rsidRPr="00D10B80" w:rsidRDefault="00741606" w:rsidP="00D67C63">
            <w:pPr>
              <w:jc w:val="both"/>
            </w:pPr>
          </w:p>
          <w:p w:rsidR="00741606" w:rsidRPr="00D10B80" w:rsidRDefault="00741606" w:rsidP="00D67C63">
            <w:pPr>
              <w:jc w:val="both"/>
            </w:pPr>
            <w:r w:rsidRPr="00D10B80">
              <w:t>-  Lấy số bánh 1 hộp nhân với 4 hộp thì ra số bánh đựng trong 4 hộp.</w:t>
            </w:r>
          </w:p>
          <w:p w:rsidR="00741606" w:rsidRPr="00D10B80" w:rsidRDefault="00741606" w:rsidP="00D67C63">
            <w:pPr>
              <w:jc w:val="both"/>
            </w:pPr>
            <w:r w:rsidRPr="00D10B80">
              <w:lastRenderedPageBreak/>
              <w:t xml:space="preserve"> - HS làm bài</w:t>
            </w:r>
          </w:p>
          <w:p w:rsidR="00741606" w:rsidRPr="00D10B80" w:rsidRDefault="00741606" w:rsidP="00D67C63">
            <w:pPr>
              <w:jc w:val="both"/>
            </w:pPr>
            <w:r w:rsidRPr="00D10B80">
              <w:t>- HS trình bày</w:t>
            </w:r>
          </w:p>
          <w:p w:rsidR="00741606" w:rsidRPr="00D10B80" w:rsidRDefault="00741606" w:rsidP="00D67C63">
            <w:pPr>
              <w:jc w:val="both"/>
            </w:pPr>
            <w:r w:rsidRPr="00D10B80">
              <w:t xml:space="preserve">                             Bài giải</w:t>
            </w:r>
          </w:p>
          <w:p w:rsidR="00741606" w:rsidRPr="00D10B80" w:rsidRDefault="00741606" w:rsidP="00D67C63">
            <w:pPr>
              <w:jc w:val="both"/>
            </w:pPr>
            <w:r w:rsidRPr="00D10B80">
              <w:t xml:space="preserve">          Số bánh trong mỗi hộp là:</w:t>
            </w:r>
          </w:p>
          <w:p w:rsidR="00741606" w:rsidRPr="00D10B80" w:rsidRDefault="00741606" w:rsidP="00D67C63">
            <w:pPr>
              <w:jc w:val="both"/>
            </w:pPr>
            <w:r w:rsidRPr="00D10B80">
              <w:t xml:space="preserve">                      36 : 6 = 6 ( cái) </w:t>
            </w:r>
          </w:p>
          <w:p w:rsidR="00741606" w:rsidRPr="00D10B80" w:rsidRDefault="00741606" w:rsidP="00D67C63">
            <w:pPr>
              <w:jc w:val="both"/>
            </w:pPr>
            <w:r w:rsidRPr="00D10B80">
              <w:t xml:space="preserve">           Số bánh trong 4 hộp là:</w:t>
            </w:r>
          </w:p>
          <w:p w:rsidR="00741606" w:rsidRPr="00D10B80" w:rsidRDefault="00741606" w:rsidP="00D67C63">
            <w:pPr>
              <w:jc w:val="both"/>
            </w:pPr>
            <w:r w:rsidRPr="00D10B80">
              <w:t xml:space="preserve">                    6 </w:t>
            </w:r>
            <w:r w:rsidRPr="00D10B80">
              <w:rPr>
                <w:position w:val="-4"/>
              </w:rPr>
              <w:object w:dxaOrig="180" w:dyaOrig="200">
                <v:shape id="_x0000_i1027" type="#_x0000_t75" style="width:9pt;height:9.75pt" o:ole="">
                  <v:imagedata r:id="rId21" o:title=""/>
                </v:shape>
                <o:OLEObject Type="Embed" ProgID="Equation.3" ShapeID="_x0000_i1027" DrawAspect="Content" ObjectID="_1801243708" r:id="rId22"/>
              </w:object>
            </w:r>
            <w:r w:rsidRPr="00D10B80">
              <w:t>4 = 24 ( cái)</w:t>
            </w:r>
          </w:p>
          <w:p w:rsidR="00741606" w:rsidRPr="00D10B80" w:rsidRDefault="00741606" w:rsidP="00D67C63">
            <w:pPr>
              <w:jc w:val="both"/>
            </w:pPr>
            <w:r w:rsidRPr="00D10B80">
              <w:t xml:space="preserve">                         Đáp số: 24 cái bánh</w:t>
            </w:r>
          </w:p>
          <w:p w:rsidR="00741606" w:rsidRPr="00D10B80" w:rsidRDefault="00741606" w:rsidP="00D67C63">
            <w:pPr>
              <w:jc w:val="both"/>
            </w:pPr>
            <w:r w:rsidRPr="00D10B80">
              <w:t xml:space="preserve"> HS nêu</w:t>
            </w:r>
          </w:p>
          <w:p w:rsidR="00741606" w:rsidRPr="00D10B80" w:rsidRDefault="00741606" w:rsidP="00D67C63">
            <w:pPr>
              <w:jc w:val="both"/>
            </w:pPr>
            <w:r w:rsidRPr="00D10B80">
              <w:t>- Thực hiện theo 3 bước:</w:t>
            </w:r>
          </w:p>
          <w:p w:rsidR="00741606" w:rsidRPr="00D10B80" w:rsidRDefault="00741606" w:rsidP="00D67C63">
            <w:pPr>
              <w:jc w:val="both"/>
            </w:pPr>
            <w:r w:rsidRPr="00D10B80">
              <w:t xml:space="preserve"> Bước 1: Phân tích đề</w:t>
            </w:r>
          </w:p>
          <w:p w:rsidR="00741606" w:rsidRPr="00D10B80" w:rsidRDefault="00741606" w:rsidP="00D67C63">
            <w:pPr>
              <w:jc w:val="both"/>
            </w:pPr>
            <w:r w:rsidRPr="00D10B80">
              <w:t>Bước 2:  Tìm cách giải</w:t>
            </w: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741606" w:rsidRPr="00D10B80" w:rsidRDefault="00741606" w:rsidP="00D67C63">
            <w:pPr>
              <w:pStyle w:val="NormalWeb"/>
              <w:shd w:val="clear" w:color="auto" w:fill="FFFFFF"/>
              <w:spacing w:before="0" w:beforeAutospacing="0" w:after="0" w:afterAutospacing="0" w:line="390" w:lineRule="atLeast"/>
              <w:rPr>
                <w:rStyle w:val="Strong"/>
                <w:b w:val="0"/>
                <w:sz w:val="28"/>
                <w:szCs w:val="28"/>
                <w:bdr w:val="none" w:sz="0" w:space="0" w:color="auto" w:frame="1"/>
              </w:rPr>
            </w:pPr>
            <w:r w:rsidRPr="00D10B80">
              <w:rPr>
                <w:rStyle w:val="Strong"/>
                <w:sz w:val="28"/>
                <w:szCs w:val="28"/>
                <w:bdr w:val="none" w:sz="0" w:space="0" w:color="auto" w:frame="1"/>
              </w:rPr>
              <w:t>Bước 3: Thực hiện các phép tính thích hợp và viết lời giải</w:t>
            </w:r>
          </w:p>
          <w:p w:rsidR="00741606" w:rsidRPr="00D10B80" w:rsidRDefault="00741606" w:rsidP="00D67C63">
            <w:pPr>
              <w:pStyle w:val="NormalWeb"/>
              <w:shd w:val="clear" w:color="auto" w:fill="FFFFFF"/>
              <w:spacing w:before="0" w:beforeAutospacing="0" w:after="0" w:afterAutospacing="0" w:line="390" w:lineRule="atLeast"/>
              <w:rPr>
                <w:bCs/>
                <w:sz w:val="28"/>
                <w:szCs w:val="28"/>
                <w:bdr w:val="none" w:sz="0" w:space="0" w:color="auto" w:frame="1"/>
              </w:rPr>
            </w:pPr>
            <w:r w:rsidRPr="00D10B80">
              <w:rPr>
                <w:sz w:val="28"/>
                <w:szCs w:val="28"/>
              </w:rPr>
              <w:t>- HS trình bày</w:t>
            </w:r>
          </w:p>
        </w:tc>
      </w:tr>
      <w:tr w:rsidR="00741606" w:rsidRPr="00CE6092" w:rsidTr="00D67C63">
        <w:trPr>
          <w:gridAfter w:val="1"/>
          <w:wAfter w:w="42" w:type="dxa"/>
        </w:trPr>
        <w:tc>
          <w:tcPr>
            <w:tcW w:w="10073" w:type="dxa"/>
            <w:gridSpan w:val="3"/>
            <w:tcBorders>
              <w:top w:val="dashed" w:sz="4" w:space="0" w:color="auto"/>
              <w:bottom w:val="dashed" w:sz="4" w:space="0" w:color="auto"/>
            </w:tcBorders>
          </w:tcPr>
          <w:p w:rsidR="00741606" w:rsidRPr="00D10B80" w:rsidRDefault="00741606" w:rsidP="00D67C63">
            <w:pPr>
              <w:rPr>
                <w:b/>
              </w:rPr>
            </w:pPr>
            <w:r w:rsidRPr="00D10B80">
              <w:rPr>
                <w:b/>
              </w:rPr>
              <w:lastRenderedPageBreak/>
              <w:t>3. Hoạt động</w:t>
            </w:r>
          </w:p>
          <w:p w:rsidR="00741606" w:rsidRPr="00D10B80" w:rsidRDefault="00741606" w:rsidP="00D67C63">
            <w:r w:rsidRPr="00D10B80">
              <w:t>- Mục tiêu:</w:t>
            </w:r>
          </w:p>
          <w:p w:rsidR="00741606" w:rsidRPr="00D10B80" w:rsidRDefault="00741606" w:rsidP="00D67C63">
            <w:r w:rsidRPr="00D10B80">
              <w:t>+ Vận dụng kiến thức đã học giải các bài tập</w:t>
            </w:r>
          </w:p>
          <w:p w:rsidR="00741606" w:rsidRPr="00D10B80" w:rsidRDefault="00741606" w:rsidP="00D67C63">
            <w:r w:rsidRPr="00D10B80">
              <w:t>- Cách tiến hành:</w:t>
            </w:r>
          </w:p>
        </w:tc>
      </w:tr>
      <w:tr w:rsidR="00741606" w:rsidRPr="00CE6092" w:rsidTr="00D67C63">
        <w:tc>
          <w:tcPr>
            <w:tcW w:w="5098" w:type="dxa"/>
            <w:gridSpan w:val="2"/>
            <w:tcBorders>
              <w:top w:val="dashed" w:sz="4" w:space="0" w:color="auto"/>
              <w:bottom w:val="dashed" w:sz="4" w:space="0" w:color="auto"/>
            </w:tcBorders>
          </w:tcPr>
          <w:p w:rsidR="00741606" w:rsidRPr="00D10B80" w:rsidRDefault="00741606" w:rsidP="00D67C63">
            <w:pPr>
              <w:jc w:val="both"/>
            </w:pPr>
            <w:r w:rsidRPr="00D10B80">
              <w:t>Bài toán 1. Giải bài toán  (Làm việc cá nhân)</w:t>
            </w:r>
          </w:p>
          <w:p w:rsidR="00741606" w:rsidRPr="00D10B80" w:rsidRDefault="00741606" w:rsidP="00D67C63">
            <w:pPr>
              <w:jc w:val="both"/>
            </w:pPr>
            <w:r w:rsidRPr="00D10B80">
              <w:t>- GV yêu cầu học sinh đọc toán</w:t>
            </w:r>
          </w:p>
          <w:p w:rsidR="00741606" w:rsidRPr="00D10B80" w:rsidRDefault="00741606" w:rsidP="00D67C63">
            <w:pPr>
              <w:jc w:val="both"/>
            </w:pPr>
            <w:r w:rsidRPr="00D10B80">
              <w:t>- Hướng dẫn học sinh làm bài trên vở</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rPr>
                <w:b/>
              </w:rPr>
            </w:pPr>
          </w:p>
          <w:p w:rsidR="00741606" w:rsidRPr="00D10B80" w:rsidRDefault="00741606" w:rsidP="00D67C63">
            <w:pPr>
              <w:jc w:val="both"/>
              <w:rPr>
                <w:b/>
              </w:rPr>
            </w:pPr>
          </w:p>
          <w:p w:rsidR="00741606" w:rsidRPr="00D10B80" w:rsidRDefault="00741606" w:rsidP="00D67C63">
            <w:pPr>
              <w:jc w:val="both"/>
              <w:rPr>
                <w:b/>
              </w:rPr>
            </w:pPr>
          </w:p>
          <w:p w:rsidR="00741606" w:rsidRPr="00D10B80" w:rsidRDefault="00741606" w:rsidP="00D67C63">
            <w:pPr>
              <w:jc w:val="both"/>
              <w:rPr>
                <w:b/>
              </w:rPr>
            </w:pPr>
          </w:p>
          <w:p w:rsidR="00741606" w:rsidRPr="00D10B80" w:rsidRDefault="00741606" w:rsidP="00D67C63">
            <w:pPr>
              <w:jc w:val="both"/>
            </w:pPr>
            <w:r w:rsidRPr="00D10B80">
              <w:rPr>
                <w:b/>
              </w:rPr>
              <w:lastRenderedPageBreak/>
              <w:t>-</w:t>
            </w:r>
            <w:r w:rsidRPr="00D10B80">
              <w:t xml:space="preserve"> GV gọi HS nêu cách làm và thực hiện vào vở</w:t>
            </w:r>
          </w:p>
          <w:p w:rsidR="00741606" w:rsidRPr="00D10B80" w:rsidRDefault="00741606" w:rsidP="00D67C63">
            <w:pPr>
              <w:jc w:val="both"/>
            </w:pPr>
            <w:r w:rsidRPr="00D10B80">
              <w:rPr>
                <w:b/>
              </w:rPr>
              <w:t>-</w:t>
            </w:r>
            <w:r w:rsidRPr="00D10B80">
              <w:t xml:space="preserve"> GV nhận xét, tuyên dương</w:t>
            </w:r>
          </w:p>
          <w:p w:rsidR="00741606" w:rsidRPr="00D10B80" w:rsidRDefault="00741606" w:rsidP="00D67C63">
            <w:pPr>
              <w:jc w:val="both"/>
            </w:pPr>
            <w:r w:rsidRPr="00D10B80">
              <w:t>Bài toán 2: Giải bài toán( Làm việc nhóm 2)</w:t>
            </w:r>
          </w:p>
          <w:p w:rsidR="00741606" w:rsidRPr="00D10B80" w:rsidRDefault="00741606" w:rsidP="00D67C63">
            <w:pPr>
              <w:jc w:val="both"/>
            </w:pPr>
            <w:r w:rsidRPr="00D10B80">
              <w:t>- GV yêu cầu học sinh đọc toán</w:t>
            </w:r>
          </w:p>
          <w:p w:rsidR="00741606" w:rsidRPr="00D10B80" w:rsidRDefault="00741606" w:rsidP="00D67C63">
            <w:pPr>
              <w:jc w:val="both"/>
            </w:pPr>
            <w:r w:rsidRPr="00D10B80">
              <w:t>- GV chia nhóm 2, các nhóm làm vào vở</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Đổi vở xếp theo nhóm bàn trình bày kết qủa, nhận xết lẫn nhau</w:t>
            </w:r>
          </w:p>
          <w:p w:rsidR="00741606" w:rsidRPr="00D10B80" w:rsidRDefault="00741606" w:rsidP="00D67C63">
            <w:pPr>
              <w:jc w:val="both"/>
            </w:pPr>
            <w:r w:rsidRPr="00D10B80">
              <w:rPr>
                <w:b/>
              </w:rPr>
              <w:t>-</w:t>
            </w:r>
            <w:r w:rsidRPr="00D10B80">
              <w:t xml:space="preserve"> GV nhận xét, tuyên dương</w:t>
            </w:r>
          </w:p>
          <w:p w:rsidR="00741606" w:rsidRPr="00D10B80" w:rsidRDefault="00741606" w:rsidP="00D67C63">
            <w:pPr>
              <w:jc w:val="both"/>
            </w:pPr>
          </w:p>
          <w:p w:rsidR="00741606" w:rsidRPr="00D10B80" w:rsidRDefault="00741606" w:rsidP="00D67C63">
            <w:pPr>
              <w:jc w:val="both"/>
            </w:pPr>
            <w:r w:rsidRPr="00D10B80">
              <w:t>Bài toán 3: Số? ( Làm việc nhóm 4)</w:t>
            </w:r>
          </w:p>
          <w:p w:rsidR="00741606" w:rsidRPr="00D10B80" w:rsidRDefault="00741606" w:rsidP="00D67C63">
            <w:pPr>
              <w:jc w:val="both"/>
            </w:pPr>
            <w:r w:rsidRPr="00D10B80">
              <w:t>- GV cho HS làm việc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8"/>
              <w:gridCol w:w="1275"/>
              <w:gridCol w:w="1134"/>
              <w:gridCol w:w="1025"/>
            </w:tblGrid>
            <w:tr w:rsidR="00741606" w:rsidTr="00D67C63">
              <w:tc>
                <w:tcPr>
                  <w:tcW w:w="1438" w:type="dxa"/>
                  <w:shd w:val="clear" w:color="auto" w:fill="auto"/>
                </w:tcPr>
                <w:p w:rsidR="00741606" w:rsidRPr="00ED673E" w:rsidRDefault="00741606" w:rsidP="00D67C63">
                  <w:pPr>
                    <w:rPr>
                      <w:rFonts w:eastAsia="Calibri"/>
                      <w:sz w:val="24"/>
                      <w:szCs w:val="24"/>
                    </w:rPr>
                  </w:pPr>
                  <w:r w:rsidRPr="00ED673E">
                    <w:rPr>
                      <w:rFonts w:eastAsia="Calibri"/>
                      <w:sz w:val="24"/>
                      <w:szCs w:val="24"/>
                    </w:rPr>
                    <w:t>Số ki-lô-gam  muối</w:t>
                  </w:r>
                </w:p>
              </w:tc>
              <w:tc>
                <w:tcPr>
                  <w:tcW w:w="1275" w:type="dxa"/>
                  <w:shd w:val="clear" w:color="auto" w:fill="auto"/>
                </w:tcPr>
                <w:p w:rsidR="00741606" w:rsidRPr="00ED673E" w:rsidRDefault="00741606" w:rsidP="00D67C63">
                  <w:pPr>
                    <w:jc w:val="center"/>
                    <w:rPr>
                      <w:rFonts w:eastAsia="Calibri"/>
                    </w:rPr>
                  </w:pPr>
                  <w:r w:rsidRPr="00ED673E">
                    <w:rPr>
                      <w:rFonts w:eastAsia="Calibri"/>
                    </w:rPr>
                    <w:t>2</w:t>
                  </w:r>
                </w:p>
              </w:tc>
              <w:tc>
                <w:tcPr>
                  <w:tcW w:w="1134" w:type="dxa"/>
                  <w:shd w:val="clear" w:color="auto" w:fill="auto"/>
                </w:tcPr>
                <w:p w:rsidR="00741606" w:rsidRPr="00ED673E" w:rsidRDefault="00741606" w:rsidP="00D67C63">
                  <w:pPr>
                    <w:jc w:val="center"/>
                    <w:rPr>
                      <w:rFonts w:eastAsia="Calibri"/>
                    </w:rPr>
                  </w:pPr>
                  <w:r w:rsidRPr="00ED673E">
                    <w:rPr>
                      <w:rFonts w:eastAsia="Calibri"/>
                    </w:rPr>
                    <w:t>1</w:t>
                  </w:r>
                </w:p>
              </w:tc>
              <w:tc>
                <w:tcPr>
                  <w:tcW w:w="1025" w:type="dxa"/>
                  <w:shd w:val="clear" w:color="auto" w:fill="auto"/>
                </w:tcPr>
                <w:p w:rsidR="00741606" w:rsidRPr="00ED673E" w:rsidRDefault="00741606" w:rsidP="00D67C63">
                  <w:pPr>
                    <w:jc w:val="center"/>
                    <w:rPr>
                      <w:rFonts w:eastAsia="Calibri"/>
                    </w:rPr>
                  </w:pPr>
                  <w:r w:rsidRPr="00ED673E">
                    <w:rPr>
                      <w:rFonts w:eastAsia="Calibri"/>
                    </w:rPr>
                    <w:t>4</w:t>
                  </w:r>
                </w:p>
              </w:tc>
            </w:tr>
            <w:tr w:rsidR="00741606" w:rsidTr="00D67C63">
              <w:tc>
                <w:tcPr>
                  <w:tcW w:w="1438" w:type="dxa"/>
                  <w:shd w:val="clear" w:color="auto" w:fill="auto"/>
                </w:tcPr>
                <w:p w:rsidR="00741606" w:rsidRPr="00ED673E" w:rsidRDefault="00741606" w:rsidP="00D67C63">
                  <w:pPr>
                    <w:rPr>
                      <w:rFonts w:eastAsia="Calibri"/>
                      <w:sz w:val="24"/>
                      <w:szCs w:val="24"/>
                    </w:rPr>
                  </w:pPr>
                  <w:r w:rsidRPr="00ED673E">
                    <w:rPr>
                      <w:rFonts w:eastAsia="Calibri"/>
                      <w:sz w:val="24"/>
                      <w:szCs w:val="24"/>
                    </w:rPr>
                    <w:t>Số tiền</w:t>
                  </w:r>
                </w:p>
                <w:p w:rsidR="00741606" w:rsidRPr="00ED673E" w:rsidRDefault="00741606" w:rsidP="00D67C63">
                  <w:pPr>
                    <w:rPr>
                      <w:rFonts w:eastAsia="Calibri"/>
                      <w:sz w:val="24"/>
                      <w:szCs w:val="24"/>
                    </w:rPr>
                  </w:pPr>
                  <w:r w:rsidRPr="00ED673E">
                    <w:rPr>
                      <w:rFonts w:eastAsia="Calibri"/>
                      <w:sz w:val="24"/>
                      <w:szCs w:val="24"/>
                    </w:rPr>
                    <w:t>tương ứng</w:t>
                  </w:r>
                </w:p>
                <w:p w:rsidR="00741606" w:rsidRPr="00ED673E" w:rsidRDefault="00741606" w:rsidP="00D67C63">
                  <w:pPr>
                    <w:rPr>
                      <w:rFonts w:eastAsia="Calibri"/>
                      <w:sz w:val="24"/>
                      <w:szCs w:val="24"/>
                    </w:rPr>
                  </w:pPr>
                  <w:r w:rsidRPr="00ED673E">
                    <w:rPr>
                      <w:rFonts w:eastAsia="Calibri"/>
                      <w:sz w:val="24"/>
                      <w:szCs w:val="24"/>
                    </w:rPr>
                    <w:t xml:space="preserve"> ( đồng)</w:t>
                  </w:r>
                </w:p>
              </w:tc>
              <w:tc>
                <w:tcPr>
                  <w:tcW w:w="1275" w:type="dxa"/>
                  <w:shd w:val="clear" w:color="auto" w:fill="auto"/>
                </w:tcPr>
                <w:p w:rsidR="00741606" w:rsidRPr="00ED673E" w:rsidRDefault="00741606" w:rsidP="00D67C63">
                  <w:pPr>
                    <w:rPr>
                      <w:rFonts w:eastAsia="Calibri"/>
                    </w:rPr>
                  </w:pPr>
                </w:p>
                <w:p w:rsidR="00741606" w:rsidRPr="00ED673E" w:rsidRDefault="00741606" w:rsidP="00D67C63">
                  <w:pPr>
                    <w:rPr>
                      <w:rFonts w:eastAsia="Calibri"/>
                    </w:rPr>
                  </w:pPr>
                  <w:r w:rsidRPr="00ED673E">
                    <w:rPr>
                      <w:rFonts w:eastAsia="Calibri"/>
                    </w:rPr>
                    <w:t xml:space="preserve">  11.0</w:t>
                  </w:r>
                  <w:r w:rsidRPr="00ED673E">
                    <w:rPr>
                      <w:rFonts w:eastAsia="Calibri"/>
                    </w:rPr>
                    <w:cr/>
                    <w:t>0</w:t>
                  </w:r>
                </w:p>
              </w:tc>
              <w:tc>
                <w:tcPr>
                  <w:tcW w:w="1134" w:type="dxa"/>
                  <w:shd w:val="clear" w:color="auto" w:fill="auto"/>
                </w:tcPr>
                <w:p w:rsidR="00741606" w:rsidRPr="00ED673E" w:rsidRDefault="00741606" w:rsidP="00D67C63">
                  <w:pPr>
                    <w:jc w:val="center"/>
                    <w:rPr>
                      <w:rFonts w:eastAsia="Calibri"/>
                    </w:rPr>
                  </w:pPr>
                </w:p>
                <w:p w:rsidR="00741606" w:rsidRPr="00ED673E" w:rsidRDefault="00741606" w:rsidP="00D67C63">
                  <w:pPr>
                    <w:jc w:val="center"/>
                    <w:rPr>
                      <w:rFonts w:eastAsia="Calibri"/>
                    </w:rPr>
                  </w:pPr>
                  <w:r w:rsidRPr="00ED673E">
                    <w:rPr>
                      <w:rFonts w:eastAsia="Calibri"/>
                    </w:rPr>
                    <w:t>?</w:t>
                  </w:r>
                </w:p>
              </w:tc>
              <w:tc>
                <w:tcPr>
                  <w:tcW w:w="1025" w:type="dxa"/>
                  <w:shd w:val="clear" w:color="auto" w:fill="auto"/>
                </w:tcPr>
                <w:p w:rsidR="00741606" w:rsidRPr="00ED673E" w:rsidRDefault="00741606" w:rsidP="00D67C63">
                  <w:pPr>
                    <w:jc w:val="center"/>
                    <w:rPr>
                      <w:rFonts w:eastAsia="Calibri"/>
                    </w:rPr>
                  </w:pPr>
                </w:p>
                <w:p w:rsidR="00741606" w:rsidRPr="00ED673E" w:rsidRDefault="00741606" w:rsidP="00D67C63">
                  <w:pPr>
                    <w:jc w:val="center"/>
                    <w:rPr>
                      <w:rFonts w:eastAsia="Calibri"/>
                    </w:rPr>
                  </w:pPr>
                  <w:r w:rsidRPr="00ED673E">
                    <w:rPr>
                      <w:rFonts w:eastAsia="Calibri"/>
                    </w:rPr>
                    <w:t>?</w:t>
                  </w:r>
                </w:p>
              </w:tc>
            </w:tr>
          </w:tbl>
          <w:p w:rsidR="00741606" w:rsidRPr="00D10B80" w:rsidRDefault="00741606" w:rsidP="00D67C63">
            <w:pPr>
              <w:jc w:val="both"/>
            </w:pPr>
          </w:p>
          <w:p w:rsidR="00741606" w:rsidRPr="00D10B80" w:rsidRDefault="00741606" w:rsidP="00D67C63">
            <w:pPr>
              <w:jc w:val="both"/>
            </w:pPr>
            <w:r w:rsidRPr="00D10B80">
              <w:t>- Gọi HS nêu kết quả, HS nhận xét</w:t>
            </w:r>
          </w:p>
          <w:p w:rsidR="00741606" w:rsidRPr="00D10B80" w:rsidRDefault="00741606" w:rsidP="00D67C63">
            <w:pPr>
              <w:jc w:val="both"/>
            </w:pPr>
          </w:p>
          <w:p w:rsidR="00741606" w:rsidRPr="00D10B80" w:rsidRDefault="00741606" w:rsidP="00D67C63">
            <w:pPr>
              <w:jc w:val="both"/>
            </w:pPr>
            <w:r w:rsidRPr="00D10B80">
              <w:t>- Gv nhận xét tuyên dương</w:t>
            </w:r>
          </w:p>
        </w:tc>
        <w:tc>
          <w:tcPr>
            <w:tcW w:w="5017" w:type="dxa"/>
            <w:gridSpan w:val="2"/>
            <w:tcBorders>
              <w:top w:val="dashed" w:sz="4" w:space="0" w:color="auto"/>
              <w:bottom w:val="dashed" w:sz="4" w:space="0" w:color="auto"/>
            </w:tcBorders>
          </w:tcPr>
          <w:p w:rsidR="00741606" w:rsidRPr="00D10B80" w:rsidRDefault="00741606" w:rsidP="00D67C63">
            <w:pPr>
              <w:jc w:val="both"/>
            </w:pPr>
          </w:p>
          <w:p w:rsidR="00741606" w:rsidRPr="00D10B80" w:rsidRDefault="00741606" w:rsidP="00D67C63">
            <w:pPr>
              <w:jc w:val="both"/>
            </w:pPr>
            <w:r w:rsidRPr="00D10B80">
              <w:t>- HS đọc yêu cầu bài</w:t>
            </w:r>
          </w:p>
          <w:p w:rsidR="00741606" w:rsidRPr="00D10B80" w:rsidRDefault="00741606" w:rsidP="00D67C63">
            <w:pPr>
              <w:jc w:val="both"/>
            </w:pPr>
            <w:r w:rsidRPr="00D10B80">
              <w:t>- Học sinh làm</w:t>
            </w:r>
          </w:p>
          <w:p w:rsidR="00741606" w:rsidRPr="00D10B80" w:rsidRDefault="00741606" w:rsidP="00D67C63">
            <w:pPr>
              <w:jc w:val="both"/>
            </w:pPr>
            <w:r w:rsidRPr="00D10B80">
              <w:t xml:space="preserve"> Tóm tắt</w:t>
            </w:r>
          </w:p>
          <w:p w:rsidR="00741606" w:rsidRPr="00D10B80" w:rsidRDefault="00741606" w:rsidP="00D67C63">
            <w:pPr>
              <w:jc w:val="both"/>
            </w:pPr>
            <w:r w:rsidRPr="00D10B80">
              <w:t xml:space="preserve"> 10 túi  …..20kg   </w:t>
            </w:r>
          </w:p>
          <w:p w:rsidR="00741606" w:rsidRPr="00D10B80" w:rsidRDefault="00741606" w:rsidP="00D67C63">
            <w:pPr>
              <w:jc w:val="both"/>
            </w:pPr>
            <w:r w:rsidRPr="00D10B80">
              <w:t xml:space="preserve">   3 túi…….kg?</w:t>
            </w:r>
          </w:p>
          <w:p w:rsidR="00741606" w:rsidRPr="00D10B80" w:rsidRDefault="00741606" w:rsidP="00D67C63">
            <w:pPr>
              <w:jc w:val="both"/>
            </w:pPr>
            <w:r w:rsidRPr="00D10B80">
              <w:t xml:space="preserve">                           Bài giải</w:t>
            </w:r>
          </w:p>
          <w:p w:rsidR="00741606" w:rsidRPr="00D10B80" w:rsidRDefault="00741606" w:rsidP="00D67C63">
            <w:pPr>
              <w:jc w:val="both"/>
            </w:pPr>
            <w:r w:rsidRPr="00D10B80">
              <w:t xml:space="preserve">     Số ki-lô-gam đường trong một túi là:</w:t>
            </w:r>
          </w:p>
          <w:p w:rsidR="00741606" w:rsidRPr="00D10B80" w:rsidRDefault="00741606" w:rsidP="00D67C63">
            <w:pPr>
              <w:jc w:val="both"/>
            </w:pPr>
            <w:r w:rsidRPr="00D10B80">
              <w:t xml:space="preserve">                     20: 10 = 2 ( kg)</w:t>
            </w:r>
          </w:p>
          <w:p w:rsidR="00741606" w:rsidRPr="00D10B80" w:rsidRDefault="00741606" w:rsidP="00D67C63">
            <w:pPr>
              <w:jc w:val="both"/>
            </w:pPr>
            <w:r w:rsidRPr="00D10B80">
              <w:t xml:space="preserve">     3 túi có số ki-lô-gam đường là:</w:t>
            </w:r>
          </w:p>
          <w:p w:rsidR="00741606" w:rsidRPr="00D10B80" w:rsidRDefault="00741606" w:rsidP="00D67C63">
            <w:pPr>
              <w:jc w:val="both"/>
            </w:pPr>
            <w:r w:rsidRPr="00D10B80">
              <w:t xml:space="preserve">                    2 </w:t>
            </w:r>
            <w:r w:rsidRPr="00D10B80">
              <w:rPr>
                <w:position w:val="-4"/>
              </w:rPr>
              <w:object w:dxaOrig="180" w:dyaOrig="200">
                <v:shape id="_x0000_i1028" type="#_x0000_t75" style="width:9pt;height:9.75pt" o:ole="">
                  <v:imagedata r:id="rId23" o:title=""/>
                </v:shape>
                <o:OLEObject Type="Embed" ProgID="Equation.3" ShapeID="_x0000_i1028" DrawAspect="Content" ObjectID="_1801243709" r:id="rId24"/>
              </w:object>
            </w:r>
            <w:r w:rsidRPr="00D10B80">
              <w:t xml:space="preserve"> 3 = 6 ( kg)</w:t>
            </w:r>
          </w:p>
          <w:p w:rsidR="00741606" w:rsidRPr="00D10B80" w:rsidRDefault="00741606" w:rsidP="00D67C63">
            <w:pPr>
              <w:jc w:val="both"/>
            </w:pPr>
            <w:r w:rsidRPr="00D10B80">
              <w:t xml:space="preserve">                         Đáp số: 6 kg đường</w:t>
            </w:r>
          </w:p>
          <w:p w:rsidR="00741606" w:rsidRPr="00D10B80" w:rsidRDefault="00741606" w:rsidP="00D67C63">
            <w:pPr>
              <w:jc w:val="both"/>
            </w:pPr>
            <w:r w:rsidRPr="00D10B80">
              <w:t xml:space="preserve">  - HS trình bày</w:t>
            </w:r>
          </w:p>
          <w:p w:rsidR="00741606" w:rsidRPr="00D10B80" w:rsidRDefault="00741606" w:rsidP="00D67C63">
            <w:pPr>
              <w:jc w:val="both"/>
              <w:rPr>
                <w:bCs/>
                <w:bdr w:val="none" w:sz="0" w:space="0" w:color="auto" w:frame="1"/>
              </w:rPr>
            </w:pPr>
          </w:p>
          <w:p w:rsidR="00741606" w:rsidRPr="00D10B80" w:rsidRDefault="00741606" w:rsidP="00D67C63">
            <w:pPr>
              <w:jc w:val="both"/>
            </w:pPr>
            <w:r w:rsidRPr="00D10B80">
              <w:rPr>
                <w:bCs/>
                <w:bdr w:val="none" w:sz="0" w:space="0" w:color="auto" w:frame="1"/>
              </w:rPr>
              <w:t xml:space="preserve">  - HS lắng nghe rút kinh nghiệm</w:t>
            </w:r>
          </w:p>
          <w:p w:rsidR="00741606" w:rsidRPr="00D10B80" w:rsidRDefault="00741606" w:rsidP="00D67C63">
            <w:pPr>
              <w:jc w:val="both"/>
            </w:pPr>
          </w:p>
          <w:p w:rsidR="00741606" w:rsidRPr="00D10B80" w:rsidRDefault="00741606" w:rsidP="00D67C63">
            <w:pPr>
              <w:jc w:val="both"/>
            </w:pPr>
            <w:r w:rsidRPr="00D10B80">
              <w:t>- HS đọc yêu cầu bài</w:t>
            </w:r>
          </w:p>
          <w:p w:rsidR="00741606" w:rsidRPr="00D10B80" w:rsidRDefault="00741606" w:rsidP="00D67C63">
            <w:pPr>
              <w:jc w:val="both"/>
            </w:pPr>
            <w:r w:rsidRPr="00D10B80">
              <w:t xml:space="preserve">     Tóm tắt</w:t>
            </w:r>
          </w:p>
          <w:p w:rsidR="00741606" w:rsidRPr="00D10B80" w:rsidRDefault="00741606" w:rsidP="00D67C63">
            <w:pPr>
              <w:jc w:val="both"/>
            </w:pPr>
            <w:r w:rsidRPr="00D10B80">
              <w:t xml:space="preserve"> 10 túi  …..20kg   </w:t>
            </w:r>
          </w:p>
          <w:p w:rsidR="00741606" w:rsidRPr="00D10B80" w:rsidRDefault="00741606" w:rsidP="00D67C63">
            <w:pPr>
              <w:jc w:val="both"/>
            </w:pPr>
            <w:r w:rsidRPr="00D10B80">
              <w:t xml:space="preserve">   3 túi…….kg?</w:t>
            </w:r>
          </w:p>
          <w:p w:rsidR="00741606" w:rsidRPr="00D10B80" w:rsidRDefault="00741606" w:rsidP="00D67C63">
            <w:pPr>
              <w:jc w:val="both"/>
            </w:pPr>
            <w:r w:rsidRPr="00D10B80">
              <w:t xml:space="preserve">                 Bài giải</w:t>
            </w:r>
          </w:p>
          <w:p w:rsidR="00741606" w:rsidRPr="00D10B80" w:rsidRDefault="00741606" w:rsidP="00D67C63">
            <w:pPr>
              <w:jc w:val="both"/>
            </w:pPr>
            <w:r w:rsidRPr="00D10B80">
              <w:t xml:space="preserve">          Một khay xếp được số trứng là:</w:t>
            </w:r>
          </w:p>
          <w:p w:rsidR="00741606" w:rsidRPr="00D10B80" w:rsidRDefault="00741606" w:rsidP="00D67C63">
            <w:pPr>
              <w:jc w:val="both"/>
            </w:pPr>
            <w:r w:rsidRPr="00D10B80">
              <w:t xml:space="preserve">                  60: 6 = 10 ( quả)</w:t>
            </w:r>
          </w:p>
          <w:p w:rsidR="00741606" w:rsidRPr="00D10B80" w:rsidRDefault="00741606" w:rsidP="00D67C63">
            <w:pPr>
              <w:jc w:val="both"/>
            </w:pPr>
            <w:r w:rsidRPr="00D10B80">
              <w:t xml:space="preserve">         4  khay xếp được số trứng là:</w:t>
            </w:r>
          </w:p>
          <w:p w:rsidR="00741606" w:rsidRPr="00D10B80" w:rsidRDefault="00741606" w:rsidP="00D67C63">
            <w:pPr>
              <w:jc w:val="both"/>
            </w:pPr>
            <w:r w:rsidRPr="00D10B80">
              <w:t xml:space="preserve">                 4 </w:t>
            </w:r>
            <w:r w:rsidRPr="00D10B80">
              <w:rPr>
                <w:position w:val="-4"/>
              </w:rPr>
              <w:object w:dxaOrig="180" w:dyaOrig="200">
                <v:shape id="_x0000_i1029" type="#_x0000_t75" style="width:9pt;height:9.75pt" o:ole="">
                  <v:imagedata r:id="rId25" o:title=""/>
                </v:shape>
                <o:OLEObject Type="Embed" ProgID="Equation.3" ShapeID="_x0000_i1029" DrawAspect="Content" ObjectID="_1801243710" r:id="rId26"/>
              </w:object>
            </w:r>
            <w:r w:rsidRPr="00D10B80">
              <w:t>10 = 40 ( quả )</w:t>
            </w:r>
          </w:p>
          <w:p w:rsidR="00741606" w:rsidRPr="00D10B80" w:rsidRDefault="00741606" w:rsidP="00D67C63">
            <w:pPr>
              <w:jc w:val="both"/>
            </w:pPr>
            <w:r w:rsidRPr="00D10B80">
              <w:t xml:space="preserve">                        Đáp số: 40 quả trứng</w:t>
            </w:r>
          </w:p>
          <w:p w:rsidR="00741606" w:rsidRPr="00D10B80" w:rsidRDefault="00741606" w:rsidP="00D67C63">
            <w:pPr>
              <w:jc w:val="both"/>
            </w:pPr>
            <w:r w:rsidRPr="00D10B80">
              <w:t xml:space="preserve"> - HS đổi vở soát nhận xét    </w:t>
            </w:r>
          </w:p>
          <w:p w:rsidR="00741606" w:rsidRPr="00D10B80" w:rsidRDefault="00741606" w:rsidP="00D67C63">
            <w:pPr>
              <w:jc w:val="both"/>
            </w:pPr>
            <w:r w:rsidRPr="00D10B80">
              <w:t xml:space="preserve"> </w:t>
            </w:r>
          </w:p>
          <w:p w:rsidR="00741606" w:rsidRPr="00D10B80" w:rsidRDefault="00741606" w:rsidP="00D67C63">
            <w:pPr>
              <w:jc w:val="both"/>
            </w:pPr>
            <w:r w:rsidRPr="00D10B80">
              <w:t>-</w:t>
            </w:r>
          </w:p>
          <w:p w:rsidR="00741606" w:rsidRPr="00D10B80" w:rsidRDefault="00741606" w:rsidP="00D67C63">
            <w:pPr>
              <w:jc w:val="both"/>
            </w:pPr>
            <w:r w:rsidRPr="00D10B80">
              <w:t xml:space="preserve"> Các nhóm làm việc theo phân công</w:t>
            </w:r>
          </w:p>
          <w:p w:rsidR="00741606" w:rsidRPr="00D10B80" w:rsidRDefault="00741606" w:rsidP="00D67C63">
            <w:pPr>
              <w:jc w:val="both"/>
            </w:pPr>
            <w:r w:rsidRPr="00D10B80">
              <w:t>- HS làm việc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257"/>
              <w:gridCol w:w="1116"/>
              <w:gridCol w:w="1023"/>
            </w:tblGrid>
            <w:tr w:rsidR="00741606" w:rsidTr="00D67C63">
              <w:tc>
                <w:tcPr>
                  <w:tcW w:w="1438" w:type="dxa"/>
                  <w:shd w:val="clear" w:color="auto" w:fill="auto"/>
                </w:tcPr>
                <w:p w:rsidR="00741606" w:rsidRPr="00ED673E" w:rsidRDefault="00741606" w:rsidP="00D67C63">
                  <w:pPr>
                    <w:rPr>
                      <w:rFonts w:eastAsia="Calibri"/>
                      <w:sz w:val="24"/>
                      <w:szCs w:val="24"/>
                    </w:rPr>
                  </w:pPr>
                  <w:r w:rsidRPr="00ED673E">
                    <w:rPr>
                      <w:rFonts w:eastAsia="Calibri"/>
                      <w:sz w:val="24"/>
                      <w:szCs w:val="24"/>
                    </w:rPr>
                    <w:t>Số ki-lô-gam  muối</w:t>
                  </w:r>
                </w:p>
              </w:tc>
              <w:tc>
                <w:tcPr>
                  <w:tcW w:w="1275" w:type="dxa"/>
                  <w:shd w:val="clear" w:color="auto" w:fill="auto"/>
                </w:tcPr>
                <w:p w:rsidR="00741606" w:rsidRPr="00ED673E" w:rsidRDefault="00741606" w:rsidP="00D67C63">
                  <w:pPr>
                    <w:jc w:val="center"/>
                    <w:rPr>
                      <w:rFonts w:eastAsia="Calibri"/>
                    </w:rPr>
                  </w:pPr>
                  <w:r w:rsidRPr="00ED673E">
                    <w:rPr>
                      <w:rFonts w:eastAsia="Calibri"/>
                    </w:rPr>
                    <w:t>2</w:t>
                  </w:r>
                </w:p>
              </w:tc>
              <w:tc>
                <w:tcPr>
                  <w:tcW w:w="1134" w:type="dxa"/>
                  <w:shd w:val="clear" w:color="auto" w:fill="auto"/>
                </w:tcPr>
                <w:p w:rsidR="00741606" w:rsidRPr="00ED673E" w:rsidRDefault="00741606" w:rsidP="00D67C63">
                  <w:pPr>
                    <w:jc w:val="center"/>
                    <w:rPr>
                      <w:rFonts w:eastAsia="Calibri"/>
                    </w:rPr>
                  </w:pPr>
                  <w:r w:rsidRPr="00ED673E">
                    <w:rPr>
                      <w:rFonts w:eastAsia="Calibri"/>
                    </w:rPr>
                    <w:t>1</w:t>
                  </w:r>
                </w:p>
              </w:tc>
              <w:tc>
                <w:tcPr>
                  <w:tcW w:w="1025" w:type="dxa"/>
                  <w:shd w:val="clear" w:color="auto" w:fill="auto"/>
                </w:tcPr>
                <w:p w:rsidR="00741606" w:rsidRPr="00ED673E" w:rsidRDefault="00741606" w:rsidP="00D67C63">
                  <w:pPr>
                    <w:jc w:val="center"/>
                    <w:rPr>
                      <w:rFonts w:eastAsia="Calibri"/>
                    </w:rPr>
                  </w:pPr>
                  <w:r w:rsidRPr="00ED673E">
                    <w:rPr>
                      <w:rFonts w:eastAsia="Calibri"/>
                    </w:rPr>
                    <w:t>4</w:t>
                  </w:r>
                </w:p>
              </w:tc>
            </w:tr>
            <w:tr w:rsidR="00741606" w:rsidTr="00D67C63">
              <w:tc>
                <w:tcPr>
                  <w:tcW w:w="1438" w:type="dxa"/>
                  <w:shd w:val="clear" w:color="auto" w:fill="auto"/>
                </w:tcPr>
                <w:p w:rsidR="00741606" w:rsidRPr="00ED673E" w:rsidRDefault="00741606" w:rsidP="00D67C63">
                  <w:pPr>
                    <w:rPr>
                      <w:rFonts w:eastAsia="Calibri"/>
                      <w:sz w:val="24"/>
                      <w:szCs w:val="24"/>
                    </w:rPr>
                  </w:pPr>
                  <w:r w:rsidRPr="00ED673E">
                    <w:rPr>
                      <w:rFonts w:eastAsia="Calibri"/>
                      <w:sz w:val="24"/>
                      <w:szCs w:val="24"/>
                    </w:rPr>
                    <w:t>Số tiền</w:t>
                  </w:r>
                </w:p>
                <w:p w:rsidR="00741606" w:rsidRPr="00ED673E" w:rsidRDefault="00741606" w:rsidP="00D67C63">
                  <w:pPr>
                    <w:rPr>
                      <w:rFonts w:eastAsia="Calibri"/>
                      <w:sz w:val="24"/>
                      <w:szCs w:val="24"/>
                    </w:rPr>
                  </w:pPr>
                  <w:r w:rsidRPr="00ED673E">
                    <w:rPr>
                      <w:rFonts w:eastAsia="Calibri"/>
                      <w:sz w:val="24"/>
                      <w:szCs w:val="24"/>
                    </w:rPr>
                    <w:t>tương ứng</w:t>
                  </w:r>
                </w:p>
                <w:p w:rsidR="00741606" w:rsidRPr="00ED673E" w:rsidRDefault="00741606" w:rsidP="00D67C63">
                  <w:pPr>
                    <w:rPr>
                      <w:rFonts w:eastAsia="Calibri"/>
                      <w:sz w:val="24"/>
                      <w:szCs w:val="24"/>
                    </w:rPr>
                  </w:pPr>
                  <w:r w:rsidRPr="00ED673E">
                    <w:rPr>
                      <w:rFonts w:eastAsia="Calibri"/>
                      <w:sz w:val="24"/>
                      <w:szCs w:val="24"/>
                    </w:rPr>
                    <w:t xml:space="preserve"> ( đồng)</w:t>
                  </w:r>
                </w:p>
              </w:tc>
              <w:tc>
                <w:tcPr>
                  <w:tcW w:w="1275" w:type="dxa"/>
                  <w:shd w:val="clear" w:color="auto" w:fill="auto"/>
                </w:tcPr>
                <w:p w:rsidR="00741606" w:rsidRPr="00ED673E" w:rsidRDefault="00741606" w:rsidP="00D67C63">
                  <w:pPr>
                    <w:rPr>
                      <w:rFonts w:eastAsia="Calibri"/>
                    </w:rPr>
                  </w:pPr>
                </w:p>
                <w:p w:rsidR="00741606" w:rsidRPr="00ED673E" w:rsidRDefault="00741606" w:rsidP="00D67C63">
                  <w:pPr>
                    <w:rPr>
                      <w:rFonts w:eastAsia="Calibri"/>
                    </w:rPr>
                  </w:pPr>
                  <w:r w:rsidRPr="00ED673E">
                    <w:rPr>
                      <w:rFonts w:eastAsia="Calibri"/>
                    </w:rPr>
                    <w:t xml:space="preserve">  11.000</w:t>
                  </w:r>
                </w:p>
              </w:tc>
              <w:tc>
                <w:tcPr>
                  <w:tcW w:w="1134" w:type="dxa"/>
                  <w:shd w:val="clear" w:color="auto" w:fill="auto"/>
                </w:tcPr>
                <w:p w:rsidR="00741606" w:rsidRPr="00ED673E" w:rsidRDefault="00741606" w:rsidP="00D67C63">
                  <w:pPr>
                    <w:jc w:val="center"/>
                    <w:rPr>
                      <w:rFonts w:eastAsia="Calibri"/>
                    </w:rPr>
                  </w:pPr>
                </w:p>
                <w:p w:rsidR="00741606" w:rsidRPr="00ED673E" w:rsidRDefault="00741606" w:rsidP="00D67C63">
                  <w:pPr>
                    <w:rPr>
                      <w:rFonts w:eastAsia="Calibri"/>
                    </w:rPr>
                  </w:pPr>
                  <w:r w:rsidRPr="00ED673E">
                    <w:rPr>
                      <w:rFonts w:eastAsia="Calibri"/>
                    </w:rPr>
                    <w:t xml:space="preserve">  5.500</w:t>
                  </w:r>
                </w:p>
              </w:tc>
              <w:tc>
                <w:tcPr>
                  <w:tcW w:w="1025" w:type="dxa"/>
                  <w:shd w:val="clear" w:color="auto" w:fill="auto"/>
                </w:tcPr>
                <w:p w:rsidR="00741606" w:rsidRPr="00ED673E" w:rsidRDefault="00741606" w:rsidP="00D67C63">
                  <w:pPr>
                    <w:jc w:val="center"/>
                    <w:rPr>
                      <w:rFonts w:eastAsia="Calibri"/>
                    </w:rPr>
                  </w:pPr>
                </w:p>
                <w:p w:rsidR="00741606" w:rsidRPr="00ED673E" w:rsidRDefault="00741606" w:rsidP="00D67C63">
                  <w:pPr>
                    <w:jc w:val="center"/>
                    <w:rPr>
                      <w:rFonts w:eastAsia="Calibri"/>
                    </w:rPr>
                  </w:pPr>
                  <w:r w:rsidRPr="00ED673E">
                    <w:rPr>
                      <w:rFonts w:eastAsia="Calibri"/>
                    </w:rPr>
                    <w:t>22.000</w:t>
                  </w:r>
                </w:p>
              </w:tc>
            </w:tr>
          </w:tbl>
          <w:p w:rsidR="00741606" w:rsidRPr="00D10B80" w:rsidRDefault="00741606" w:rsidP="00D67C63">
            <w:pPr>
              <w:jc w:val="both"/>
            </w:pPr>
            <w:r w:rsidRPr="00D10B80">
              <w:t>- HS nhận xét và nêu lại cách làm</w:t>
            </w:r>
          </w:p>
          <w:p w:rsidR="00741606" w:rsidRPr="00D10B80" w:rsidRDefault="00741606" w:rsidP="00D67C63">
            <w:pPr>
              <w:jc w:val="both"/>
            </w:pPr>
            <w:r w:rsidRPr="00D10B80">
              <w:t>- Tính tiền một gói muối, xong tính tiền 4 gói muối.</w:t>
            </w:r>
          </w:p>
          <w:p w:rsidR="00741606" w:rsidRPr="00D10B80" w:rsidRDefault="00741606" w:rsidP="00D67C63">
            <w:pPr>
              <w:jc w:val="both"/>
            </w:pPr>
            <w:r w:rsidRPr="00D10B80">
              <w:rPr>
                <w:bCs/>
                <w:bdr w:val="none" w:sz="0" w:space="0" w:color="auto" w:frame="1"/>
              </w:rPr>
              <w:t>- Hs lắng nghe rút kinh nghiệm</w:t>
            </w:r>
          </w:p>
        </w:tc>
      </w:tr>
      <w:tr w:rsidR="00741606" w:rsidRPr="00CE6092" w:rsidTr="00D67C63">
        <w:trPr>
          <w:gridAfter w:val="1"/>
          <w:wAfter w:w="42" w:type="dxa"/>
        </w:trPr>
        <w:tc>
          <w:tcPr>
            <w:tcW w:w="10073" w:type="dxa"/>
            <w:gridSpan w:val="3"/>
            <w:tcBorders>
              <w:top w:val="dashed" w:sz="4" w:space="0" w:color="auto"/>
              <w:bottom w:val="dashed" w:sz="4" w:space="0" w:color="auto"/>
            </w:tcBorders>
          </w:tcPr>
          <w:p w:rsidR="00741606" w:rsidRPr="00D10B80" w:rsidRDefault="00741606" w:rsidP="00D67C63">
            <w:pPr>
              <w:rPr>
                <w:b/>
              </w:rPr>
            </w:pPr>
            <w:r w:rsidRPr="00D10B80">
              <w:rPr>
                <w:b/>
              </w:rPr>
              <w:lastRenderedPageBreak/>
              <w:t>3. Vận dụng trải nghiệm.</w:t>
            </w:r>
          </w:p>
          <w:p w:rsidR="00741606" w:rsidRPr="00D10B80" w:rsidRDefault="00741606" w:rsidP="00D67C63">
            <w:r w:rsidRPr="00D10B80">
              <w:t>- Mục tiêu:</w:t>
            </w:r>
          </w:p>
          <w:p w:rsidR="00741606" w:rsidRPr="00D10B80" w:rsidRDefault="00741606" w:rsidP="00D67C63">
            <w:r w:rsidRPr="00D10B80">
              <w:t>+ Củng cố những kiến thức đã học trong tiết học để học sinh khắc sâu nội dung.</w:t>
            </w:r>
          </w:p>
          <w:p w:rsidR="00741606" w:rsidRPr="00D10B80" w:rsidRDefault="00741606" w:rsidP="00D67C63">
            <w:r w:rsidRPr="00D10B80">
              <w:t>+ Vận dụng kiến thức đã học vào thực tiễn.</w:t>
            </w:r>
          </w:p>
          <w:p w:rsidR="00741606" w:rsidRPr="00D10B80" w:rsidRDefault="00741606" w:rsidP="00D67C63">
            <w:r w:rsidRPr="00D10B80">
              <w:t>+ Tạo không khí vui vẻ, hào hứng, lưu luyến sau khi học sinh bài học.</w:t>
            </w:r>
          </w:p>
          <w:p w:rsidR="00741606" w:rsidRPr="00D10B80" w:rsidRDefault="00741606" w:rsidP="00D67C63">
            <w:r w:rsidRPr="00D10B80">
              <w:t>- Cách tiến hành:</w:t>
            </w:r>
          </w:p>
        </w:tc>
      </w:tr>
      <w:tr w:rsidR="00741606" w:rsidRPr="00CE6092" w:rsidTr="00D67C63">
        <w:trPr>
          <w:gridAfter w:val="1"/>
          <w:wAfter w:w="42" w:type="dxa"/>
        </w:trPr>
        <w:tc>
          <w:tcPr>
            <w:tcW w:w="4815" w:type="dxa"/>
            <w:tcBorders>
              <w:top w:val="dashed" w:sz="4" w:space="0" w:color="auto"/>
              <w:bottom w:val="dashed" w:sz="4" w:space="0" w:color="auto"/>
            </w:tcBorders>
          </w:tcPr>
          <w:p w:rsidR="00741606" w:rsidRPr="00D10B80" w:rsidRDefault="00741606" w:rsidP="00D67C63">
            <w:pPr>
              <w:jc w:val="both"/>
            </w:pPr>
            <w:r w:rsidRPr="00D10B80">
              <w:t>- GV tổ chức vận dụng bằng các hình thức như trò chơi, hái hoa,...sau bài học để học sinh nhận biết cách giải bài toán rút về đơn vị</w:t>
            </w:r>
          </w:p>
          <w:p w:rsidR="00741606" w:rsidRPr="00D10B80" w:rsidRDefault="00741606" w:rsidP="00D67C63">
            <w:pPr>
              <w:jc w:val="both"/>
            </w:pPr>
            <w:r w:rsidRPr="00D10B80">
              <w:t xml:space="preserve">- Ví dụ: GV nêu bài toán có 100 kg  gạo chia đều vào 10 bao? Hỏi 4 bao như vậy </w:t>
            </w:r>
            <w:r w:rsidRPr="00D10B80">
              <w:lastRenderedPageBreak/>
              <w:t xml:space="preserve">có bao nhiêu ki-lô-gam gạo ?  </w:t>
            </w:r>
          </w:p>
          <w:p w:rsidR="00741606" w:rsidRPr="00D10B80" w:rsidRDefault="00741606" w:rsidP="00D67C63">
            <w:pPr>
              <w:jc w:val="both"/>
            </w:pPr>
            <w:r w:rsidRPr="00D10B80">
              <w:t xml:space="preserve">Mời 3 học sinh tham gia chơi: </w:t>
            </w:r>
          </w:p>
          <w:p w:rsidR="00741606" w:rsidRPr="00D10B80" w:rsidRDefault="00741606" w:rsidP="00D67C63">
            <w:pPr>
              <w:jc w:val="both"/>
            </w:pPr>
            <w:r w:rsidRPr="00D10B80">
              <w:t>3 em nêu kết quả ai đúng sẽ được tuyên dương</w:t>
            </w:r>
          </w:p>
          <w:p w:rsidR="00741606" w:rsidRPr="00D10B80" w:rsidRDefault="00741606" w:rsidP="00D67C63">
            <w:pPr>
              <w:jc w:val="both"/>
            </w:pPr>
            <w:r w:rsidRPr="00D10B80">
              <w:t xml:space="preserve"> - Nhận xét, tuyên dương.</w:t>
            </w:r>
          </w:p>
        </w:tc>
        <w:tc>
          <w:tcPr>
            <w:tcW w:w="5258" w:type="dxa"/>
            <w:gridSpan w:val="2"/>
            <w:tcBorders>
              <w:top w:val="dashed" w:sz="4" w:space="0" w:color="auto"/>
              <w:bottom w:val="dashed" w:sz="4" w:space="0" w:color="auto"/>
            </w:tcBorders>
          </w:tcPr>
          <w:p w:rsidR="00741606" w:rsidRPr="00D10B80" w:rsidRDefault="00741606" w:rsidP="00D67C63">
            <w:pPr>
              <w:jc w:val="both"/>
            </w:pPr>
            <w:r w:rsidRPr="00D10B80">
              <w:lastRenderedPageBreak/>
              <w:t>- HS tham gia để vận dụng kiến thức đã học vào thực tiễn.</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xml:space="preserve">- HS xung phong tham gia chơi. </w:t>
            </w: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p>
          <w:p w:rsidR="00741606" w:rsidRPr="00D10B80" w:rsidRDefault="00741606" w:rsidP="00D67C63">
            <w:pPr>
              <w:jc w:val="both"/>
            </w:pPr>
            <w:r w:rsidRPr="00D10B80">
              <w:t>- HS lắng nghe để vận dụng vào thực tiễn.</w:t>
            </w:r>
          </w:p>
        </w:tc>
      </w:tr>
      <w:tr w:rsidR="00741606" w:rsidRPr="00CE6092" w:rsidTr="00D67C63">
        <w:trPr>
          <w:gridAfter w:val="1"/>
          <w:wAfter w:w="42" w:type="dxa"/>
        </w:trPr>
        <w:tc>
          <w:tcPr>
            <w:tcW w:w="10073" w:type="dxa"/>
            <w:gridSpan w:val="3"/>
            <w:tcBorders>
              <w:top w:val="dashed" w:sz="4" w:space="0" w:color="auto"/>
            </w:tcBorders>
          </w:tcPr>
          <w:p w:rsidR="00741606" w:rsidRPr="00D10B80" w:rsidRDefault="00741606" w:rsidP="00D67C63">
            <w:pPr>
              <w:rPr>
                <w:b/>
              </w:rPr>
            </w:pPr>
            <w:r w:rsidRPr="00D10B80">
              <w:rPr>
                <w:b/>
              </w:rPr>
              <w:lastRenderedPageBreak/>
              <w:t>IV. ĐIỀU CHỈNH SAU BÀI DẠY:</w:t>
            </w:r>
          </w:p>
          <w:p w:rsidR="00741606" w:rsidRPr="00D10B80" w:rsidRDefault="00741606" w:rsidP="00D67C63">
            <w:r w:rsidRPr="00D10B80">
              <w:t>..........................................................................................................................................</w:t>
            </w:r>
          </w:p>
          <w:p w:rsidR="00741606" w:rsidRPr="00D10B80" w:rsidRDefault="00741606" w:rsidP="00D67C63">
            <w:r w:rsidRPr="00D10B80">
              <w:t>.........................................................................................................................................</w:t>
            </w:r>
          </w:p>
        </w:tc>
      </w:tr>
    </w:tbl>
    <w:p w:rsidR="00741606" w:rsidRDefault="00741606" w:rsidP="00091581">
      <w:pPr>
        <w:spacing w:line="264" w:lineRule="auto"/>
        <w:jc w:val="center"/>
        <w:rPr>
          <w:rFonts w:eastAsia="Arial"/>
          <w:b/>
        </w:rPr>
      </w:pPr>
    </w:p>
    <w:p w:rsidR="00091581" w:rsidRPr="002E633F" w:rsidRDefault="00091581" w:rsidP="002E633F">
      <w:pPr>
        <w:spacing w:line="264" w:lineRule="auto"/>
        <w:jc w:val="center"/>
        <w:rPr>
          <w:rFonts w:eastAsia="Arial"/>
          <w:szCs w:val="22"/>
        </w:rPr>
      </w:pPr>
      <w:r w:rsidRPr="008E3728">
        <w:t>-----------------------------------------------------------</w:t>
      </w:r>
    </w:p>
    <w:p w:rsidR="00FB1D22" w:rsidRDefault="00091581" w:rsidP="0074137D">
      <w:pPr>
        <w:jc w:val="center"/>
        <w:rPr>
          <w:b/>
          <w:bCs/>
        </w:rPr>
      </w:pPr>
      <w:r w:rsidRPr="008E3728">
        <w:rPr>
          <w:b/>
          <w:bCs/>
        </w:rPr>
        <w:t>Tiết 4: Khoa học</w:t>
      </w:r>
    </w:p>
    <w:p w:rsidR="00981BC5" w:rsidRPr="002257BF" w:rsidRDefault="00981BC5" w:rsidP="00981BC5">
      <w:pPr>
        <w:spacing w:line="288" w:lineRule="auto"/>
        <w:ind w:left="720" w:hanging="720"/>
        <w:jc w:val="center"/>
        <w:rPr>
          <w:b/>
          <w:bCs/>
          <w:lang w:val="nl-NL"/>
        </w:rPr>
      </w:pPr>
      <w:r w:rsidRPr="002257BF">
        <w:rPr>
          <w:b/>
        </w:rPr>
        <w:t>ÔN TẬP CHỦ ĐỀ NẤM</w:t>
      </w:r>
      <w:r w:rsidRPr="002257BF">
        <w:rPr>
          <w:b/>
          <w:bCs/>
          <w:lang w:val="nl-NL"/>
        </w:rPr>
        <w:t xml:space="preserve"> </w:t>
      </w:r>
    </w:p>
    <w:p w:rsidR="00981BC5" w:rsidRPr="00981BC5" w:rsidRDefault="00981BC5" w:rsidP="00981BC5">
      <w:pPr>
        <w:spacing w:line="288" w:lineRule="auto"/>
        <w:rPr>
          <w:b/>
          <w:bCs/>
          <w:lang w:val="nl-NL"/>
        </w:rPr>
      </w:pPr>
      <w:r w:rsidRPr="00981BC5">
        <w:rPr>
          <w:b/>
          <w:bCs/>
          <w:lang w:val="nl-NL"/>
        </w:rPr>
        <w:t>I. YÊU CẦU CẦN ĐẠT:</w:t>
      </w:r>
    </w:p>
    <w:p w:rsidR="00981BC5" w:rsidRPr="00E41FD5" w:rsidRDefault="00981BC5" w:rsidP="00981BC5">
      <w:pPr>
        <w:jc w:val="both"/>
        <w:rPr>
          <w:rFonts w:eastAsia="Arial"/>
          <w:b/>
        </w:rPr>
      </w:pPr>
      <w:r w:rsidRPr="00E41FD5">
        <w:rPr>
          <w:rFonts w:eastAsia="Arial"/>
          <w:b/>
        </w:rPr>
        <w:t>1. Yêu cầu cần đạt về kiến thức, kĩ năng:</w:t>
      </w:r>
    </w:p>
    <w:p w:rsidR="00981BC5" w:rsidRPr="002257BF" w:rsidRDefault="00981BC5" w:rsidP="00981BC5">
      <w:pPr>
        <w:spacing w:line="288" w:lineRule="auto"/>
        <w:jc w:val="both"/>
        <w:rPr>
          <w:rFonts w:eastAsia="Arial"/>
        </w:rPr>
      </w:pPr>
      <w:r w:rsidRPr="002257BF">
        <w:rPr>
          <w:rFonts w:eastAsia="Arial"/>
        </w:rPr>
        <w:t>- Tóm tắt được những nội dung chính đã học dưới dạng sơ đồ</w:t>
      </w:r>
    </w:p>
    <w:p w:rsidR="00981BC5" w:rsidRPr="002257BF" w:rsidRDefault="00981BC5" w:rsidP="00981BC5">
      <w:pPr>
        <w:spacing w:line="288" w:lineRule="auto"/>
        <w:jc w:val="both"/>
        <w:rPr>
          <w:rFonts w:eastAsia="Arial"/>
        </w:rPr>
      </w:pPr>
      <w:r w:rsidRPr="002257BF">
        <w:rPr>
          <w:rFonts w:eastAsia="Arial"/>
        </w:rPr>
        <w:t>- Vận dụng được kiến thức về nấm vào cuộc sống hàng ngày</w:t>
      </w:r>
    </w:p>
    <w:p w:rsidR="00981BC5" w:rsidRPr="002257BF" w:rsidRDefault="00981BC5" w:rsidP="00981BC5">
      <w:pPr>
        <w:autoSpaceDE w:val="0"/>
        <w:autoSpaceDN w:val="0"/>
        <w:adjustRightInd w:val="0"/>
        <w:spacing w:line="288" w:lineRule="auto"/>
        <w:jc w:val="both"/>
        <w:rPr>
          <w:rFonts w:eastAsia="Arial"/>
        </w:rPr>
      </w:pPr>
      <w:r w:rsidRPr="002257BF">
        <w:rPr>
          <w:rFonts w:eastAsia="Arial"/>
        </w:rPr>
        <w:t>- Rèn luyện kĩ năng vẽ sơ đồ, hoạt động trải nghiệm, qua đó góp phần phát triển năng lực khoa học</w:t>
      </w:r>
      <w:r w:rsidRPr="002257BF">
        <w:rPr>
          <w:rFonts w:eastAsia="Arial"/>
          <w:color w:val="000000"/>
        </w:rPr>
        <w:t>.</w:t>
      </w:r>
    </w:p>
    <w:p w:rsidR="00690539" w:rsidRPr="00E41FD5" w:rsidRDefault="00690539" w:rsidP="00690539">
      <w:pPr>
        <w:spacing w:line="264" w:lineRule="auto"/>
        <w:jc w:val="both"/>
        <w:rPr>
          <w:rFonts w:eastAsia="Arial"/>
          <w:b/>
        </w:rPr>
      </w:pPr>
      <w:r w:rsidRPr="00E41FD5">
        <w:rPr>
          <w:rFonts w:eastAsia="Arial"/>
          <w:b/>
        </w:rPr>
        <w:t>2. Yêu cầu cần đạt về năng lực, phẩm chất:</w:t>
      </w:r>
    </w:p>
    <w:p w:rsidR="00981BC5" w:rsidRPr="002257BF" w:rsidRDefault="00981BC5" w:rsidP="00690539">
      <w:pPr>
        <w:spacing w:line="288" w:lineRule="auto"/>
        <w:jc w:val="both"/>
      </w:pPr>
      <w:r w:rsidRPr="002257BF">
        <w:t xml:space="preserve">- Năng lực tự chủ, tự học: </w:t>
      </w:r>
      <w:r w:rsidRPr="002257BF">
        <w:rPr>
          <w:rFonts w:eastAsia="Arial"/>
        </w:rPr>
        <w:t>Biết tự chủ thực hiện yêu cầu bài, trải nghiệm để kiểm chứng tính thực tiễn của nội dung bài học</w:t>
      </w:r>
      <w:r w:rsidRPr="002257BF">
        <w:t>.</w:t>
      </w:r>
    </w:p>
    <w:p w:rsidR="00981BC5" w:rsidRPr="002257BF" w:rsidRDefault="00981BC5" w:rsidP="00690539">
      <w:pPr>
        <w:spacing w:line="288" w:lineRule="auto"/>
        <w:jc w:val="both"/>
      </w:pPr>
      <w:r w:rsidRPr="002257BF">
        <w:t>- Năng lực giải quyết vấn đề và sáng tạo: Thực hiện tốt và có sáng tạo trong thực hiện các hoạt động của bài học để năm chắc kiến thức.</w:t>
      </w:r>
    </w:p>
    <w:p w:rsidR="00981BC5" w:rsidRPr="002257BF" w:rsidRDefault="00981BC5" w:rsidP="00690539">
      <w:pPr>
        <w:spacing w:line="288" w:lineRule="auto"/>
        <w:jc w:val="both"/>
      </w:pPr>
      <w:r w:rsidRPr="002257BF">
        <w:t xml:space="preserve">- Năng lực giao tiếp và hợp tác: Biết trao đổi, góp ý cùng bạn trong hoạt động nhóm </w:t>
      </w:r>
    </w:p>
    <w:p w:rsidR="00981BC5" w:rsidRPr="002257BF" w:rsidRDefault="00981BC5" w:rsidP="00690539">
      <w:pPr>
        <w:spacing w:line="288" w:lineRule="auto"/>
        <w:jc w:val="both"/>
      </w:pPr>
      <w:r w:rsidRPr="002257BF">
        <w:t>- Phẩm chất nhân ái: Xây dựng tốt mối quan hệ thân thiện với bạn trong học tập và trải nghiệm.</w:t>
      </w:r>
    </w:p>
    <w:p w:rsidR="00981BC5" w:rsidRPr="002257BF" w:rsidRDefault="00981BC5" w:rsidP="00690539">
      <w:pPr>
        <w:spacing w:line="288" w:lineRule="auto"/>
        <w:jc w:val="both"/>
      </w:pPr>
      <w:r w:rsidRPr="002257BF">
        <w:t>- Phẩm chất chăm chỉ: Có tinh thần chăm chỉ rèn luyện để năm vững nội dung yêu cầu cần đạt của bài học.</w:t>
      </w:r>
    </w:p>
    <w:p w:rsidR="00981BC5" w:rsidRPr="002257BF" w:rsidRDefault="00981BC5" w:rsidP="00690539">
      <w:pPr>
        <w:spacing w:line="288" w:lineRule="auto"/>
        <w:jc w:val="both"/>
      </w:pPr>
      <w:r w:rsidRPr="002257BF">
        <w:t>- Phẩm chất trách nhiệm: Có ý thức trách nhiệm với lớp, tôn trọng tập thể.</w:t>
      </w:r>
    </w:p>
    <w:p w:rsidR="00981BC5" w:rsidRPr="002257BF" w:rsidRDefault="00981BC5" w:rsidP="00690539">
      <w:pPr>
        <w:spacing w:line="288" w:lineRule="auto"/>
        <w:jc w:val="both"/>
        <w:rPr>
          <w:b/>
        </w:rPr>
      </w:pPr>
      <w:r w:rsidRPr="002257BF">
        <w:rPr>
          <w:b/>
        </w:rPr>
        <w:t xml:space="preserve">II. ĐỒ DÙNG DẠY HỌC </w:t>
      </w:r>
    </w:p>
    <w:p w:rsidR="00981BC5" w:rsidRPr="002257BF" w:rsidRDefault="00981BC5" w:rsidP="00690539">
      <w:pPr>
        <w:spacing w:line="288" w:lineRule="auto"/>
        <w:jc w:val="both"/>
      </w:pPr>
      <w:r w:rsidRPr="002257BF">
        <w:t>- Kế hoạch bài dạy, bài giảng Power point.</w:t>
      </w:r>
    </w:p>
    <w:p w:rsidR="00981BC5" w:rsidRPr="002257BF" w:rsidRDefault="00981BC5" w:rsidP="00690539">
      <w:pPr>
        <w:spacing w:line="288" w:lineRule="auto"/>
        <w:jc w:val="both"/>
      </w:pPr>
      <w:r w:rsidRPr="002257BF">
        <w:t>- SGK và các thiết bị, học liệu phục vụ cho tiết dạy.</w:t>
      </w:r>
    </w:p>
    <w:p w:rsidR="00981BC5" w:rsidRPr="002257BF" w:rsidRDefault="00981BC5" w:rsidP="00981BC5">
      <w:pPr>
        <w:spacing w:line="288" w:lineRule="auto"/>
        <w:ind w:firstLine="360"/>
        <w:jc w:val="both"/>
        <w:sectPr w:rsidR="00981BC5" w:rsidRPr="002257BF" w:rsidSect="002257BF">
          <w:headerReference w:type="even" r:id="rId27"/>
          <w:headerReference w:type="default" r:id="rId28"/>
          <w:footerReference w:type="even" r:id="rId29"/>
          <w:footerReference w:type="default" r:id="rId30"/>
          <w:headerReference w:type="first" r:id="rId31"/>
          <w:footerReference w:type="first" r:id="rId32"/>
          <w:type w:val="continuous"/>
          <w:pgSz w:w="12240" w:h="15840"/>
          <w:pgMar w:top="1260" w:right="990" w:bottom="1440" w:left="1440" w:header="720" w:footer="720" w:gutter="0"/>
          <w:cols w:space="720"/>
          <w:docGrid w:linePitch="360"/>
        </w:sectPr>
      </w:pPr>
    </w:p>
    <w:p w:rsidR="00981BC5" w:rsidRPr="002257BF" w:rsidRDefault="00981BC5" w:rsidP="00981BC5">
      <w:pPr>
        <w:spacing w:line="288" w:lineRule="auto"/>
        <w:ind w:firstLine="360"/>
        <w:jc w:val="both"/>
        <w:rPr>
          <w:sz w:val="2"/>
        </w:rPr>
      </w:pPr>
    </w:p>
    <w:p w:rsidR="00981BC5" w:rsidRPr="002257BF" w:rsidRDefault="00981BC5" w:rsidP="00690539">
      <w:pPr>
        <w:spacing w:line="288" w:lineRule="auto"/>
        <w:jc w:val="both"/>
        <w:outlineLvl w:val="0"/>
        <w:rPr>
          <w:b/>
          <w:bCs/>
          <w:u w:val="single"/>
          <w:lang w:val="nl-NL"/>
        </w:rPr>
      </w:pPr>
      <w:r w:rsidRPr="002257BF">
        <w:rPr>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981BC5" w:rsidRPr="002257BF" w:rsidTr="008431E8">
        <w:tc>
          <w:tcPr>
            <w:tcW w:w="5113" w:type="dxa"/>
            <w:tcBorders>
              <w:bottom w:val="dashed" w:sz="4" w:space="0" w:color="auto"/>
            </w:tcBorders>
          </w:tcPr>
          <w:p w:rsidR="00981BC5" w:rsidRPr="002257BF" w:rsidRDefault="00981BC5" w:rsidP="008431E8">
            <w:pPr>
              <w:spacing w:line="288" w:lineRule="auto"/>
              <w:jc w:val="center"/>
              <w:rPr>
                <w:b/>
                <w:lang w:val="nl-NL"/>
              </w:rPr>
            </w:pPr>
            <w:r w:rsidRPr="002257BF">
              <w:rPr>
                <w:b/>
                <w:lang w:val="nl-NL"/>
              </w:rPr>
              <w:t>Hoạt động của giáo viên</w:t>
            </w:r>
          </w:p>
        </w:tc>
        <w:tc>
          <w:tcPr>
            <w:tcW w:w="4991" w:type="dxa"/>
            <w:gridSpan w:val="2"/>
            <w:tcBorders>
              <w:bottom w:val="dashed" w:sz="4" w:space="0" w:color="auto"/>
            </w:tcBorders>
          </w:tcPr>
          <w:p w:rsidR="00981BC5" w:rsidRPr="002257BF" w:rsidRDefault="00981BC5" w:rsidP="008431E8">
            <w:pPr>
              <w:spacing w:line="288" w:lineRule="auto"/>
              <w:jc w:val="center"/>
              <w:rPr>
                <w:b/>
                <w:lang w:val="nl-NL"/>
              </w:rPr>
            </w:pPr>
            <w:r w:rsidRPr="002257BF">
              <w:rPr>
                <w:b/>
                <w:lang w:val="nl-NL"/>
              </w:rPr>
              <w:t>Hoạt động của học sinh</w:t>
            </w:r>
          </w:p>
        </w:tc>
      </w:tr>
      <w:tr w:rsidR="00981BC5" w:rsidRPr="002257BF" w:rsidTr="008431E8">
        <w:tc>
          <w:tcPr>
            <w:tcW w:w="10104" w:type="dxa"/>
            <w:gridSpan w:val="3"/>
            <w:tcBorders>
              <w:bottom w:val="dashed" w:sz="4" w:space="0" w:color="auto"/>
            </w:tcBorders>
          </w:tcPr>
          <w:p w:rsidR="00981BC5" w:rsidRPr="002257BF" w:rsidRDefault="00981BC5" w:rsidP="008431E8">
            <w:pPr>
              <w:spacing w:line="288" w:lineRule="auto"/>
              <w:jc w:val="both"/>
              <w:rPr>
                <w:bCs/>
                <w:i/>
                <w:lang w:val="nl-NL"/>
              </w:rPr>
            </w:pPr>
            <w:r w:rsidRPr="002257BF">
              <w:rPr>
                <w:b/>
                <w:bCs/>
                <w:lang w:val="nl-NL"/>
              </w:rPr>
              <w:t>1. Khởi động:</w:t>
            </w:r>
          </w:p>
          <w:p w:rsidR="00981BC5" w:rsidRPr="002257BF" w:rsidRDefault="00981BC5" w:rsidP="008431E8">
            <w:pPr>
              <w:spacing w:line="288" w:lineRule="auto"/>
              <w:jc w:val="both"/>
              <w:rPr>
                <w:lang w:val="nl-NL"/>
              </w:rPr>
            </w:pPr>
            <w:r w:rsidRPr="002257BF">
              <w:rPr>
                <w:lang w:val="nl-NL"/>
              </w:rPr>
              <w:lastRenderedPageBreak/>
              <w:t xml:space="preserve">- Mục tiêu: </w:t>
            </w:r>
          </w:p>
          <w:p w:rsidR="00981BC5" w:rsidRPr="002257BF" w:rsidRDefault="00981BC5" w:rsidP="008431E8">
            <w:pPr>
              <w:spacing w:line="288" w:lineRule="auto"/>
              <w:jc w:val="both"/>
              <w:rPr>
                <w:lang w:val="nl-NL"/>
              </w:rPr>
            </w:pPr>
            <w:r w:rsidRPr="002257BF">
              <w:rPr>
                <w:lang w:val="nl-NL"/>
              </w:rPr>
              <w:t>+ Tạo không khí vui vẻ, phấn khởi trước giờ học.</w:t>
            </w:r>
          </w:p>
          <w:p w:rsidR="00981BC5" w:rsidRPr="002257BF" w:rsidRDefault="00981BC5" w:rsidP="008431E8">
            <w:pPr>
              <w:spacing w:line="288" w:lineRule="auto"/>
              <w:jc w:val="both"/>
              <w:rPr>
                <w:lang w:val="nl-NL"/>
              </w:rPr>
            </w:pPr>
            <w:r w:rsidRPr="002257BF">
              <w:rPr>
                <w:lang w:val="nl-NL"/>
              </w:rPr>
              <w:t>+ Thông qua khởi động, giáo viên dẫn dắt bài mới hấp dẫn để thu hút học sinh tập trung.</w:t>
            </w:r>
          </w:p>
          <w:p w:rsidR="00981BC5" w:rsidRPr="002257BF" w:rsidRDefault="00981BC5" w:rsidP="008431E8">
            <w:pPr>
              <w:spacing w:line="288" w:lineRule="auto"/>
              <w:jc w:val="both"/>
              <w:rPr>
                <w:lang w:val="nl-NL"/>
              </w:rPr>
            </w:pPr>
            <w:r w:rsidRPr="002257BF">
              <w:rPr>
                <w:lang w:val="nl-NL"/>
              </w:rPr>
              <w:t>- Cách tiến hành:</w:t>
            </w:r>
          </w:p>
        </w:tc>
      </w:tr>
      <w:tr w:rsidR="00981BC5" w:rsidRPr="002257BF" w:rsidTr="008431E8">
        <w:tc>
          <w:tcPr>
            <w:tcW w:w="5376" w:type="dxa"/>
            <w:gridSpan w:val="2"/>
            <w:tcBorders>
              <w:bottom w:val="dashed" w:sz="4" w:space="0" w:color="auto"/>
            </w:tcBorders>
          </w:tcPr>
          <w:p w:rsidR="00981BC5" w:rsidRPr="002257BF" w:rsidRDefault="00981BC5" w:rsidP="008431E8">
            <w:pPr>
              <w:spacing w:line="288" w:lineRule="auto"/>
              <w:jc w:val="both"/>
              <w:outlineLvl w:val="0"/>
              <w:rPr>
                <w:bCs/>
                <w:lang w:val="nl-NL"/>
              </w:rPr>
            </w:pPr>
            <w:r w:rsidRPr="002257BF">
              <w:rPr>
                <w:bCs/>
                <w:lang w:val="nl-NL"/>
              </w:rPr>
              <w:lastRenderedPageBreak/>
              <w:t>- GV tổ chức cho HS chia sẻ về:</w:t>
            </w:r>
          </w:p>
          <w:p w:rsidR="00981BC5" w:rsidRPr="002257BF" w:rsidRDefault="00981BC5" w:rsidP="008431E8">
            <w:pPr>
              <w:spacing w:line="288" w:lineRule="auto"/>
              <w:jc w:val="both"/>
              <w:outlineLvl w:val="0"/>
              <w:rPr>
                <w:bCs/>
                <w:lang w:val="nl-NL"/>
              </w:rPr>
            </w:pPr>
            <w:r w:rsidRPr="002257BF">
              <w:rPr>
                <w:bCs/>
                <w:lang w:val="nl-NL"/>
              </w:rPr>
              <w:t xml:space="preserve">+ Em đã học được những kiến thức gì về chủ đề Nấm? </w:t>
            </w:r>
          </w:p>
          <w:p w:rsidR="00981BC5" w:rsidRPr="002257BF" w:rsidRDefault="00981BC5" w:rsidP="008431E8">
            <w:pPr>
              <w:spacing w:line="288" w:lineRule="auto"/>
              <w:jc w:val="both"/>
              <w:outlineLvl w:val="0"/>
              <w:rPr>
                <w:bCs/>
                <w:lang w:val="nl-NL"/>
              </w:rPr>
            </w:pPr>
            <w:r w:rsidRPr="002257BF">
              <w:rPr>
                <w:bCs/>
                <w:lang w:val="nl-NL"/>
              </w:rPr>
              <w:t>+ Chia sẻ điều em cảm thấy thú vị nhất.</w:t>
            </w:r>
          </w:p>
          <w:p w:rsidR="00981BC5" w:rsidRPr="002257BF" w:rsidRDefault="00981BC5" w:rsidP="008431E8">
            <w:pPr>
              <w:spacing w:line="288" w:lineRule="auto"/>
              <w:jc w:val="both"/>
              <w:outlineLvl w:val="0"/>
              <w:rPr>
                <w:bCs/>
                <w:lang w:val="nl-NL"/>
              </w:rPr>
            </w:pPr>
            <w:r w:rsidRPr="002257BF">
              <w:rPr>
                <w:bCs/>
                <w:lang w:val="nl-NL"/>
              </w:rPr>
              <w:t>- GV Cùng trao đổi với HS về nội dung mà HS chia sẻ</w:t>
            </w:r>
          </w:p>
          <w:p w:rsidR="00981BC5" w:rsidRPr="002257BF" w:rsidRDefault="00981BC5" w:rsidP="008431E8">
            <w:pPr>
              <w:spacing w:line="288" w:lineRule="auto"/>
              <w:jc w:val="both"/>
              <w:outlineLvl w:val="0"/>
              <w:rPr>
                <w:bCs/>
                <w:lang w:val="nl-NL"/>
              </w:rPr>
            </w:pPr>
            <w:r w:rsidRPr="002257BF">
              <w:rPr>
                <w:bCs/>
                <w:lang w:val="nl-NL"/>
              </w:rPr>
              <w:t>- GV nhận xét, tuyên dương và dẫn dắt vào bài mới.</w:t>
            </w:r>
          </w:p>
        </w:tc>
        <w:tc>
          <w:tcPr>
            <w:tcW w:w="4728" w:type="dxa"/>
            <w:tcBorders>
              <w:bottom w:val="dashed" w:sz="4" w:space="0" w:color="auto"/>
            </w:tcBorders>
          </w:tcPr>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 HS chia sẻ điều em thấy thú vị nhất trước lớp.</w:t>
            </w: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 HS lắng nghe.</w:t>
            </w:r>
          </w:p>
        </w:tc>
      </w:tr>
      <w:tr w:rsidR="00981BC5" w:rsidRPr="002257BF" w:rsidTr="008431E8">
        <w:tc>
          <w:tcPr>
            <w:tcW w:w="10104" w:type="dxa"/>
            <w:gridSpan w:val="3"/>
            <w:tcBorders>
              <w:top w:val="dashed" w:sz="4" w:space="0" w:color="auto"/>
              <w:bottom w:val="dashed" w:sz="4" w:space="0" w:color="auto"/>
            </w:tcBorders>
          </w:tcPr>
          <w:p w:rsidR="00981BC5" w:rsidRPr="002257BF" w:rsidRDefault="00981BC5" w:rsidP="008431E8">
            <w:pPr>
              <w:spacing w:line="288" w:lineRule="auto"/>
              <w:jc w:val="both"/>
              <w:rPr>
                <w:b/>
                <w:bCs/>
                <w:iCs/>
                <w:lang w:val="nl-NL"/>
              </w:rPr>
            </w:pPr>
            <w:r w:rsidRPr="002257BF">
              <w:rPr>
                <w:b/>
                <w:bCs/>
                <w:iCs/>
                <w:lang w:val="nl-NL"/>
              </w:rPr>
              <w:t>2. Hoạt động</w:t>
            </w:r>
            <w:r w:rsidRPr="002257BF">
              <w:rPr>
                <w:bCs/>
                <w:i/>
                <w:iCs/>
                <w:lang w:val="nl-NL"/>
              </w:rPr>
              <w:t>:</w:t>
            </w:r>
          </w:p>
          <w:p w:rsidR="00981BC5" w:rsidRPr="002257BF" w:rsidRDefault="00981BC5" w:rsidP="008431E8">
            <w:pPr>
              <w:spacing w:line="288" w:lineRule="auto"/>
              <w:jc w:val="both"/>
              <w:rPr>
                <w:lang w:val="nl-NL"/>
              </w:rPr>
            </w:pPr>
            <w:r w:rsidRPr="002257BF">
              <w:rPr>
                <w:b/>
                <w:bCs/>
                <w:iCs/>
                <w:lang w:val="nl-NL"/>
              </w:rPr>
              <w:t xml:space="preserve">- </w:t>
            </w:r>
            <w:r w:rsidRPr="002257BF">
              <w:rPr>
                <w:bCs/>
                <w:lang w:val="nl-NL"/>
              </w:rPr>
              <w:t>Mục tiêu:</w:t>
            </w:r>
            <w:r w:rsidRPr="002257BF">
              <w:rPr>
                <w:lang w:val="nl-NL"/>
              </w:rPr>
              <w:t xml:space="preserve"> </w:t>
            </w:r>
          </w:p>
          <w:p w:rsidR="00981BC5" w:rsidRPr="002257BF" w:rsidRDefault="00981BC5" w:rsidP="008431E8">
            <w:pPr>
              <w:spacing w:line="288" w:lineRule="auto"/>
              <w:jc w:val="both"/>
              <w:rPr>
                <w:rFonts w:eastAsia="Arial"/>
              </w:rPr>
            </w:pPr>
            <w:r w:rsidRPr="002257BF">
              <w:rPr>
                <w:rFonts w:eastAsia="Arial"/>
              </w:rPr>
              <w:t>+ Nêu được đặc điểm, các bộ phận, ích lợi và tác hại của nấm đối với đời sống con người</w:t>
            </w:r>
          </w:p>
          <w:p w:rsidR="00981BC5" w:rsidRPr="002257BF" w:rsidRDefault="00981BC5" w:rsidP="008431E8">
            <w:pPr>
              <w:spacing w:line="288" w:lineRule="auto"/>
              <w:jc w:val="both"/>
              <w:rPr>
                <w:rFonts w:eastAsia="Arial"/>
              </w:rPr>
            </w:pPr>
            <w:r w:rsidRPr="002257BF">
              <w:rPr>
                <w:rFonts w:eastAsia="Arial"/>
              </w:rPr>
              <w:t>+ Hoàn thành bảng tóm tắt về môi trường sống về ích lợi hoặc tác hại với con người của một số loại nấm</w:t>
            </w:r>
          </w:p>
          <w:p w:rsidR="00981BC5" w:rsidRPr="002257BF" w:rsidRDefault="00981BC5" w:rsidP="008431E8">
            <w:pPr>
              <w:spacing w:line="288" w:lineRule="auto"/>
              <w:jc w:val="both"/>
              <w:rPr>
                <w:rFonts w:eastAsia="Arial"/>
              </w:rPr>
            </w:pPr>
            <w:r w:rsidRPr="002257BF">
              <w:rPr>
                <w:rFonts w:eastAsia="Arial"/>
              </w:rPr>
              <w:t>+ Biết cách bảo quản phù hợp để tránh nấm mốc cho một số loại thực phẩm</w:t>
            </w:r>
          </w:p>
          <w:p w:rsidR="00981BC5" w:rsidRPr="002257BF" w:rsidRDefault="00981BC5" w:rsidP="008431E8">
            <w:pPr>
              <w:autoSpaceDE w:val="0"/>
              <w:autoSpaceDN w:val="0"/>
              <w:adjustRightInd w:val="0"/>
              <w:spacing w:line="288" w:lineRule="auto"/>
              <w:jc w:val="both"/>
              <w:rPr>
                <w:rFonts w:eastAsia="Arial"/>
              </w:rPr>
            </w:pPr>
            <w:r w:rsidRPr="002257BF">
              <w:rPr>
                <w:rFonts w:eastAsia="Arial"/>
              </w:rPr>
              <w:t>+ Rèn luyện kĩ năng vẽ sơ đồ, làm việc nhóm, hoạt động trải nghiệm, qua đó góp phần phát triển năng lực khoa học</w:t>
            </w:r>
            <w:r w:rsidRPr="002257BF">
              <w:rPr>
                <w:rFonts w:eastAsia="Arial"/>
                <w:color w:val="000000"/>
              </w:rPr>
              <w:t>.</w:t>
            </w:r>
          </w:p>
          <w:p w:rsidR="00981BC5" w:rsidRPr="002257BF" w:rsidRDefault="00981BC5" w:rsidP="008431E8">
            <w:pPr>
              <w:spacing w:line="288" w:lineRule="auto"/>
              <w:jc w:val="both"/>
              <w:rPr>
                <w:lang w:val="nl-NL"/>
              </w:rPr>
            </w:pPr>
            <w:r w:rsidRPr="002257BF">
              <w:rPr>
                <w:b/>
                <w:bCs/>
                <w:iCs/>
                <w:lang w:val="nl-NL"/>
              </w:rPr>
              <w:t xml:space="preserve">- </w:t>
            </w:r>
            <w:r w:rsidRPr="002257BF">
              <w:rPr>
                <w:bCs/>
                <w:iCs/>
                <w:lang w:val="nl-NL"/>
              </w:rPr>
              <w:t>Cách tiến hành:</w:t>
            </w:r>
          </w:p>
        </w:tc>
      </w:tr>
      <w:tr w:rsidR="00981BC5" w:rsidRPr="002257BF" w:rsidTr="008431E8">
        <w:tc>
          <w:tcPr>
            <w:tcW w:w="5376" w:type="dxa"/>
            <w:gridSpan w:val="2"/>
            <w:tcBorders>
              <w:top w:val="dashed" w:sz="4" w:space="0" w:color="auto"/>
              <w:bottom w:val="dashed" w:sz="4" w:space="0" w:color="auto"/>
            </w:tcBorders>
          </w:tcPr>
          <w:p w:rsidR="00981BC5" w:rsidRPr="002257BF" w:rsidRDefault="00981BC5" w:rsidP="008431E8">
            <w:pPr>
              <w:spacing w:line="288" w:lineRule="auto"/>
              <w:jc w:val="both"/>
              <w:outlineLvl w:val="0"/>
              <w:rPr>
                <w:b/>
                <w:bCs/>
                <w:lang w:val="nl-NL"/>
              </w:rPr>
            </w:pPr>
            <w:r w:rsidRPr="002257BF">
              <w:rPr>
                <w:b/>
                <w:bCs/>
                <w:lang w:val="nl-NL"/>
              </w:rPr>
              <w:t>Hoạt động 1: Tóm tắt các nội dung đã học dưới dạng sơ đồ. (sinh hoạt nhóm 4)</w:t>
            </w:r>
          </w:p>
          <w:p w:rsidR="00981BC5" w:rsidRPr="002257BF" w:rsidRDefault="00981BC5" w:rsidP="008431E8">
            <w:pPr>
              <w:spacing w:line="288" w:lineRule="auto"/>
              <w:jc w:val="both"/>
              <w:outlineLvl w:val="0"/>
              <w:rPr>
                <w:bCs/>
                <w:lang w:val="nl-NL"/>
              </w:rPr>
            </w:pPr>
            <w:r w:rsidRPr="002257BF">
              <w:rPr>
                <w:bCs/>
                <w:lang w:val="nl-NL"/>
              </w:rPr>
              <w:t>- GV mời các nhóm thảo luận theo nội dung sau:</w:t>
            </w:r>
          </w:p>
          <w:p w:rsidR="00981BC5" w:rsidRPr="002257BF" w:rsidRDefault="00981BC5" w:rsidP="008431E8">
            <w:pPr>
              <w:spacing w:line="288" w:lineRule="auto"/>
              <w:jc w:val="both"/>
              <w:rPr>
                <w:rFonts w:eastAsia="Arial"/>
              </w:rPr>
            </w:pPr>
            <w:r w:rsidRPr="002257BF">
              <w:rPr>
                <w:bCs/>
                <w:lang w:val="nl-NL"/>
              </w:rPr>
              <w:t xml:space="preserve">+ Dựa vào sơ đồ hình 1, hãy nêu đặc điểm </w:t>
            </w:r>
            <w:r w:rsidRPr="002257BF">
              <w:rPr>
                <w:rFonts w:eastAsia="Arial"/>
              </w:rPr>
              <w:t>, các bộ phận, ích lợi và tác hại của nấm đối với đời sống con người</w:t>
            </w:r>
          </w:p>
          <w:p w:rsidR="00981BC5" w:rsidRPr="002257BF" w:rsidRDefault="00981BC5" w:rsidP="008431E8">
            <w:pPr>
              <w:spacing w:line="288" w:lineRule="auto"/>
              <w:jc w:val="both"/>
              <w:outlineLvl w:val="0"/>
              <w:rPr>
                <w:bCs/>
                <w:lang w:val="nl-NL"/>
              </w:rPr>
            </w:pPr>
            <w:r>
              <w:rPr>
                <w:rFonts w:eastAsia="Arial"/>
                <w:noProof/>
                <w:lang w:val="vi-VN" w:eastAsia="vi-VN"/>
              </w:rPr>
              <w:lastRenderedPageBreak/>
              <w:drawing>
                <wp:inline distT="0" distB="0" distL="0" distR="0">
                  <wp:extent cx="2867025" cy="23431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02"/>
                          <pic:cNvPicPr>
                            <a:picLocks noChangeAspect="1" noChangeArrowheads="1"/>
                          </pic:cNvPicPr>
                        </pic:nvPicPr>
                        <pic:blipFill>
                          <a:blip r:embed="rId33">
                            <a:extLst>
                              <a:ext uri="{28A0092B-C50C-407E-A947-70E740481C1C}">
                                <a14:useLocalDpi xmlns:a14="http://schemas.microsoft.com/office/drawing/2010/main" val="0"/>
                              </a:ext>
                            </a:extLst>
                          </a:blip>
                          <a:srcRect l="20143" t="17328" r="33774" b="15883"/>
                          <a:stretch>
                            <a:fillRect/>
                          </a:stretch>
                        </pic:blipFill>
                        <pic:spPr bwMode="auto">
                          <a:xfrm>
                            <a:off x="0" y="0"/>
                            <a:ext cx="2867025" cy="2343150"/>
                          </a:xfrm>
                          <a:prstGeom prst="rect">
                            <a:avLst/>
                          </a:prstGeom>
                          <a:noFill/>
                          <a:ln>
                            <a:noFill/>
                          </a:ln>
                        </pic:spPr>
                      </pic:pic>
                    </a:graphicData>
                  </a:graphic>
                </wp:inline>
              </w:drawing>
            </w:r>
          </w:p>
          <w:p w:rsidR="00981BC5" w:rsidRPr="002257BF" w:rsidRDefault="00981BC5" w:rsidP="008431E8">
            <w:pPr>
              <w:spacing w:line="288" w:lineRule="auto"/>
              <w:jc w:val="both"/>
              <w:outlineLvl w:val="0"/>
              <w:rPr>
                <w:bCs/>
                <w:lang w:val="nl-NL"/>
              </w:rPr>
            </w:pPr>
            <w:r w:rsidRPr="002257BF">
              <w:rPr>
                <w:bCs/>
                <w:lang w:val="nl-NL"/>
              </w:rPr>
              <w:t>- GV mời đại diện các nhóm báo cáo kết quả thảo luận</w:t>
            </w:r>
          </w:p>
          <w:p w:rsidR="00981BC5" w:rsidRPr="002257BF" w:rsidRDefault="00981BC5" w:rsidP="008431E8">
            <w:pPr>
              <w:spacing w:line="288" w:lineRule="auto"/>
              <w:jc w:val="both"/>
              <w:outlineLvl w:val="0"/>
              <w:rPr>
                <w:b/>
                <w:bCs/>
                <w:i/>
                <w:lang w:val="nl-NL"/>
              </w:rPr>
            </w:pPr>
            <w:r w:rsidRPr="002257BF">
              <w:rPr>
                <w:bCs/>
                <w:lang w:val="nl-NL"/>
              </w:rPr>
              <w:t xml:space="preserve">- GV nhận xét chung, </w:t>
            </w:r>
          </w:p>
        </w:tc>
        <w:tc>
          <w:tcPr>
            <w:tcW w:w="4728" w:type="dxa"/>
            <w:tcBorders>
              <w:top w:val="dashed" w:sz="4" w:space="0" w:color="auto"/>
              <w:bottom w:val="dashed" w:sz="4" w:space="0" w:color="auto"/>
            </w:tcBorders>
          </w:tcPr>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 Đại diện các nhóm nhận phiếu học tập</w:t>
            </w: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Tiến hành thảo luận theo yêu cầu của giáo viên.</w:t>
            </w:r>
          </w:p>
          <w:p w:rsidR="00981BC5" w:rsidRPr="002257BF" w:rsidRDefault="00981BC5" w:rsidP="008431E8">
            <w:pPr>
              <w:spacing w:line="288" w:lineRule="auto"/>
              <w:jc w:val="both"/>
              <w:rPr>
                <w:lang w:val="nl-NL"/>
              </w:rPr>
            </w:pPr>
            <w:r w:rsidRPr="002257BF">
              <w:rPr>
                <w:lang w:val="nl-NL"/>
              </w:rPr>
              <w:t>- Ghi kết quả thảo luận ra phiếu học tập:</w:t>
            </w: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rFonts w:eastAsia="Arial"/>
                <w:noProof/>
              </w:rPr>
            </w:pPr>
          </w:p>
          <w:p w:rsidR="00981BC5" w:rsidRPr="002257BF" w:rsidRDefault="00981BC5" w:rsidP="008431E8">
            <w:pPr>
              <w:spacing w:line="288" w:lineRule="auto"/>
              <w:jc w:val="both"/>
              <w:rPr>
                <w:rFonts w:eastAsia="Arial"/>
                <w:noProof/>
              </w:rPr>
            </w:pPr>
          </w:p>
          <w:p w:rsidR="00981BC5" w:rsidRPr="002257BF" w:rsidRDefault="00981BC5" w:rsidP="008431E8">
            <w:pPr>
              <w:spacing w:line="288" w:lineRule="auto"/>
              <w:jc w:val="both"/>
              <w:rPr>
                <w:rFonts w:eastAsia="Arial"/>
                <w:noProof/>
              </w:rPr>
            </w:pPr>
          </w:p>
          <w:p w:rsidR="00981BC5" w:rsidRPr="002257BF" w:rsidRDefault="00981BC5" w:rsidP="008431E8">
            <w:pPr>
              <w:spacing w:line="288" w:lineRule="auto"/>
              <w:jc w:val="both"/>
              <w:rPr>
                <w:rFonts w:eastAsia="Arial"/>
                <w:noProof/>
              </w:rPr>
            </w:pPr>
          </w:p>
          <w:p w:rsidR="00981BC5" w:rsidRPr="002257BF" w:rsidRDefault="00981BC5" w:rsidP="008431E8">
            <w:pPr>
              <w:spacing w:line="288" w:lineRule="auto"/>
              <w:jc w:val="both"/>
              <w:rPr>
                <w:rFonts w:eastAsia="Arial"/>
                <w:noProof/>
              </w:rPr>
            </w:pPr>
          </w:p>
          <w:p w:rsidR="00981BC5" w:rsidRPr="002257BF" w:rsidRDefault="00981BC5" w:rsidP="008431E8">
            <w:pPr>
              <w:spacing w:line="288" w:lineRule="auto"/>
              <w:jc w:val="both"/>
              <w:rPr>
                <w:rFonts w:eastAsia="Arial"/>
                <w:noProof/>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 Các nhóm báo cáo kết quả thảo luận, nhóm khác nhận xét.</w:t>
            </w:r>
          </w:p>
          <w:p w:rsidR="00981BC5" w:rsidRPr="002257BF" w:rsidRDefault="00981BC5" w:rsidP="008431E8">
            <w:pPr>
              <w:spacing w:line="288" w:lineRule="auto"/>
              <w:jc w:val="both"/>
              <w:rPr>
                <w:lang w:val="nl-NL"/>
              </w:rPr>
            </w:pPr>
            <w:r w:rsidRPr="002257BF">
              <w:rPr>
                <w:lang w:val="nl-NL"/>
              </w:rPr>
              <w:t>-  HS lắng nghe</w:t>
            </w:r>
          </w:p>
        </w:tc>
      </w:tr>
      <w:tr w:rsidR="00981BC5" w:rsidRPr="002257BF" w:rsidTr="008431E8">
        <w:tc>
          <w:tcPr>
            <w:tcW w:w="5376" w:type="dxa"/>
            <w:gridSpan w:val="2"/>
            <w:tcBorders>
              <w:top w:val="dashed" w:sz="4" w:space="0" w:color="auto"/>
              <w:bottom w:val="dashed" w:sz="4" w:space="0" w:color="auto"/>
            </w:tcBorders>
          </w:tcPr>
          <w:p w:rsidR="00981BC5" w:rsidRPr="002257BF" w:rsidRDefault="00981BC5" w:rsidP="008431E8">
            <w:pPr>
              <w:spacing w:line="288" w:lineRule="auto"/>
              <w:jc w:val="both"/>
              <w:outlineLvl w:val="0"/>
              <w:rPr>
                <w:b/>
                <w:bCs/>
                <w:lang w:val="nl-NL"/>
              </w:rPr>
            </w:pPr>
            <w:r w:rsidRPr="002257BF">
              <w:rPr>
                <w:b/>
                <w:bCs/>
                <w:lang w:val="nl-NL"/>
              </w:rPr>
              <w:lastRenderedPageBreak/>
              <w:t>Hoạt động 2: Làm việc nhóm 4</w:t>
            </w:r>
          </w:p>
          <w:p w:rsidR="00981BC5" w:rsidRPr="002257BF" w:rsidRDefault="00981BC5" w:rsidP="008431E8">
            <w:pPr>
              <w:spacing w:line="288" w:lineRule="auto"/>
              <w:jc w:val="both"/>
              <w:outlineLvl w:val="0"/>
              <w:rPr>
                <w:bCs/>
                <w:lang w:val="nl-NL"/>
              </w:rPr>
            </w:pPr>
            <w:r w:rsidRPr="002257BF">
              <w:rPr>
                <w:b/>
                <w:bCs/>
                <w:lang w:val="nl-NL"/>
              </w:rPr>
              <w:t xml:space="preserve">- </w:t>
            </w:r>
            <w:r w:rsidRPr="002257BF">
              <w:rPr>
                <w:bCs/>
                <w:lang w:val="nl-NL"/>
              </w:rPr>
              <w:t>GV mời HS đọc yêu cầu</w:t>
            </w:r>
          </w:p>
          <w:p w:rsidR="00981BC5" w:rsidRPr="002257BF" w:rsidRDefault="00981BC5" w:rsidP="008431E8">
            <w:pPr>
              <w:spacing w:line="288" w:lineRule="auto"/>
              <w:jc w:val="both"/>
              <w:outlineLvl w:val="0"/>
              <w:rPr>
                <w:bCs/>
                <w:lang w:val="nl-NL"/>
              </w:rPr>
            </w:pPr>
            <w:r w:rsidRPr="002257BF">
              <w:rPr>
                <w:bCs/>
                <w:lang w:val="nl-NL"/>
              </w:rPr>
              <w:t>Thảo luận và hoàn thành bảng theo gợi ý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479"/>
              <w:gridCol w:w="992"/>
              <w:gridCol w:w="2031"/>
            </w:tblGrid>
            <w:tr w:rsidR="00981BC5" w:rsidRPr="00516C31" w:rsidTr="008431E8">
              <w:tc>
                <w:tcPr>
                  <w:tcW w:w="643"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STT</w:t>
                  </w:r>
                </w:p>
              </w:tc>
              <w:tc>
                <w:tcPr>
                  <w:tcW w:w="1479"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Tên nấm</w:t>
                  </w:r>
                </w:p>
              </w:tc>
              <w:tc>
                <w:tcPr>
                  <w:tcW w:w="992"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Nơi sống</w:t>
                  </w:r>
                </w:p>
              </w:tc>
              <w:tc>
                <w:tcPr>
                  <w:tcW w:w="2031"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Ích lợi hoặc tác hại với con người</w:t>
                  </w:r>
                </w:p>
              </w:tc>
            </w:tr>
            <w:tr w:rsidR="00981BC5" w:rsidRPr="00516C31" w:rsidTr="008431E8">
              <w:tc>
                <w:tcPr>
                  <w:tcW w:w="643"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1</w:t>
                  </w:r>
                </w:p>
              </w:tc>
              <w:tc>
                <w:tcPr>
                  <w:tcW w:w="1479"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Nấm rơm</w:t>
                  </w:r>
                </w:p>
              </w:tc>
              <w:tc>
                <w:tcPr>
                  <w:tcW w:w="992"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Rơm, rạ mục</w:t>
                  </w:r>
                </w:p>
              </w:tc>
              <w:tc>
                <w:tcPr>
                  <w:tcW w:w="2031"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Làm thức ăn</w:t>
                  </w:r>
                </w:p>
              </w:tc>
            </w:tr>
            <w:tr w:rsidR="00981BC5" w:rsidRPr="00516C31" w:rsidTr="008431E8">
              <w:tc>
                <w:tcPr>
                  <w:tcW w:w="643"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2</w:t>
                  </w:r>
                </w:p>
              </w:tc>
              <w:tc>
                <w:tcPr>
                  <w:tcW w:w="1479"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Nấm sò</w:t>
                  </w:r>
                </w:p>
              </w:tc>
              <w:tc>
                <w:tcPr>
                  <w:tcW w:w="992" w:type="dxa"/>
                  <w:shd w:val="clear" w:color="auto" w:fill="auto"/>
                </w:tcPr>
                <w:p w:rsidR="00981BC5" w:rsidRPr="00516C31" w:rsidRDefault="00981BC5" w:rsidP="008431E8">
                  <w:pPr>
                    <w:spacing w:line="288" w:lineRule="auto"/>
                    <w:jc w:val="both"/>
                    <w:outlineLvl w:val="0"/>
                    <w:rPr>
                      <w:bCs/>
                      <w:sz w:val="24"/>
                      <w:lang w:val="nl-NL"/>
                    </w:rPr>
                  </w:pPr>
                </w:p>
              </w:tc>
              <w:tc>
                <w:tcPr>
                  <w:tcW w:w="2031" w:type="dxa"/>
                  <w:shd w:val="clear" w:color="auto" w:fill="auto"/>
                </w:tcPr>
                <w:p w:rsidR="00981BC5" w:rsidRPr="00516C31" w:rsidRDefault="00981BC5" w:rsidP="008431E8">
                  <w:pPr>
                    <w:spacing w:line="288" w:lineRule="auto"/>
                    <w:jc w:val="both"/>
                    <w:outlineLvl w:val="0"/>
                    <w:rPr>
                      <w:bCs/>
                      <w:sz w:val="24"/>
                      <w:lang w:val="nl-NL"/>
                    </w:rPr>
                  </w:pPr>
                </w:p>
              </w:tc>
            </w:tr>
            <w:tr w:rsidR="00981BC5" w:rsidRPr="00516C31" w:rsidTr="008431E8">
              <w:tc>
                <w:tcPr>
                  <w:tcW w:w="643"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3</w:t>
                  </w:r>
                </w:p>
              </w:tc>
              <w:tc>
                <w:tcPr>
                  <w:tcW w:w="1479"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Nấm tai mèo</w:t>
                  </w:r>
                </w:p>
                <w:p w:rsidR="00981BC5" w:rsidRPr="00516C31" w:rsidRDefault="00981BC5" w:rsidP="008431E8">
                  <w:pPr>
                    <w:spacing w:line="288" w:lineRule="auto"/>
                    <w:jc w:val="both"/>
                    <w:outlineLvl w:val="0"/>
                    <w:rPr>
                      <w:bCs/>
                      <w:sz w:val="24"/>
                      <w:lang w:val="nl-NL"/>
                    </w:rPr>
                  </w:pPr>
                  <w:r w:rsidRPr="00516C31">
                    <w:rPr>
                      <w:bCs/>
                      <w:sz w:val="24"/>
                      <w:lang w:val="nl-NL"/>
                    </w:rPr>
                    <w:t>( mộc nhĩ)</w:t>
                  </w:r>
                </w:p>
              </w:tc>
              <w:tc>
                <w:tcPr>
                  <w:tcW w:w="992" w:type="dxa"/>
                  <w:shd w:val="clear" w:color="auto" w:fill="auto"/>
                </w:tcPr>
                <w:p w:rsidR="00981BC5" w:rsidRPr="00516C31" w:rsidRDefault="00981BC5" w:rsidP="008431E8">
                  <w:pPr>
                    <w:spacing w:line="288" w:lineRule="auto"/>
                    <w:jc w:val="both"/>
                    <w:outlineLvl w:val="0"/>
                    <w:rPr>
                      <w:bCs/>
                      <w:sz w:val="24"/>
                      <w:lang w:val="nl-NL"/>
                    </w:rPr>
                  </w:pPr>
                </w:p>
              </w:tc>
              <w:tc>
                <w:tcPr>
                  <w:tcW w:w="2031" w:type="dxa"/>
                  <w:shd w:val="clear" w:color="auto" w:fill="auto"/>
                </w:tcPr>
                <w:p w:rsidR="00981BC5" w:rsidRPr="00516C31" w:rsidRDefault="00981BC5" w:rsidP="008431E8">
                  <w:pPr>
                    <w:spacing w:line="288" w:lineRule="auto"/>
                    <w:jc w:val="both"/>
                    <w:outlineLvl w:val="0"/>
                    <w:rPr>
                      <w:bCs/>
                      <w:sz w:val="24"/>
                      <w:lang w:val="nl-NL"/>
                    </w:rPr>
                  </w:pPr>
                </w:p>
              </w:tc>
            </w:tr>
            <w:tr w:rsidR="00981BC5" w:rsidRPr="00516C31" w:rsidTr="008431E8">
              <w:tc>
                <w:tcPr>
                  <w:tcW w:w="643"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4</w:t>
                  </w:r>
                </w:p>
              </w:tc>
              <w:tc>
                <w:tcPr>
                  <w:tcW w:w="1479"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Nấm mốc</w:t>
                  </w:r>
                </w:p>
              </w:tc>
              <w:tc>
                <w:tcPr>
                  <w:tcW w:w="992" w:type="dxa"/>
                  <w:shd w:val="clear" w:color="auto" w:fill="auto"/>
                </w:tcPr>
                <w:p w:rsidR="00981BC5" w:rsidRPr="00516C31" w:rsidRDefault="00981BC5" w:rsidP="008431E8">
                  <w:pPr>
                    <w:spacing w:line="288" w:lineRule="auto"/>
                    <w:jc w:val="both"/>
                    <w:outlineLvl w:val="0"/>
                    <w:rPr>
                      <w:bCs/>
                      <w:sz w:val="24"/>
                      <w:lang w:val="nl-NL"/>
                    </w:rPr>
                  </w:pPr>
                </w:p>
              </w:tc>
              <w:tc>
                <w:tcPr>
                  <w:tcW w:w="2031" w:type="dxa"/>
                  <w:shd w:val="clear" w:color="auto" w:fill="auto"/>
                </w:tcPr>
                <w:p w:rsidR="00981BC5" w:rsidRPr="00516C31" w:rsidRDefault="00981BC5" w:rsidP="008431E8">
                  <w:pPr>
                    <w:spacing w:line="288" w:lineRule="auto"/>
                    <w:jc w:val="both"/>
                    <w:outlineLvl w:val="0"/>
                    <w:rPr>
                      <w:bCs/>
                      <w:sz w:val="24"/>
                      <w:lang w:val="nl-NL"/>
                    </w:rPr>
                  </w:pPr>
                </w:p>
              </w:tc>
            </w:tr>
            <w:tr w:rsidR="00981BC5" w:rsidRPr="00516C31" w:rsidTr="008431E8">
              <w:tc>
                <w:tcPr>
                  <w:tcW w:w="643"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5</w:t>
                  </w:r>
                </w:p>
              </w:tc>
              <w:tc>
                <w:tcPr>
                  <w:tcW w:w="1479"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Nấm men</w:t>
                  </w:r>
                </w:p>
              </w:tc>
              <w:tc>
                <w:tcPr>
                  <w:tcW w:w="992" w:type="dxa"/>
                  <w:shd w:val="clear" w:color="auto" w:fill="auto"/>
                </w:tcPr>
                <w:p w:rsidR="00981BC5" w:rsidRPr="00516C31" w:rsidRDefault="00981BC5" w:rsidP="008431E8">
                  <w:pPr>
                    <w:spacing w:line="288" w:lineRule="auto"/>
                    <w:jc w:val="both"/>
                    <w:outlineLvl w:val="0"/>
                    <w:rPr>
                      <w:bCs/>
                      <w:sz w:val="24"/>
                      <w:lang w:val="nl-NL"/>
                    </w:rPr>
                  </w:pPr>
                </w:p>
              </w:tc>
              <w:tc>
                <w:tcPr>
                  <w:tcW w:w="2031" w:type="dxa"/>
                  <w:shd w:val="clear" w:color="auto" w:fill="auto"/>
                </w:tcPr>
                <w:p w:rsidR="00981BC5" w:rsidRPr="00516C31" w:rsidRDefault="00981BC5" w:rsidP="008431E8">
                  <w:pPr>
                    <w:spacing w:line="288" w:lineRule="auto"/>
                    <w:jc w:val="both"/>
                    <w:outlineLvl w:val="0"/>
                    <w:rPr>
                      <w:bCs/>
                      <w:sz w:val="24"/>
                      <w:lang w:val="nl-NL"/>
                    </w:rPr>
                  </w:pPr>
                </w:p>
              </w:tc>
            </w:tr>
            <w:tr w:rsidR="00981BC5" w:rsidRPr="00516C31" w:rsidTr="008431E8">
              <w:tc>
                <w:tcPr>
                  <w:tcW w:w="643"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6</w:t>
                  </w:r>
                </w:p>
              </w:tc>
              <w:tc>
                <w:tcPr>
                  <w:tcW w:w="1479" w:type="dxa"/>
                  <w:shd w:val="clear" w:color="auto" w:fill="auto"/>
                </w:tcPr>
                <w:p w:rsidR="00981BC5" w:rsidRPr="00516C31" w:rsidRDefault="00981BC5" w:rsidP="008431E8">
                  <w:pPr>
                    <w:spacing w:line="288" w:lineRule="auto"/>
                    <w:jc w:val="both"/>
                    <w:outlineLvl w:val="0"/>
                    <w:rPr>
                      <w:bCs/>
                      <w:sz w:val="24"/>
                      <w:lang w:val="nl-NL"/>
                    </w:rPr>
                  </w:pPr>
                  <w:r w:rsidRPr="00516C31">
                    <w:rPr>
                      <w:bCs/>
                      <w:sz w:val="24"/>
                      <w:lang w:val="nl-NL"/>
                    </w:rPr>
                    <w:t>Nấm độc đỏ</w:t>
                  </w:r>
                </w:p>
              </w:tc>
              <w:tc>
                <w:tcPr>
                  <w:tcW w:w="992" w:type="dxa"/>
                  <w:shd w:val="clear" w:color="auto" w:fill="auto"/>
                </w:tcPr>
                <w:p w:rsidR="00981BC5" w:rsidRPr="00516C31" w:rsidRDefault="00981BC5" w:rsidP="008431E8">
                  <w:pPr>
                    <w:spacing w:line="288" w:lineRule="auto"/>
                    <w:jc w:val="both"/>
                    <w:outlineLvl w:val="0"/>
                    <w:rPr>
                      <w:bCs/>
                      <w:sz w:val="24"/>
                      <w:lang w:val="nl-NL"/>
                    </w:rPr>
                  </w:pPr>
                </w:p>
              </w:tc>
              <w:tc>
                <w:tcPr>
                  <w:tcW w:w="2031" w:type="dxa"/>
                  <w:shd w:val="clear" w:color="auto" w:fill="auto"/>
                </w:tcPr>
                <w:p w:rsidR="00981BC5" w:rsidRPr="00516C31" w:rsidRDefault="00981BC5" w:rsidP="008431E8">
                  <w:pPr>
                    <w:spacing w:line="288" w:lineRule="auto"/>
                    <w:jc w:val="both"/>
                    <w:outlineLvl w:val="0"/>
                    <w:rPr>
                      <w:bCs/>
                      <w:sz w:val="24"/>
                      <w:lang w:val="nl-NL"/>
                    </w:rPr>
                  </w:pPr>
                </w:p>
              </w:tc>
            </w:tr>
          </w:tbl>
          <w:p w:rsidR="00981BC5" w:rsidRPr="002257BF" w:rsidRDefault="00981BC5" w:rsidP="008431E8">
            <w:pPr>
              <w:spacing w:line="288" w:lineRule="auto"/>
              <w:jc w:val="both"/>
              <w:outlineLvl w:val="0"/>
              <w:rPr>
                <w:b/>
                <w:bCs/>
                <w:lang w:val="nl-NL"/>
              </w:rPr>
            </w:pPr>
          </w:p>
          <w:p w:rsidR="00981BC5" w:rsidRPr="002257BF" w:rsidRDefault="00981BC5" w:rsidP="008431E8">
            <w:pPr>
              <w:spacing w:line="288" w:lineRule="auto"/>
              <w:jc w:val="both"/>
              <w:outlineLvl w:val="0"/>
              <w:rPr>
                <w:bCs/>
                <w:lang w:val="nl-NL"/>
              </w:rPr>
            </w:pPr>
            <w:r w:rsidRPr="002257BF">
              <w:rPr>
                <w:b/>
                <w:bCs/>
                <w:lang w:val="nl-NL"/>
              </w:rPr>
              <w:t xml:space="preserve">- </w:t>
            </w:r>
            <w:r w:rsidRPr="002257BF">
              <w:rPr>
                <w:bCs/>
                <w:lang w:val="nl-NL"/>
              </w:rPr>
              <w:t xml:space="preserve">GV mời các nhóm quan sát bảng và hoàn thành nội dung bảng </w:t>
            </w:r>
          </w:p>
          <w:p w:rsidR="00981BC5" w:rsidRPr="002257BF" w:rsidRDefault="00981BC5" w:rsidP="008431E8">
            <w:pPr>
              <w:spacing w:line="288" w:lineRule="auto"/>
              <w:jc w:val="both"/>
              <w:outlineLvl w:val="0"/>
              <w:rPr>
                <w:bCs/>
                <w:lang w:val="nl-NL"/>
              </w:rPr>
            </w:pPr>
            <w:r w:rsidRPr="002257BF">
              <w:rPr>
                <w:bCs/>
                <w:lang w:val="nl-NL"/>
              </w:rPr>
              <w:t>- GV mời đại diện các nhóm báo cáo kết quả thảo luận</w:t>
            </w:r>
          </w:p>
          <w:p w:rsidR="00981BC5" w:rsidRPr="002257BF" w:rsidRDefault="00981BC5" w:rsidP="008431E8">
            <w:pPr>
              <w:spacing w:line="288" w:lineRule="auto"/>
              <w:jc w:val="both"/>
              <w:outlineLvl w:val="0"/>
              <w:rPr>
                <w:bCs/>
                <w:lang w:val="nl-NL"/>
              </w:rPr>
            </w:pPr>
            <w:r w:rsidRPr="002257BF">
              <w:rPr>
                <w:bCs/>
                <w:lang w:val="nl-NL"/>
              </w:rPr>
              <w:t>-GV mời các nhóm khác nhận xét</w:t>
            </w:r>
          </w:p>
          <w:p w:rsidR="00981BC5" w:rsidRPr="002257BF" w:rsidRDefault="00981BC5" w:rsidP="008431E8">
            <w:pPr>
              <w:spacing w:line="288" w:lineRule="auto"/>
              <w:jc w:val="both"/>
              <w:outlineLvl w:val="0"/>
              <w:rPr>
                <w:bCs/>
                <w:lang w:val="nl-NL"/>
              </w:rPr>
            </w:pPr>
            <w:r w:rsidRPr="002257BF">
              <w:rPr>
                <w:bCs/>
                <w:lang w:val="nl-NL"/>
              </w:rPr>
              <w:t>Liên hệ: Không ăn những loại nấm lạ, nấm gây nguy hiểm cho con người...</w:t>
            </w:r>
          </w:p>
          <w:p w:rsidR="00981BC5" w:rsidRPr="002257BF" w:rsidRDefault="00981BC5" w:rsidP="008431E8">
            <w:pPr>
              <w:spacing w:line="288" w:lineRule="auto"/>
              <w:jc w:val="both"/>
              <w:outlineLvl w:val="0"/>
              <w:rPr>
                <w:bCs/>
                <w:lang w:val="nl-NL"/>
              </w:rPr>
            </w:pPr>
            <w:r w:rsidRPr="002257BF">
              <w:rPr>
                <w:bCs/>
                <w:lang w:val="nl-NL"/>
              </w:rPr>
              <w:t>- GV nhận xét</w:t>
            </w:r>
          </w:p>
          <w:p w:rsidR="00981BC5" w:rsidRPr="002257BF" w:rsidRDefault="00981BC5" w:rsidP="008431E8">
            <w:pPr>
              <w:spacing w:line="288" w:lineRule="auto"/>
              <w:jc w:val="both"/>
              <w:outlineLvl w:val="0"/>
              <w:rPr>
                <w:bCs/>
                <w:lang w:val="nl-NL"/>
              </w:rPr>
            </w:pPr>
          </w:p>
        </w:tc>
        <w:tc>
          <w:tcPr>
            <w:tcW w:w="4728" w:type="dxa"/>
            <w:tcBorders>
              <w:top w:val="dashed" w:sz="4" w:space="0" w:color="auto"/>
              <w:bottom w:val="dashed" w:sz="4" w:space="0" w:color="auto"/>
            </w:tcBorders>
          </w:tcPr>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 HS đọc yêu cầu</w:t>
            </w:r>
          </w:p>
          <w:p w:rsidR="00981BC5" w:rsidRPr="002257BF" w:rsidRDefault="00981BC5" w:rsidP="008431E8">
            <w:pPr>
              <w:spacing w:line="288" w:lineRule="auto"/>
              <w:jc w:val="both"/>
              <w:rPr>
                <w:lang w:val="nl-NL"/>
              </w:rPr>
            </w:pPr>
            <w:r w:rsidRPr="002257BF">
              <w:rPr>
                <w:lang w:val="nl-NL"/>
              </w:rPr>
              <w:t>- HS làm việc theo nhóm</w:t>
            </w:r>
          </w:p>
          <w:p w:rsidR="00981BC5" w:rsidRPr="002257BF" w:rsidRDefault="00981BC5" w:rsidP="008431E8">
            <w:pPr>
              <w:spacing w:line="288" w:lineRule="auto"/>
              <w:jc w:val="both"/>
              <w:rPr>
                <w:lang w:val="nl-NL"/>
              </w:rPr>
            </w:pPr>
            <w:r w:rsidRPr="002257BF">
              <w:rPr>
                <w:lang w:val="nl-NL"/>
              </w:rPr>
              <w:t>- Các nhóm chia sẻ về tên, nơi sống, và ích lợi hoặc tác hại của một số loại nấm trong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064"/>
              <w:gridCol w:w="1276"/>
              <w:gridCol w:w="1519"/>
            </w:tblGrid>
            <w:tr w:rsidR="00981BC5" w:rsidRPr="00516C31" w:rsidTr="008431E8">
              <w:tc>
                <w:tcPr>
                  <w:tcW w:w="643"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STT</w:t>
                  </w:r>
                </w:p>
              </w:tc>
              <w:tc>
                <w:tcPr>
                  <w:tcW w:w="1064"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Tên nấm</w:t>
                  </w:r>
                </w:p>
              </w:tc>
              <w:tc>
                <w:tcPr>
                  <w:tcW w:w="1276"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Nơi sống</w:t>
                  </w:r>
                </w:p>
              </w:tc>
              <w:tc>
                <w:tcPr>
                  <w:tcW w:w="1519"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Ích lợi hoặc tác hại với con người</w:t>
                  </w:r>
                </w:p>
              </w:tc>
            </w:tr>
            <w:tr w:rsidR="00981BC5" w:rsidRPr="00516C31" w:rsidTr="008431E8">
              <w:tc>
                <w:tcPr>
                  <w:tcW w:w="643"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1</w:t>
                  </w:r>
                </w:p>
              </w:tc>
              <w:tc>
                <w:tcPr>
                  <w:tcW w:w="1064"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Nấm rơm</w:t>
                  </w:r>
                </w:p>
              </w:tc>
              <w:tc>
                <w:tcPr>
                  <w:tcW w:w="1276"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Rơm, rạ mục</w:t>
                  </w:r>
                </w:p>
              </w:tc>
              <w:tc>
                <w:tcPr>
                  <w:tcW w:w="1519"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Làm thức ăn</w:t>
                  </w:r>
                </w:p>
              </w:tc>
            </w:tr>
            <w:tr w:rsidR="00981BC5" w:rsidRPr="00516C31" w:rsidTr="008431E8">
              <w:tc>
                <w:tcPr>
                  <w:tcW w:w="643"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2</w:t>
                  </w:r>
                </w:p>
              </w:tc>
              <w:tc>
                <w:tcPr>
                  <w:tcW w:w="1064"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Nấm sò</w:t>
                  </w:r>
                </w:p>
              </w:tc>
              <w:tc>
                <w:tcPr>
                  <w:tcW w:w="1276"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Thân cây khô</w:t>
                  </w:r>
                </w:p>
              </w:tc>
              <w:tc>
                <w:tcPr>
                  <w:tcW w:w="1519"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Làm thức ăn</w:t>
                  </w:r>
                </w:p>
              </w:tc>
            </w:tr>
            <w:tr w:rsidR="00981BC5" w:rsidRPr="00516C31" w:rsidTr="008431E8">
              <w:tc>
                <w:tcPr>
                  <w:tcW w:w="643"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3</w:t>
                  </w:r>
                </w:p>
              </w:tc>
              <w:tc>
                <w:tcPr>
                  <w:tcW w:w="1064"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Nấm tai mèo</w:t>
                  </w:r>
                </w:p>
                <w:p w:rsidR="00981BC5" w:rsidRPr="00516C31" w:rsidRDefault="00981BC5" w:rsidP="008431E8">
                  <w:pPr>
                    <w:spacing w:line="288" w:lineRule="auto"/>
                    <w:outlineLvl w:val="0"/>
                    <w:rPr>
                      <w:bCs/>
                      <w:sz w:val="24"/>
                      <w:lang w:val="nl-NL"/>
                    </w:rPr>
                  </w:pPr>
                  <w:r w:rsidRPr="00516C31">
                    <w:rPr>
                      <w:bCs/>
                      <w:sz w:val="24"/>
                      <w:lang w:val="nl-NL"/>
                    </w:rPr>
                    <w:t>( mộc nhĩ)</w:t>
                  </w:r>
                </w:p>
              </w:tc>
              <w:tc>
                <w:tcPr>
                  <w:tcW w:w="1276"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Gỗ mục</w:t>
                  </w:r>
                </w:p>
              </w:tc>
              <w:tc>
                <w:tcPr>
                  <w:tcW w:w="1519"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Làm thức ăn</w:t>
                  </w:r>
                </w:p>
              </w:tc>
            </w:tr>
            <w:tr w:rsidR="00981BC5" w:rsidRPr="00516C31" w:rsidTr="008431E8">
              <w:tc>
                <w:tcPr>
                  <w:tcW w:w="643"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4</w:t>
                  </w:r>
                </w:p>
              </w:tc>
              <w:tc>
                <w:tcPr>
                  <w:tcW w:w="1064"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Nấm mốc</w:t>
                  </w:r>
                </w:p>
              </w:tc>
              <w:tc>
                <w:tcPr>
                  <w:tcW w:w="1276"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Thực phẩm để lâu ngày...</w:t>
                  </w:r>
                </w:p>
              </w:tc>
              <w:tc>
                <w:tcPr>
                  <w:tcW w:w="1519"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Gây hại thực phẩm, hỏng đồ dùng</w:t>
                  </w:r>
                </w:p>
              </w:tc>
            </w:tr>
            <w:tr w:rsidR="00981BC5" w:rsidRPr="00516C31" w:rsidTr="008431E8">
              <w:tc>
                <w:tcPr>
                  <w:tcW w:w="643"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5</w:t>
                  </w:r>
                </w:p>
              </w:tc>
              <w:tc>
                <w:tcPr>
                  <w:tcW w:w="1064"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Nấm men</w:t>
                  </w:r>
                </w:p>
              </w:tc>
              <w:tc>
                <w:tcPr>
                  <w:tcW w:w="1276"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 xml:space="preserve">Trên trái cây và quả mọng, </w:t>
                  </w:r>
                  <w:r w:rsidRPr="00516C31">
                    <w:rPr>
                      <w:bCs/>
                      <w:sz w:val="24"/>
                      <w:lang w:val="nl-NL"/>
                    </w:rPr>
                    <w:lastRenderedPageBreak/>
                    <w:t>trong dạ dày của động vật và trên da</w:t>
                  </w:r>
                </w:p>
              </w:tc>
              <w:tc>
                <w:tcPr>
                  <w:tcW w:w="1519"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lastRenderedPageBreak/>
                    <w:t>Dùng trong chế biến thực phẩm</w:t>
                  </w:r>
                </w:p>
              </w:tc>
            </w:tr>
            <w:tr w:rsidR="00981BC5" w:rsidRPr="00516C31" w:rsidTr="008431E8">
              <w:tc>
                <w:tcPr>
                  <w:tcW w:w="643"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lastRenderedPageBreak/>
                    <w:t>6</w:t>
                  </w:r>
                </w:p>
              </w:tc>
              <w:tc>
                <w:tcPr>
                  <w:tcW w:w="1064"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Nấm độc đỏ</w:t>
                  </w:r>
                </w:p>
              </w:tc>
              <w:tc>
                <w:tcPr>
                  <w:tcW w:w="1276"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Trên đất, cây mục...</w:t>
                  </w:r>
                </w:p>
              </w:tc>
              <w:tc>
                <w:tcPr>
                  <w:tcW w:w="1519" w:type="dxa"/>
                  <w:shd w:val="clear" w:color="auto" w:fill="auto"/>
                </w:tcPr>
                <w:p w:rsidR="00981BC5" w:rsidRPr="00516C31" w:rsidRDefault="00981BC5" w:rsidP="008431E8">
                  <w:pPr>
                    <w:spacing w:line="288" w:lineRule="auto"/>
                    <w:outlineLvl w:val="0"/>
                    <w:rPr>
                      <w:bCs/>
                      <w:sz w:val="24"/>
                      <w:lang w:val="nl-NL"/>
                    </w:rPr>
                  </w:pPr>
                  <w:r w:rsidRPr="00516C31">
                    <w:rPr>
                      <w:bCs/>
                      <w:sz w:val="24"/>
                      <w:lang w:val="nl-NL"/>
                    </w:rPr>
                    <w:t>Gây độc nếu ăn phải</w:t>
                  </w:r>
                </w:p>
              </w:tc>
            </w:tr>
          </w:tbl>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 HS lắng nghe, ghi nhớ.</w:t>
            </w: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tc>
      </w:tr>
      <w:tr w:rsidR="00981BC5" w:rsidRPr="002257BF" w:rsidTr="008431E8">
        <w:tc>
          <w:tcPr>
            <w:tcW w:w="5376" w:type="dxa"/>
            <w:gridSpan w:val="2"/>
            <w:tcBorders>
              <w:top w:val="dashed" w:sz="4" w:space="0" w:color="auto"/>
              <w:bottom w:val="dashed" w:sz="4" w:space="0" w:color="auto"/>
            </w:tcBorders>
          </w:tcPr>
          <w:p w:rsidR="00981BC5" w:rsidRPr="002257BF" w:rsidRDefault="00981BC5" w:rsidP="008431E8">
            <w:pPr>
              <w:autoSpaceDE w:val="0"/>
              <w:autoSpaceDN w:val="0"/>
              <w:adjustRightInd w:val="0"/>
              <w:spacing w:line="288" w:lineRule="auto"/>
              <w:jc w:val="both"/>
              <w:rPr>
                <w:rFonts w:eastAsia="Arial"/>
              </w:rPr>
            </w:pPr>
            <w:r w:rsidRPr="002257BF">
              <w:rPr>
                <w:rFonts w:eastAsia="Arial"/>
                <w:b/>
              </w:rPr>
              <w:lastRenderedPageBreak/>
              <w:t>Hoạt động 3: Nêu cách bảo quản phù hợp để tránh nấm mốc cho những thực phẩm ở hình 2</w:t>
            </w:r>
            <w:r w:rsidRPr="002257BF">
              <w:rPr>
                <w:rFonts w:eastAsia="Arial"/>
              </w:rPr>
              <w:t xml:space="preserve"> (</w:t>
            </w:r>
            <w:r w:rsidRPr="002257BF">
              <w:rPr>
                <w:rFonts w:eastAsia="Arial"/>
                <w:b/>
              </w:rPr>
              <w:t>Làm việc cá nhân)</w:t>
            </w:r>
          </w:p>
          <w:p w:rsidR="00981BC5" w:rsidRPr="002257BF" w:rsidRDefault="00981BC5" w:rsidP="008431E8">
            <w:pPr>
              <w:autoSpaceDE w:val="0"/>
              <w:autoSpaceDN w:val="0"/>
              <w:adjustRightInd w:val="0"/>
              <w:spacing w:line="288" w:lineRule="auto"/>
              <w:jc w:val="both"/>
              <w:rPr>
                <w:rFonts w:eastAsia="Arial"/>
              </w:rPr>
            </w:pPr>
            <w:r w:rsidRPr="002257BF">
              <w:rPr>
                <w:rFonts w:eastAsia="Arial"/>
              </w:rPr>
              <w:t>- GV mời HS đọc yêu cầu</w:t>
            </w:r>
          </w:p>
          <w:p w:rsidR="00981BC5" w:rsidRPr="002257BF" w:rsidRDefault="00981BC5" w:rsidP="008431E8">
            <w:pPr>
              <w:autoSpaceDE w:val="0"/>
              <w:autoSpaceDN w:val="0"/>
              <w:adjustRightInd w:val="0"/>
              <w:spacing w:line="288" w:lineRule="auto"/>
              <w:jc w:val="both"/>
              <w:rPr>
                <w:rFonts w:eastAsia="Arial"/>
              </w:rPr>
            </w:pPr>
            <w:r w:rsidRPr="002257BF">
              <w:rPr>
                <w:rFonts w:eastAsia="Arial"/>
              </w:rPr>
              <w:t>- GV gọi HS đọc tên các loại thực phẩm có trong hình 2</w:t>
            </w:r>
          </w:p>
          <w:p w:rsidR="00981BC5" w:rsidRPr="002257BF" w:rsidRDefault="00981BC5" w:rsidP="008431E8">
            <w:pPr>
              <w:autoSpaceDE w:val="0"/>
              <w:autoSpaceDN w:val="0"/>
              <w:adjustRightInd w:val="0"/>
              <w:spacing w:line="288" w:lineRule="auto"/>
              <w:jc w:val="both"/>
              <w:rPr>
                <w:rFonts w:eastAsia="Arial"/>
              </w:rPr>
            </w:pPr>
            <w:r>
              <w:rPr>
                <w:rFonts w:eastAsia="Arial"/>
                <w:noProof/>
                <w:lang w:val="vi-VN" w:eastAsia="vi-VN"/>
              </w:rPr>
              <w:drawing>
                <wp:inline distT="0" distB="0" distL="0" distR="0">
                  <wp:extent cx="3162300" cy="14954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04"/>
                          <pic:cNvPicPr>
                            <a:picLocks noChangeAspect="1" noChangeArrowheads="1"/>
                          </pic:cNvPicPr>
                        </pic:nvPicPr>
                        <pic:blipFill>
                          <a:blip r:embed="rId34">
                            <a:extLst>
                              <a:ext uri="{28A0092B-C50C-407E-A947-70E740481C1C}">
                                <a14:useLocalDpi xmlns:a14="http://schemas.microsoft.com/office/drawing/2010/main" val="0"/>
                              </a:ext>
                            </a:extLst>
                          </a:blip>
                          <a:srcRect l="28848" t="37364" r="44186" b="19832"/>
                          <a:stretch>
                            <a:fillRect/>
                          </a:stretch>
                        </pic:blipFill>
                        <pic:spPr bwMode="auto">
                          <a:xfrm>
                            <a:off x="0" y="0"/>
                            <a:ext cx="3162300" cy="1495425"/>
                          </a:xfrm>
                          <a:prstGeom prst="rect">
                            <a:avLst/>
                          </a:prstGeom>
                          <a:noFill/>
                          <a:ln>
                            <a:noFill/>
                          </a:ln>
                        </pic:spPr>
                      </pic:pic>
                    </a:graphicData>
                  </a:graphic>
                </wp:inline>
              </w:drawing>
            </w:r>
          </w:p>
          <w:p w:rsidR="00981BC5" w:rsidRPr="002257BF" w:rsidRDefault="00981BC5" w:rsidP="008431E8">
            <w:pPr>
              <w:autoSpaceDE w:val="0"/>
              <w:autoSpaceDN w:val="0"/>
              <w:adjustRightInd w:val="0"/>
              <w:spacing w:line="288" w:lineRule="auto"/>
              <w:jc w:val="both"/>
              <w:rPr>
                <w:rFonts w:eastAsia="Arial"/>
              </w:rPr>
            </w:pPr>
            <w:r w:rsidRPr="002257BF">
              <w:rPr>
                <w:rFonts w:eastAsia="Arial"/>
              </w:rPr>
              <w:t>-GV gọi HS trình bày các cách bảo quản các loại thực phẩm</w:t>
            </w:r>
          </w:p>
          <w:p w:rsidR="00981BC5" w:rsidRPr="002257BF" w:rsidRDefault="00981BC5" w:rsidP="008431E8">
            <w:pPr>
              <w:autoSpaceDE w:val="0"/>
              <w:autoSpaceDN w:val="0"/>
              <w:adjustRightInd w:val="0"/>
              <w:spacing w:line="288" w:lineRule="auto"/>
              <w:jc w:val="both"/>
              <w:rPr>
                <w:rFonts w:eastAsia="Arial"/>
              </w:rPr>
            </w:pPr>
            <w:r w:rsidRPr="002257BF">
              <w:rPr>
                <w:rFonts w:eastAsia="Arial"/>
              </w:rPr>
              <w:t>-GV gọi HS nhận xét</w:t>
            </w:r>
          </w:p>
          <w:p w:rsidR="00981BC5" w:rsidRPr="002257BF" w:rsidRDefault="00981BC5" w:rsidP="008431E8">
            <w:pPr>
              <w:autoSpaceDE w:val="0"/>
              <w:autoSpaceDN w:val="0"/>
              <w:adjustRightInd w:val="0"/>
              <w:spacing w:line="288" w:lineRule="auto"/>
              <w:jc w:val="both"/>
              <w:rPr>
                <w:rFonts w:eastAsia="Arial"/>
              </w:rPr>
            </w:pPr>
            <w:r w:rsidRPr="002257BF">
              <w:rPr>
                <w:rFonts w:eastAsia="Arial"/>
              </w:rPr>
              <w:t>Liên hệ: Biết cách bảo quản một số thực phẩm</w:t>
            </w:r>
          </w:p>
          <w:p w:rsidR="00981BC5" w:rsidRPr="002257BF" w:rsidRDefault="00981BC5" w:rsidP="008431E8">
            <w:pPr>
              <w:autoSpaceDE w:val="0"/>
              <w:autoSpaceDN w:val="0"/>
              <w:adjustRightInd w:val="0"/>
              <w:spacing w:line="288" w:lineRule="auto"/>
              <w:jc w:val="both"/>
              <w:rPr>
                <w:rFonts w:eastAsia="Arial"/>
              </w:rPr>
            </w:pPr>
            <w:r w:rsidRPr="002257BF">
              <w:rPr>
                <w:rFonts w:eastAsia="Arial"/>
              </w:rPr>
              <w:t>-GV nhận xét, tuyên dương</w:t>
            </w:r>
          </w:p>
        </w:tc>
        <w:tc>
          <w:tcPr>
            <w:tcW w:w="4728" w:type="dxa"/>
            <w:tcBorders>
              <w:top w:val="dashed" w:sz="4" w:space="0" w:color="auto"/>
              <w:bottom w:val="dashed" w:sz="4" w:space="0" w:color="auto"/>
            </w:tcBorders>
          </w:tcPr>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 1 HS đọc yêu cầu, lớp đọc thầm</w:t>
            </w:r>
          </w:p>
          <w:p w:rsidR="00981BC5" w:rsidRPr="002257BF" w:rsidRDefault="00981BC5" w:rsidP="008431E8">
            <w:pPr>
              <w:spacing w:line="288" w:lineRule="auto"/>
              <w:jc w:val="both"/>
              <w:rPr>
                <w:lang w:val="nl-NL"/>
              </w:rPr>
            </w:pPr>
            <w:r w:rsidRPr="002257BF">
              <w:rPr>
                <w:lang w:val="nl-NL"/>
              </w:rPr>
              <w:t>-HSTL: thịt, xúc xích, nho, nấm, lạc, cơm</w:t>
            </w: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HS suy nghĩ trả lời:</w:t>
            </w:r>
          </w:p>
          <w:p w:rsidR="00981BC5" w:rsidRPr="002257BF" w:rsidRDefault="00981BC5" w:rsidP="008431E8">
            <w:pPr>
              <w:spacing w:line="288" w:lineRule="auto"/>
              <w:jc w:val="both"/>
              <w:rPr>
                <w:lang w:val="nl-NL"/>
              </w:rPr>
            </w:pPr>
            <w:r w:rsidRPr="002257BF">
              <w:rPr>
                <w:lang w:val="nl-NL"/>
              </w:rPr>
              <w:t>+ Bảo quản lạnh: thịt, xúc xích, cơm</w:t>
            </w:r>
          </w:p>
          <w:p w:rsidR="00981BC5" w:rsidRPr="002257BF" w:rsidRDefault="00981BC5" w:rsidP="008431E8">
            <w:pPr>
              <w:spacing w:line="288" w:lineRule="auto"/>
              <w:jc w:val="both"/>
              <w:rPr>
                <w:lang w:val="nl-NL"/>
              </w:rPr>
            </w:pPr>
            <w:r w:rsidRPr="002257BF">
              <w:rPr>
                <w:lang w:val="nl-NL"/>
              </w:rPr>
              <w:t>+ Sấy khô: nho, nấm, lạc, cơm</w:t>
            </w:r>
          </w:p>
          <w:p w:rsidR="00981BC5" w:rsidRPr="002257BF" w:rsidRDefault="00981BC5" w:rsidP="008431E8">
            <w:pPr>
              <w:spacing w:line="288" w:lineRule="auto"/>
              <w:jc w:val="both"/>
              <w:rPr>
                <w:lang w:val="nl-NL"/>
              </w:rPr>
            </w:pPr>
            <w:r w:rsidRPr="002257BF">
              <w:rPr>
                <w:lang w:val="nl-NL"/>
              </w:rPr>
              <w:t>+ Hút chân không( để ở nhiệt độ phòng trong một khoảng thời gian ngắn): nho, nấm, lạc</w:t>
            </w:r>
          </w:p>
          <w:p w:rsidR="00981BC5" w:rsidRPr="002257BF" w:rsidRDefault="00981BC5" w:rsidP="008431E8">
            <w:pPr>
              <w:spacing w:line="288" w:lineRule="auto"/>
              <w:jc w:val="both"/>
              <w:rPr>
                <w:lang w:val="nl-NL"/>
              </w:rPr>
            </w:pPr>
            <w:r w:rsidRPr="002257BF">
              <w:rPr>
                <w:lang w:val="nl-NL"/>
              </w:rPr>
              <w:t>-HS nhận xét, bổ sung</w:t>
            </w:r>
          </w:p>
          <w:p w:rsidR="00981BC5" w:rsidRPr="002257BF" w:rsidRDefault="00981BC5" w:rsidP="008431E8">
            <w:pPr>
              <w:spacing w:line="288" w:lineRule="auto"/>
              <w:jc w:val="both"/>
              <w:rPr>
                <w:lang w:val="nl-NL"/>
              </w:rPr>
            </w:pPr>
            <w:r w:rsidRPr="002257BF">
              <w:rPr>
                <w:lang w:val="nl-NL"/>
              </w:rPr>
              <w:t>-HS lắng nghe, tiếp thu</w:t>
            </w:r>
          </w:p>
        </w:tc>
      </w:tr>
      <w:tr w:rsidR="00981BC5" w:rsidRPr="002257BF" w:rsidTr="008431E8">
        <w:tc>
          <w:tcPr>
            <w:tcW w:w="10104" w:type="dxa"/>
            <w:gridSpan w:val="3"/>
            <w:tcBorders>
              <w:top w:val="dashed" w:sz="4" w:space="0" w:color="auto"/>
              <w:bottom w:val="dashed" w:sz="4" w:space="0" w:color="auto"/>
            </w:tcBorders>
          </w:tcPr>
          <w:p w:rsidR="00981BC5" w:rsidRPr="002257BF" w:rsidRDefault="00981BC5" w:rsidP="008431E8">
            <w:pPr>
              <w:spacing w:line="288" w:lineRule="auto"/>
              <w:jc w:val="both"/>
              <w:rPr>
                <w:b/>
                <w:lang w:val="nl-NL"/>
              </w:rPr>
            </w:pPr>
            <w:r w:rsidRPr="002257BF">
              <w:rPr>
                <w:b/>
                <w:lang w:val="nl-NL"/>
              </w:rPr>
              <w:t>3. Vận dụng trải nghiệm.</w:t>
            </w:r>
          </w:p>
          <w:p w:rsidR="00981BC5" w:rsidRPr="002257BF" w:rsidRDefault="00981BC5" w:rsidP="008431E8">
            <w:pPr>
              <w:spacing w:line="288" w:lineRule="auto"/>
              <w:rPr>
                <w:lang w:val="nl-NL"/>
              </w:rPr>
            </w:pPr>
            <w:r w:rsidRPr="002257BF">
              <w:rPr>
                <w:lang w:val="nl-NL"/>
              </w:rPr>
              <w:t>- Mục tiêu:</w:t>
            </w:r>
          </w:p>
          <w:p w:rsidR="00981BC5" w:rsidRPr="002257BF" w:rsidRDefault="00981BC5" w:rsidP="008431E8">
            <w:pPr>
              <w:spacing w:line="288" w:lineRule="auto"/>
              <w:jc w:val="both"/>
            </w:pPr>
            <w:r w:rsidRPr="002257BF">
              <w:t>+ Củng cố những kiến thức đã học trong tiết học để học sinh khắc sâu nội dung.</w:t>
            </w:r>
          </w:p>
          <w:p w:rsidR="00981BC5" w:rsidRPr="002257BF" w:rsidRDefault="00981BC5" w:rsidP="008431E8">
            <w:pPr>
              <w:spacing w:line="288" w:lineRule="auto"/>
              <w:jc w:val="both"/>
            </w:pPr>
            <w:r w:rsidRPr="002257BF">
              <w:t>+ Vận dụng kiến thức đã học vào thực tiễn.</w:t>
            </w:r>
          </w:p>
          <w:p w:rsidR="00981BC5" w:rsidRPr="002257BF" w:rsidRDefault="00981BC5" w:rsidP="008431E8">
            <w:pPr>
              <w:spacing w:line="288" w:lineRule="auto"/>
              <w:jc w:val="both"/>
            </w:pPr>
            <w:r w:rsidRPr="002257BF">
              <w:lastRenderedPageBreak/>
              <w:t>+ Tạo không khí vui vẻ, hào hứng, lưu luyến sau khi học sinh bài học.</w:t>
            </w:r>
          </w:p>
          <w:p w:rsidR="00981BC5" w:rsidRPr="002257BF" w:rsidRDefault="00981BC5" w:rsidP="008431E8">
            <w:pPr>
              <w:spacing w:line="288" w:lineRule="auto"/>
              <w:rPr>
                <w:lang w:val="nl-NL"/>
              </w:rPr>
            </w:pPr>
            <w:r w:rsidRPr="002257BF">
              <w:t>- Cách tiến hành:</w:t>
            </w:r>
          </w:p>
        </w:tc>
      </w:tr>
      <w:tr w:rsidR="00981BC5" w:rsidRPr="002257BF" w:rsidTr="008431E8">
        <w:tc>
          <w:tcPr>
            <w:tcW w:w="5113" w:type="dxa"/>
            <w:tcBorders>
              <w:top w:val="dashed" w:sz="4" w:space="0" w:color="auto"/>
              <w:bottom w:val="dashed" w:sz="4" w:space="0" w:color="auto"/>
            </w:tcBorders>
          </w:tcPr>
          <w:p w:rsidR="00981BC5" w:rsidRPr="002257BF" w:rsidRDefault="00981BC5" w:rsidP="008431E8">
            <w:pPr>
              <w:spacing w:line="288" w:lineRule="auto"/>
              <w:jc w:val="both"/>
              <w:rPr>
                <w:lang w:val="nl-NL"/>
              </w:rPr>
            </w:pPr>
            <w:r w:rsidRPr="002257BF">
              <w:rPr>
                <w:lang w:val="nl-NL"/>
              </w:rPr>
              <w:lastRenderedPageBreak/>
              <w:t>- GV tổ chức trò chơi “Truyền điện”</w:t>
            </w:r>
          </w:p>
          <w:p w:rsidR="00981BC5" w:rsidRPr="002257BF" w:rsidRDefault="00981BC5" w:rsidP="008431E8">
            <w:pPr>
              <w:spacing w:line="288" w:lineRule="auto"/>
              <w:jc w:val="both"/>
              <w:rPr>
                <w:lang w:val="nl-NL"/>
              </w:rPr>
            </w:pPr>
            <w:r w:rsidRPr="002257BF">
              <w:rPr>
                <w:lang w:val="nl-NL"/>
              </w:rPr>
              <w:t>( Thời gian khoảng 3-5p)</w:t>
            </w:r>
          </w:p>
          <w:p w:rsidR="00981BC5" w:rsidRPr="002257BF" w:rsidRDefault="00981BC5" w:rsidP="008431E8">
            <w:pPr>
              <w:spacing w:line="288" w:lineRule="auto"/>
              <w:jc w:val="both"/>
              <w:rPr>
                <w:lang w:val="nl-NL"/>
              </w:rPr>
            </w:pPr>
            <w:r w:rsidRPr="002257BF">
              <w:rPr>
                <w:lang w:val="nl-NL"/>
              </w:rPr>
              <w:t>+ HS đưa ra tên 1 loại thực phẩm sau đó gọi tên 1 bạn bất kì, HS được gọi nêu những hiểu biết về thực phẩm đó ( ích lợi, nguồn gốc, cách bảo quản...). Đến lượt HS nào không trả lời được, em đó sẽ bị thua và hát 1 bài.</w:t>
            </w:r>
          </w:p>
          <w:p w:rsidR="00981BC5" w:rsidRPr="002257BF" w:rsidRDefault="00981BC5" w:rsidP="008431E8">
            <w:pPr>
              <w:spacing w:line="288" w:lineRule="auto"/>
              <w:jc w:val="both"/>
              <w:rPr>
                <w:lang w:val="nl-NL"/>
              </w:rPr>
            </w:pPr>
            <w:r w:rsidRPr="002257BF">
              <w:rPr>
                <w:lang w:val="nl-NL"/>
              </w:rPr>
              <w:t>+ HS  tham gia trò chơi theo yêu cầu</w:t>
            </w:r>
          </w:p>
          <w:p w:rsidR="00981BC5" w:rsidRPr="002257BF" w:rsidRDefault="00981BC5" w:rsidP="008431E8">
            <w:pPr>
              <w:spacing w:line="288" w:lineRule="auto"/>
              <w:jc w:val="both"/>
              <w:rPr>
                <w:lang w:val="nl-NL"/>
              </w:rPr>
            </w:pPr>
            <w:r w:rsidRPr="002257BF">
              <w:rPr>
                <w:lang w:val="nl-NL"/>
              </w:rPr>
              <w:t>- Nhận xét sau tiết dạy, dặn dò về nhà.</w:t>
            </w:r>
          </w:p>
        </w:tc>
        <w:tc>
          <w:tcPr>
            <w:tcW w:w="4991" w:type="dxa"/>
            <w:gridSpan w:val="2"/>
            <w:tcBorders>
              <w:top w:val="dashed" w:sz="4" w:space="0" w:color="auto"/>
              <w:bottom w:val="dashed" w:sz="4" w:space="0" w:color="auto"/>
            </w:tcBorders>
          </w:tcPr>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 Học sinh lắng nghe yêu cầu trò chơi.</w:t>
            </w: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 HS tham gia trò chơi</w:t>
            </w: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p>
          <w:p w:rsidR="00981BC5" w:rsidRPr="002257BF" w:rsidRDefault="00981BC5" w:rsidP="008431E8">
            <w:pPr>
              <w:spacing w:line="288" w:lineRule="auto"/>
              <w:jc w:val="both"/>
              <w:rPr>
                <w:lang w:val="nl-NL"/>
              </w:rPr>
            </w:pPr>
            <w:r w:rsidRPr="002257BF">
              <w:rPr>
                <w:lang w:val="nl-NL"/>
              </w:rPr>
              <w:t>-HS lắng nghe</w:t>
            </w:r>
          </w:p>
        </w:tc>
      </w:tr>
      <w:tr w:rsidR="00981BC5" w:rsidRPr="002257BF" w:rsidTr="008431E8">
        <w:tc>
          <w:tcPr>
            <w:tcW w:w="10104" w:type="dxa"/>
            <w:gridSpan w:val="3"/>
            <w:tcBorders>
              <w:top w:val="dashed" w:sz="4" w:space="0" w:color="auto"/>
            </w:tcBorders>
          </w:tcPr>
          <w:p w:rsidR="00981BC5" w:rsidRPr="002257BF" w:rsidRDefault="00981BC5" w:rsidP="008431E8">
            <w:pPr>
              <w:spacing w:line="288" w:lineRule="auto"/>
              <w:rPr>
                <w:b/>
                <w:lang w:val="nl-NL"/>
              </w:rPr>
            </w:pPr>
            <w:r w:rsidRPr="002257BF">
              <w:rPr>
                <w:b/>
                <w:lang w:val="nl-NL"/>
              </w:rPr>
              <w:t>IV. ĐIỀU CHỈNH SAU BÀI DẠY:</w:t>
            </w:r>
          </w:p>
          <w:p w:rsidR="00981BC5" w:rsidRPr="002257BF" w:rsidRDefault="00981BC5" w:rsidP="008431E8">
            <w:pPr>
              <w:spacing w:line="288" w:lineRule="auto"/>
              <w:rPr>
                <w:lang w:val="nl-NL"/>
              </w:rPr>
            </w:pPr>
            <w:r w:rsidRPr="002257BF">
              <w:rPr>
                <w:lang w:val="nl-NL"/>
              </w:rPr>
              <w:t>...............................................................................................</w:t>
            </w:r>
            <w:r>
              <w:rPr>
                <w:lang w:val="nl-NL"/>
              </w:rPr>
              <w:t>..........................................</w:t>
            </w:r>
          </w:p>
        </w:tc>
      </w:tr>
    </w:tbl>
    <w:p w:rsidR="00AD2BD4" w:rsidRPr="008E3728" w:rsidRDefault="00AD2BD4" w:rsidP="00981BC5">
      <w:pPr>
        <w:jc w:val="center"/>
      </w:pPr>
      <w:r w:rsidRPr="008E3728">
        <w:t>-----------------------------------------------------------</w:t>
      </w:r>
    </w:p>
    <w:p w:rsidR="0074137D" w:rsidRDefault="0074137D" w:rsidP="0074137D">
      <w:pPr>
        <w:rPr>
          <w:b/>
          <w:bCs/>
        </w:rPr>
      </w:pPr>
      <w:r w:rsidRPr="00072F34">
        <w:rPr>
          <w:b/>
          <w:bCs/>
          <w:i/>
        </w:rPr>
        <w:t xml:space="preserve">Chiều    </w:t>
      </w:r>
      <w:r>
        <w:rPr>
          <w:b/>
          <w:bCs/>
        </w:rPr>
        <w:t xml:space="preserve">                                   Tiết 6: Hoạt động trải nghiệm</w:t>
      </w:r>
    </w:p>
    <w:p w:rsidR="00C27592" w:rsidRPr="00F925EE" w:rsidRDefault="002D3EE0" w:rsidP="00C27592">
      <w:pPr>
        <w:spacing w:line="288" w:lineRule="auto"/>
        <w:ind w:left="720" w:hanging="720"/>
        <w:jc w:val="center"/>
        <w:rPr>
          <w:b/>
          <w:bCs/>
          <w:lang w:val="nl-NL"/>
        </w:rPr>
      </w:pPr>
      <w:r>
        <w:rPr>
          <w:b/>
          <w:bCs/>
          <w:lang w:val="nl-NL"/>
        </w:rPr>
        <w:t>SINH HOẠT THEO CHỦ ĐỀ</w:t>
      </w:r>
      <w:r w:rsidR="00C27592" w:rsidRPr="00F925EE">
        <w:rPr>
          <w:b/>
          <w:bCs/>
          <w:lang w:val="nl-NL"/>
        </w:rPr>
        <w:t>: HÀNH VI XÂM HẠI TINH THẦN</w:t>
      </w:r>
    </w:p>
    <w:p w:rsidR="00C27592" w:rsidRPr="00027858" w:rsidRDefault="00C27592" w:rsidP="00027858">
      <w:pPr>
        <w:spacing w:line="288" w:lineRule="auto"/>
        <w:rPr>
          <w:b/>
          <w:bCs/>
          <w:lang w:val="nl-NL"/>
        </w:rPr>
      </w:pPr>
      <w:r w:rsidRPr="00027858">
        <w:rPr>
          <w:b/>
          <w:bCs/>
          <w:lang w:val="nl-NL"/>
        </w:rPr>
        <w:t>I. YÊU CẦU CẦN ĐẠT:</w:t>
      </w:r>
    </w:p>
    <w:p w:rsidR="00027858" w:rsidRPr="00E41FD5" w:rsidRDefault="00027858" w:rsidP="00027858">
      <w:pPr>
        <w:jc w:val="both"/>
        <w:rPr>
          <w:rFonts w:eastAsia="Arial"/>
          <w:b/>
        </w:rPr>
      </w:pPr>
      <w:r w:rsidRPr="00E41FD5">
        <w:rPr>
          <w:rFonts w:eastAsia="Arial"/>
          <w:b/>
        </w:rPr>
        <w:t>1. Yêu cầu cần đạt về kiến thức, kĩ năng:</w:t>
      </w:r>
    </w:p>
    <w:p w:rsidR="00C27592" w:rsidRPr="00F925EE" w:rsidRDefault="00C27592" w:rsidP="00027858">
      <w:pPr>
        <w:autoSpaceDE w:val="0"/>
        <w:autoSpaceDN w:val="0"/>
        <w:adjustRightInd w:val="0"/>
        <w:spacing w:line="288" w:lineRule="auto"/>
        <w:jc w:val="both"/>
        <w:rPr>
          <w:rFonts w:eastAsia="Arial"/>
        </w:rPr>
      </w:pPr>
      <w:r w:rsidRPr="00F925EE">
        <w:rPr>
          <w:lang w:val="nl-NL"/>
        </w:rPr>
        <w:t xml:space="preserve">- </w:t>
      </w:r>
      <w:r w:rsidRPr="00F925EE">
        <w:rPr>
          <w:rFonts w:eastAsia="Arial"/>
        </w:rPr>
        <w:t>Nhận diện những tình huống có nguy cơ bị xâm hại tinh thần</w:t>
      </w:r>
    </w:p>
    <w:p w:rsidR="00C27592" w:rsidRPr="00F925EE" w:rsidRDefault="00C27592" w:rsidP="00FA7701">
      <w:pPr>
        <w:autoSpaceDE w:val="0"/>
        <w:autoSpaceDN w:val="0"/>
        <w:adjustRightInd w:val="0"/>
        <w:spacing w:line="288" w:lineRule="auto"/>
        <w:jc w:val="both"/>
        <w:rPr>
          <w:rFonts w:eastAsia="Arial"/>
        </w:rPr>
      </w:pPr>
      <w:r w:rsidRPr="00F925EE">
        <w:rPr>
          <w:rFonts w:eastAsia="Arial"/>
        </w:rPr>
        <w:t>- HS thể hiện bằng nhận biết của bản thân về hành vi xâm hại tinh thần và cách phòng tránh của bản thân.</w:t>
      </w:r>
    </w:p>
    <w:p w:rsidR="00C27592" w:rsidRPr="00F925EE" w:rsidRDefault="00C27592" w:rsidP="00FA7701">
      <w:pPr>
        <w:autoSpaceDE w:val="0"/>
        <w:autoSpaceDN w:val="0"/>
        <w:adjustRightInd w:val="0"/>
        <w:spacing w:line="288" w:lineRule="auto"/>
        <w:jc w:val="both"/>
        <w:rPr>
          <w:rFonts w:eastAsia="Arial"/>
        </w:rPr>
      </w:pPr>
      <w:r w:rsidRPr="00F925EE">
        <w:rPr>
          <w:rFonts w:eastAsia="Arial"/>
        </w:rPr>
        <w:t>- Rèn luyện và phát triển kĩ năng nghe - nói góp phần phát triển năng lực ngôn ngữ.</w:t>
      </w:r>
    </w:p>
    <w:p w:rsidR="00C27592" w:rsidRPr="00F925EE" w:rsidRDefault="00C27592" w:rsidP="00FA7701">
      <w:pPr>
        <w:autoSpaceDE w:val="0"/>
        <w:autoSpaceDN w:val="0"/>
        <w:adjustRightInd w:val="0"/>
        <w:spacing w:line="288" w:lineRule="auto"/>
        <w:jc w:val="both"/>
        <w:rPr>
          <w:rFonts w:eastAsia="Arial"/>
        </w:rPr>
      </w:pPr>
      <w:r w:rsidRPr="00F925EE">
        <w:rPr>
          <w:rFonts w:eastAsia="Arial"/>
        </w:rPr>
        <w:t>- Tự rèn luyện kĩ năng phòng tránh xâm hại tinh thần, qua đó góp phần phát triển năng lực bản thân</w:t>
      </w:r>
      <w:r w:rsidRPr="00F925EE">
        <w:rPr>
          <w:rFonts w:eastAsia="Arial"/>
          <w:color w:val="000000"/>
        </w:rPr>
        <w:t>.</w:t>
      </w:r>
    </w:p>
    <w:p w:rsidR="00FA7701" w:rsidRPr="00E41FD5" w:rsidRDefault="00FA7701" w:rsidP="00FA7701">
      <w:pPr>
        <w:spacing w:line="264" w:lineRule="auto"/>
        <w:jc w:val="both"/>
        <w:rPr>
          <w:rFonts w:eastAsia="Arial"/>
          <w:b/>
        </w:rPr>
      </w:pPr>
      <w:r w:rsidRPr="00E41FD5">
        <w:rPr>
          <w:rFonts w:eastAsia="Arial"/>
          <w:b/>
        </w:rPr>
        <w:t>2. Yêu cầu cần đạt về năng lực, phẩm chất:</w:t>
      </w:r>
    </w:p>
    <w:p w:rsidR="00C27592" w:rsidRPr="00F925EE" w:rsidRDefault="00C27592" w:rsidP="00FA7701">
      <w:pPr>
        <w:spacing w:line="288" w:lineRule="auto"/>
        <w:jc w:val="both"/>
      </w:pPr>
      <w:r w:rsidRPr="00F925EE">
        <w:t xml:space="preserve">- Năng lực tự chủ, tự học: </w:t>
      </w:r>
      <w:r w:rsidRPr="00F925EE">
        <w:rPr>
          <w:rFonts w:eastAsia="Arial"/>
        </w:rPr>
        <w:t xml:space="preserve">Biết </w:t>
      </w:r>
      <w:r w:rsidRPr="00F925EE">
        <w:rPr>
          <w:rFonts w:eastAsia="Arial"/>
          <w:color w:val="000000"/>
        </w:rPr>
        <w:t xml:space="preserve">điều chỉnh cảm xúc và suy nghĩ của bản thân, </w:t>
      </w:r>
      <w:r w:rsidRPr="00F925EE">
        <w:t>tự tin về phòng tránh xâm hại tinh thần.</w:t>
      </w:r>
    </w:p>
    <w:p w:rsidR="00C27592" w:rsidRPr="00F925EE" w:rsidRDefault="00C27592" w:rsidP="00FA7701">
      <w:pPr>
        <w:spacing w:line="288" w:lineRule="auto"/>
        <w:jc w:val="both"/>
      </w:pPr>
      <w:r w:rsidRPr="00F925EE">
        <w:t>- Năng lực giải quyết vấn đề và sáng tạo: Biết xây dựng cho mình cách phòng tránh xâm hại tinh thần</w:t>
      </w:r>
    </w:p>
    <w:p w:rsidR="00C27592" w:rsidRPr="00F925EE" w:rsidRDefault="00C27592" w:rsidP="00FA7701">
      <w:pPr>
        <w:spacing w:line="288" w:lineRule="auto"/>
        <w:jc w:val="both"/>
      </w:pPr>
      <w:r w:rsidRPr="00F925EE">
        <w:t>- Năng lực giao tiếp và hợp tác: Biết trao đổi, góp ý cùng bạn trong giao tiếp.</w:t>
      </w:r>
    </w:p>
    <w:p w:rsidR="00C27592" w:rsidRPr="00F925EE" w:rsidRDefault="00C27592" w:rsidP="00FA7701">
      <w:pPr>
        <w:spacing w:line="288" w:lineRule="auto"/>
        <w:jc w:val="both"/>
      </w:pPr>
      <w:r w:rsidRPr="00F925EE">
        <w:t>- Phẩm chất nhân ái: Tôn trọng bạn, yêu quý và cảm thông về hình ảnh của bạn.</w:t>
      </w:r>
    </w:p>
    <w:p w:rsidR="00C27592" w:rsidRPr="00F925EE" w:rsidRDefault="00C27592" w:rsidP="00FA7701">
      <w:pPr>
        <w:spacing w:line="288" w:lineRule="auto"/>
        <w:jc w:val="both"/>
      </w:pPr>
      <w:r w:rsidRPr="00F925EE">
        <w:t>- Phẩm chất chăm chỉ: Có tinh thần chăm chỉ rèn luyện để xây dựng phòng tránh xâm hại tinh thần</w:t>
      </w:r>
    </w:p>
    <w:p w:rsidR="00C27592" w:rsidRPr="00F925EE" w:rsidRDefault="00C27592" w:rsidP="00FA7701">
      <w:pPr>
        <w:spacing w:line="288" w:lineRule="auto"/>
        <w:jc w:val="both"/>
      </w:pPr>
      <w:r w:rsidRPr="00F925EE">
        <w:lastRenderedPageBreak/>
        <w:t>- Phẩm chất trách nhiệm: Có ý thức tôn trọng, bảo vệ bản thân.</w:t>
      </w:r>
    </w:p>
    <w:p w:rsidR="00C27592" w:rsidRPr="00F925EE" w:rsidRDefault="00C27592" w:rsidP="00FA7701">
      <w:pPr>
        <w:spacing w:line="288" w:lineRule="auto"/>
        <w:jc w:val="both"/>
        <w:rPr>
          <w:b/>
        </w:rPr>
      </w:pPr>
      <w:r w:rsidRPr="00F925EE">
        <w:rPr>
          <w:b/>
        </w:rPr>
        <w:t xml:space="preserve">II. ĐỒ DÙNG DẠY HỌC </w:t>
      </w:r>
    </w:p>
    <w:p w:rsidR="00C27592" w:rsidRPr="00F925EE" w:rsidRDefault="00C27592" w:rsidP="00FA7701">
      <w:pPr>
        <w:spacing w:line="288" w:lineRule="auto"/>
        <w:jc w:val="both"/>
      </w:pPr>
      <w:r w:rsidRPr="00F925EE">
        <w:t>- Kế hoạch bài dạy, bài giảng Power point.</w:t>
      </w:r>
    </w:p>
    <w:p w:rsidR="00C27592" w:rsidRPr="00F925EE" w:rsidRDefault="00C27592" w:rsidP="00FA7701">
      <w:pPr>
        <w:spacing w:line="288" w:lineRule="auto"/>
        <w:jc w:val="both"/>
      </w:pPr>
      <w:r w:rsidRPr="00F925EE">
        <w:t>- SGK và các thiết bị, học liệu phục vụ cho tiết dạy.</w:t>
      </w:r>
    </w:p>
    <w:p w:rsidR="00C27592" w:rsidRPr="00F925EE" w:rsidRDefault="00C27592" w:rsidP="00FA7701">
      <w:pPr>
        <w:spacing w:line="288" w:lineRule="auto"/>
        <w:jc w:val="both"/>
        <w:outlineLvl w:val="0"/>
        <w:rPr>
          <w:b/>
          <w:bCs/>
          <w:u w:val="single"/>
          <w:lang w:val="nl-NL"/>
        </w:rPr>
      </w:pPr>
      <w:r w:rsidRPr="00F925EE">
        <w:rPr>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270"/>
        <w:gridCol w:w="4686"/>
      </w:tblGrid>
      <w:tr w:rsidR="00C27592" w:rsidRPr="00F925EE" w:rsidTr="00F31D01">
        <w:tc>
          <w:tcPr>
            <w:tcW w:w="5148" w:type="dxa"/>
            <w:tcBorders>
              <w:bottom w:val="dashed" w:sz="4" w:space="0" w:color="auto"/>
            </w:tcBorders>
          </w:tcPr>
          <w:p w:rsidR="00C27592" w:rsidRPr="00F925EE" w:rsidRDefault="00C27592" w:rsidP="00F31D01">
            <w:pPr>
              <w:spacing w:line="288" w:lineRule="auto"/>
              <w:jc w:val="center"/>
              <w:rPr>
                <w:b/>
                <w:lang w:val="nl-NL"/>
              </w:rPr>
            </w:pPr>
            <w:r w:rsidRPr="00F925EE">
              <w:rPr>
                <w:b/>
                <w:lang w:val="nl-NL"/>
              </w:rPr>
              <w:t>Hoạt động của giáo viên</w:t>
            </w:r>
          </w:p>
        </w:tc>
        <w:tc>
          <w:tcPr>
            <w:tcW w:w="4956" w:type="dxa"/>
            <w:gridSpan w:val="2"/>
            <w:tcBorders>
              <w:bottom w:val="dashed" w:sz="4" w:space="0" w:color="auto"/>
            </w:tcBorders>
          </w:tcPr>
          <w:p w:rsidR="00C27592" w:rsidRPr="00F925EE" w:rsidRDefault="00C27592" w:rsidP="00F31D01">
            <w:pPr>
              <w:spacing w:line="288" w:lineRule="auto"/>
              <w:jc w:val="center"/>
              <w:rPr>
                <w:b/>
                <w:lang w:val="nl-NL"/>
              </w:rPr>
            </w:pPr>
            <w:r w:rsidRPr="00F925EE">
              <w:rPr>
                <w:b/>
                <w:lang w:val="nl-NL"/>
              </w:rPr>
              <w:t>Hoạt động của học sinh</w:t>
            </w:r>
          </w:p>
        </w:tc>
      </w:tr>
      <w:tr w:rsidR="00C27592" w:rsidRPr="00F925EE" w:rsidTr="00F31D01">
        <w:tc>
          <w:tcPr>
            <w:tcW w:w="10104" w:type="dxa"/>
            <w:gridSpan w:val="3"/>
            <w:tcBorders>
              <w:bottom w:val="dashed" w:sz="4" w:space="0" w:color="auto"/>
            </w:tcBorders>
          </w:tcPr>
          <w:p w:rsidR="00C27592" w:rsidRPr="00F925EE" w:rsidRDefault="00C27592" w:rsidP="00F31D01">
            <w:pPr>
              <w:spacing w:line="288" w:lineRule="auto"/>
              <w:jc w:val="both"/>
              <w:rPr>
                <w:bCs/>
                <w:i/>
                <w:lang w:val="nl-NL"/>
              </w:rPr>
            </w:pPr>
            <w:r w:rsidRPr="00F925EE">
              <w:rPr>
                <w:b/>
                <w:bCs/>
                <w:lang w:val="nl-NL"/>
              </w:rPr>
              <w:t>1. Khởi động:</w:t>
            </w:r>
          </w:p>
          <w:p w:rsidR="00C27592" w:rsidRPr="00F925EE" w:rsidRDefault="00C27592" w:rsidP="00F31D01">
            <w:pPr>
              <w:spacing w:line="288" w:lineRule="auto"/>
              <w:jc w:val="both"/>
              <w:rPr>
                <w:lang w:val="nl-NL"/>
              </w:rPr>
            </w:pPr>
            <w:r w:rsidRPr="00F925EE">
              <w:rPr>
                <w:lang w:val="nl-NL"/>
              </w:rPr>
              <w:t xml:space="preserve">- Mục tiêu: </w:t>
            </w:r>
          </w:p>
          <w:p w:rsidR="00C27592" w:rsidRPr="00F925EE" w:rsidRDefault="00C27592" w:rsidP="00F31D01">
            <w:pPr>
              <w:spacing w:line="288" w:lineRule="auto"/>
              <w:jc w:val="both"/>
              <w:rPr>
                <w:lang w:val="nl-NL"/>
              </w:rPr>
            </w:pPr>
            <w:r w:rsidRPr="00F925EE">
              <w:rPr>
                <w:lang w:val="nl-NL"/>
              </w:rPr>
              <w:t>+ Tạo không khí vui vẻ, khấn khởi trước giờ học.</w:t>
            </w:r>
          </w:p>
          <w:p w:rsidR="00C27592" w:rsidRPr="00F925EE" w:rsidRDefault="00C27592" w:rsidP="00F31D01">
            <w:pPr>
              <w:spacing w:line="288" w:lineRule="auto"/>
              <w:jc w:val="both"/>
              <w:rPr>
                <w:lang w:val="nl-NL"/>
              </w:rPr>
            </w:pPr>
            <w:r w:rsidRPr="00F925EE">
              <w:rPr>
                <w:lang w:val="nl-NL"/>
              </w:rPr>
              <w:t xml:space="preserve">+ Thông qua khởi động, học sinh nhận ra được những </w:t>
            </w:r>
            <w:r w:rsidRPr="00F925EE">
              <w:rPr>
                <w:rFonts w:eastAsia="Arial"/>
              </w:rPr>
              <w:t xml:space="preserve">cách phòng tránh xâm hại tinh thần cho bản thân </w:t>
            </w:r>
          </w:p>
          <w:p w:rsidR="00C27592" w:rsidRPr="00F925EE" w:rsidRDefault="00C27592" w:rsidP="00F31D01">
            <w:pPr>
              <w:spacing w:line="288" w:lineRule="auto"/>
              <w:jc w:val="both"/>
              <w:rPr>
                <w:lang w:val="nl-NL"/>
              </w:rPr>
            </w:pPr>
            <w:r w:rsidRPr="00F925EE">
              <w:rPr>
                <w:lang w:val="nl-NL"/>
              </w:rPr>
              <w:t>- Cách tiến hành:</w:t>
            </w:r>
          </w:p>
        </w:tc>
      </w:tr>
      <w:tr w:rsidR="00C27592" w:rsidRPr="00F925EE" w:rsidTr="00F31D01">
        <w:tc>
          <w:tcPr>
            <w:tcW w:w="5418" w:type="dxa"/>
            <w:gridSpan w:val="2"/>
            <w:tcBorders>
              <w:bottom w:val="dashed" w:sz="4" w:space="0" w:color="auto"/>
            </w:tcBorders>
          </w:tcPr>
          <w:p w:rsidR="00C27592" w:rsidRPr="00F925EE" w:rsidRDefault="00C27592" w:rsidP="00F31D01">
            <w:pPr>
              <w:spacing w:line="288" w:lineRule="auto"/>
              <w:jc w:val="both"/>
              <w:outlineLvl w:val="0"/>
              <w:rPr>
                <w:bCs/>
                <w:lang w:val="nl-NL"/>
              </w:rPr>
            </w:pPr>
            <w:r w:rsidRPr="00F925EE">
              <w:rPr>
                <w:bCs/>
                <w:lang w:val="nl-NL"/>
              </w:rPr>
              <w:t xml:space="preserve">- GV tổ chức múa hát bài “Bông Hoa Mừng Cô” – Nhạc và lời Trần Thị Duyên để khởi động bài học. </w:t>
            </w:r>
          </w:p>
          <w:p w:rsidR="00C27592" w:rsidRPr="00F925EE" w:rsidRDefault="00C27592" w:rsidP="00F31D01">
            <w:pPr>
              <w:spacing w:line="288" w:lineRule="auto"/>
              <w:jc w:val="both"/>
              <w:outlineLvl w:val="0"/>
              <w:rPr>
                <w:bCs/>
                <w:lang w:val="nl-NL"/>
              </w:rPr>
            </w:pPr>
            <w:r w:rsidRPr="00F925EE">
              <w:rPr>
                <w:bCs/>
                <w:lang w:val="nl-NL"/>
              </w:rPr>
              <w:t>- GV Cùng trao đổi với HS về nội dung bài hát và các hoạt động múa, hát mà các bạn thể hiện trước lớp.</w:t>
            </w:r>
          </w:p>
          <w:p w:rsidR="00C27592" w:rsidRPr="00F925EE" w:rsidRDefault="00C27592" w:rsidP="00F31D01">
            <w:pPr>
              <w:spacing w:line="288" w:lineRule="auto"/>
              <w:jc w:val="both"/>
              <w:outlineLvl w:val="0"/>
              <w:rPr>
                <w:bCs/>
                <w:lang w:val="nl-NL"/>
              </w:rPr>
            </w:pPr>
            <w:r w:rsidRPr="00F925EE">
              <w:rPr>
                <w:bCs/>
                <w:lang w:val="nl-NL"/>
              </w:rPr>
              <w:t>- GV nhận xét, tuyên dương và dẫn dắt vào bài mới.</w:t>
            </w:r>
          </w:p>
        </w:tc>
        <w:tc>
          <w:tcPr>
            <w:tcW w:w="4686" w:type="dxa"/>
            <w:tcBorders>
              <w:bottom w:val="dashed" w:sz="4" w:space="0" w:color="auto"/>
            </w:tcBorders>
          </w:tcPr>
          <w:p w:rsidR="00C27592" w:rsidRPr="00F925EE" w:rsidRDefault="00C27592" w:rsidP="00F31D01">
            <w:pPr>
              <w:spacing w:line="288" w:lineRule="auto"/>
              <w:jc w:val="both"/>
              <w:rPr>
                <w:lang w:val="nl-NL"/>
              </w:rPr>
            </w:pPr>
            <w:r w:rsidRPr="00F925EE">
              <w:rPr>
                <w:lang w:val="nl-NL"/>
              </w:rPr>
              <w:t>- Một số HS lên trước lớp thực hiện. Cả lớp cùng múa hát theo nhịp điều bài hát.</w:t>
            </w:r>
          </w:p>
          <w:p w:rsidR="00C27592" w:rsidRPr="00F925EE" w:rsidRDefault="00C27592" w:rsidP="00F31D01">
            <w:pPr>
              <w:spacing w:line="288" w:lineRule="auto"/>
              <w:jc w:val="both"/>
              <w:rPr>
                <w:lang w:val="nl-NL"/>
              </w:rPr>
            </w:pPr>
            <w:r w:rsidRPr="00F925EE">
              <w:rPr>
                <w:lang w:val="nl-NL"/>
              </w:rPr>
              <w:t>- HS chia sẻ nhận xét về các bạn thể hiện múa hát trước lớp.</w:t>
            </w: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t>- HS lắng nghe.</w:t>
            </w:r>
          </w:p>
        </w:tc>
      </w:tr>
      <w:tr w:rsidR="00C27592" w:rsidRPr="00F925EE" w:rsidTr="00F31D01">
        <w:tc>
          <w:tcPr>
            <w:tcW w:w="10104" w:type="dxa"/>
            <w:gridSpan w:val="3"/>
            <w:tcBorders>
              <w:top w:val="dashed" w:sz="4" w:space="0" w:color="auto"/>
              <w:bottom w:val="dashed" w:sz="4" w:space="0" w:color="auto"/>
            </w:tcBorders>
          </w:tcPr>
          <w:p w:rsidR="00C27592" w:rsidRPr="00F925EE" w:rsidRDefault="00C27592" w:rsidP="00F31D01">
            <w:pPr>
              <w:spacing w:line="288" w:lineRule="auto"/>
              <w:jc w:val="both"/>
              <w:rPr>
                <w:b/>
                <w:bCs/>
                <w:iCs/>
                <w:lang w:val="nl-NL"/>
              </w:rPr>
            </w:pPr>
            <w:r w:rsidRPr="00F925EE">
              <w:rPr>
                <w:b/>
                <w:bCs/>
                <w:iCs/>
                <w:lang w:val="nl-NL"/>
              </w:rPr>
              <w:t>2. Khám phá</w:t>
            </w:r>
            <w:r w:rsidRPr="00F925EE">
              <w:rPr>
                <w:bCs/>
                <w:i/>
                <w:iCs/>
                <w:lang w:val="nl-NL"/>
              </w:rPr>
              <w:t>:</w:t>
            </w:r>
          </w:p>
          <w:p w:rsidR="00C27592" w:rsidRPr="00F925EE" w:rsidRDefault="00C27592" w:rsidP="00F31D01">
            <w:pPr>
              <w:spacing w:line="288" w:lineRule="auto"/>
              <w:jc w:val="both"/>
              <w:rPr>
                <w:lang w:val="nl-NL"/>
              </w:rPr>
            </w:pPr>
            <w:r w:rsidRPr="00F925EE">
              <w:rPr>
                <w:b/>
                <w:bCs/>
                <w:iCs/>
                <w:lang w:val="nl-NL"/>
              </w:rPr>
              <w:t xml:space="preserve">- </w:t>
            </w:r>
            <w:r w:rsidRPr="00F925EE">
              <w:rPr>
                <w:bCs/>
                <w:lang w:val="nl-NL"/>
              </w:rPr>
              <w:t>Mục tiêu:</w:t>
            </w:r>
            <w:r w:rsidRPr="00F925EE">
              <w:rPr>
                <w:lang w:val="nl-NL"/>
              </w:rPr>
              <w:t xml:space="preserve"> </w:t>
            </w:r>
          </w:p>
          <w:p w:rsidR="00C27592" w:rsidRPr="00F925EE" w:rsidRDefault="00C27592" w:rsidP="00F31D01">
            <w:pPr>
              <w:spacing w:line="288" w:lineRule="auto"/>
              <w:jc w:val="both"/>
              <w:rPr>
                <w:lang w:val="nl-NL"/>
              </w:rPr>
            </w:pPr>
            <w:r w:rsidRPr="00F925EE">
              <w:rPr>
                <w:lang w:val="nl-NL"/>
              </w:rPr>
              <w:t xml:space="preserve">+ Nhận ra được những </w:t>
            </w:r>
            <w:r w:rsidRPr="00F925EE">
              <w:rPr>
                <w:rFonts w:eastAsia="Arial"/>
              </w:rPr>
              <w:t xml:space="preserve">điểm </w:t>
            </w:r>
            <w:r w:rsidRPr="00F925EE">
              <w:rPr>
                <w:lang w:val="nl-NL"/>
              </w:rPr>
              <w:t xml:space="preserve">học sinh nhận ra được những </w:t>
            </w:r>
            <w:r w:rsidRPr="00F925EE">
              <w:rPr>
                <w:rFonts w:eastAsia="Arial"/>
              </w:rPr>
              <w:t xml:space="preserve">cách phòng tránh xâm hại tinh thần cho bản thân </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Rèn luyện và phát triển kĩ năng nghe – nói góp phần phát triển năng lực ngôn ngữ.</w:t>
            </w:r>
          </w:p>
          <w:p w:rsidR="00C27592" w:rsidRPr="00F925EE" w:rsidRDefault="00C27592" w:rsidP="00F31D01">
            <w:pPr>
              <w:spacing w:line="288" w:lineRule="auto"/>
              <w:jc w:val="both"/>
              <w:rPr>
                <w:lang w:val="nl-NL"/>
              </w:rPr>
            </w:pPr>
            <w:r w:rsidRPr="00F925EE">
              <w:rPr>
                <w:b/>
                <w:bCs/>
                <w:iCs/>
                <w:lang w:val="nl-NL"/>
              </w:rPr>
              <w:t xml:space="preserve">- </w:t>
            </w:r>
            <w:r w:rsidRPr="00F925EE">
              <w:rPr>
                <w:bCs/>
                <w:iCs/>
                <w:lang w:val="nl-NL"/>
              </w:rPr>
              <w:t>Cách tiến hành:</w:t>
            </w:r>
          </w:p>
        </w:tc>
      </w:tr>
      <w:tr w:rsidR="00C27592" w:rsidRPr="00F925EE" w:rsidTr="00F31D01">
        <w:tc>
          <w:tcPr>
            <w:tcW w:w="5418" w:type="dxa"/>
            <w:gridSpan w:val="2"/>
            <w:tcBorders>
              <w:top w:val="dashed" w:sz="4" w:space="0" w:color="auto"/>
              <w:bottom w:val="dashed" w:sz="4" w:space="0" w:color="auto"/>
            </w:tcBorders>
          </w:tcPr>
          <w:p w:rsidR="00C27592" w:rsidRPr="00F925EE" w:rsidRDefault="00C27592" w:rsidP="00F31D01">
            <w:pPr>
              <w:autoSpaceDE w:val="0"/>
              <w:autoSpaceDN w:val="0"/>
              <w:adjustRightInd w:val="0"/>
              <w:spacing w:line="288" w:lineRule="auto"/>
              <w:jc w:val="both"/>
              <w:rPr>
                <w:rFonts w:eastAsia="Arial"/>
              </w:rPr>
            </w:pPr>
            <w:r w:rsidRPr="00F925EE">
              <w:rPr>
                <w:bCs/>
                <w:lang w:val="nl-NL"/>
              </w:rPr>
              <w:t xml:space="preserve">- GV </w:t>
            </w:r>
            <w:r w:rsidRPr="00F925EE">
              <w:rPr>
                <w:rFonts w:eastAsia="Arial"/>
              </w:rPr>
              <w:t>Giáo viên chơi trò chơi  tiếp sức  bắng cách nêu những từ khóa nói lên tạng thái tinh thần của em</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xml:space="preserve">- GV chia lớp thành 2 đội: </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xml:space="preserve">- Đội 1: Nêu những trạng thái tích cực </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Đội 2: Nêu những trạng thái tiêu cực</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xml:space="preserve">Khi quản trò hô: “bắt đầu thay đổi các trạng </w:t>
            </w:r>
            <w:r w:rsidRPr="00F925EE">
              <w:rPr>
                <w:rFonts w:eastAsia="Arial"/>
              </w:rPr>
              <w:lastRenderedPageBreak/>
              <w:t>thái khác nhau để học sinh chơi</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Nêu những trạng thái tích cực : Vui vẻ, Phấn khởi, bình tĩnh, hạnh phúc, tự tin, ngạc nhiên, tuyệt vời, hứng thú….</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Nêu những trạng thái tiêu cực: Lo lắng,, buồn rầu, xấu hổ, bối dối, bất an….</w:t>
            </w:r>
          </w:p>
          <w:p w:rsidR="00C27592" w:rsidRPr="00F925EE" w:rsidRDefault="00C27592" w:rsidP="00F31D01">
            <w:pPr>
              <w:spacing w:line="288" w:lineRule="auto"/>
              <w:jc w:val="both"/>
              <w:outlineLvl w:val="0"/>
              <w:rPr>
                <w:bCs/>
                <w:lang w:val="nl-NL"/>
              </w:rPr>
            </w:pPr>
            <w:r w:rsidRPr="00F925EE">
              <w:rPr>
                <w:bCs/>
                <w:lang w:val="nl-NL"/>
              </w:rPr>
              <w:t>- GV theo dõi, động viên, ủng hộ cả lớp chơi.</w:t>
            </w:r>
          </w:p>
          <w:p w:rsidR="00C27592" w:rsidRPr="00F925EE" w:rsidRDefault="00C27592" w:rsidP="00F31D01">
            <w:pPr>
              <w:autoSpaceDE w:val="0"/>
              <w:autoSpaceDN w:val="0"/>
              <w:adjustRightInd w:val="0"/>
              <w:spacing w:line="288" w:lineRule="auto"/>
              <w:jc w:val="both"/>
              <w:rPr>
                <w:rFonts w:eastAsia="Arial"/>
              </w:rPr>
            </w:pPr>
            <w:r w:rsidRPr="00F925EE">
              <w:rPr>
                <w:bCs/>
                <w:lang w:val="nl-NL"/>
              </w:rPr>
              <w:t>- GV Nhận xét trò chơi, tuyên dương.</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Giáo viên chốt: Khi chúng ta rơi vào những trạng thái tiêu cực, căng thẳng, thường xuyên mơ thấy ác mộng, hay hành vi ngược đãi  của người khác như đe dọa,mắng chửi, lăng mạ, gây sức ép, nói tục tĩu, trêu ghẹo, chế nhạo quá mức, xâm hại sự riêng tư, coi khinh, coi thường là chúng ta đang bị xâm hại về tinh thần. Các em cần học cách mô tả trạng thái cmr xúc của mình để tìm kiếm sự giúp đỡ từ bên ngoài</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GV chiếu một số hình ảnh vi deo về xâm hại tinh thần cho HS xem</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Yêu cầu HS thảo luận nhóm 4</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Hành vi nào là hành vi xâm hại tinh thần?</w:t>
            </w:r>
          </w:p>
          <w:p w:rsidR="00C27592" w:rsidRPr="00F925EE" w:rsidRDefault="00C27592" w:rsidP="00F31D01">
            <w:pPr>
              <w:autoSpaceDE w:val="0"/>
              <w:autoSpaceDN w:val="0"/>
              <w:adjustRightInd w:val="0"/>
              <w:spacing w:line="288" w:lineRule="auto"/>
              <w:jc w:val="both"/>
              <w:rPr>
                <w:rFonts w:eastAsia="Arial"/>
              </w:rPr>
            </w:pP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Những địa điểm nào thường dễ sảy ra tình huống bị sâm hại tinh thần ?</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xml:space="preserve">+ Những người có thể thực hiện hành vi sâm hại tinh thần là ai ? </w:t>
            </w:r>
          </w:p>
          <w:p w:rsidR="00C27592" w:rsidRPr="00F925EE" w:rsidRDefault="00C27592" w:rsidP="00F31D01">
            <w:pPr>
              <w:spacing w:line="288" w:lineRule="auto"/>
              <w:jc w:val="both"/>
              <w:outlineLvl w:val="0"/>
              <w:rPr>
                <w:bCs/>
                <w:lang w:val="nl-NL"/>
              </w:rPr>
            </w:pPr>
          </w:p>
          <w:p w:rsidR="00C27592" w:rsidRPr="00F925EE" w:rsidRDefault="00C27592" w:rsidP="00F31D01">
            <w:pPr>
              <w:spacing w:line="288" w:lineRule="auto"/>
              <w:jc w:val="both"/>
              <w:outlineLvl w:val="0"/>
              <w:rPr>
                <w:bCs/>
                <w:lang w:val="nl-NL"/>
              </w:rPr>
            </w:pPr>
            <w:r w:rsidRPr="00F925EE">
              <w:rPr>
                <w:bCs/>
                <w:lang w:val="nl-NL"/>
              </w:rPr>
              <w:t>+Thời gian có thể sảy ra bị xâm hại ?</w:t>
            </w:r>
          </w:p>
          <w:p w:rsidR="00C27592" w:rsidRPr="00F925EE" w:rsidRDefault="00C27592" w:rsidP="00F31D01">
            <w:pPr>
              <w:spacing w:line="288" w:lineRule="auto"/>
              <w:jc w:val="both"/>
              <w:outlineLvl w:val="0"/>
              <w:rPr>
                <w:bCs/>
                <w:lang w:val="nl-NL"/>
              </w:rPr>
            </w:pPr>
            <w:r w:rsidRPr="00F925EE">
              <w:rPr>
                <w:bCs/>
                <w:lang w:val="nl-NL"/>
              </w:rPr>
              <w:t>+ Hậu quả cho người bị sâm hại</w:t>
            </w:r>
          </w:p>
          <w:p w:rsidR="00C27592" w:rsidRPr="00F925EE" w:rsidRDefault="00C27592" w:rsidP="00F31D01">
            <w:pPr>
              <w:spacing w:line="288" w:lineRule="auto"/>
              <w:jc w:val="both"/>
              <w:outlineLvl w:val="0"/>
              <w:rPr>
                <w:bCs/>
                <w:lang w:val="nl-NL"/>
              </w:rPr>
            </w:pPr>
          </w:p>
          <w:p w:rsidR="00C27592" w:rsidRPr="00F925EE" w:rsidRDefault="00C27592" w:rsidP="00F31D01">
            <w:pPr>
              <w:spacing w:line="288" w:lineRule="auto"/>
              <w:jc w:val="both"/>
              <w:outlineLvl w:val="0"/>
              <w:rPr>
                <w:bCs/>
                <w:lang w:val="nl-NL"/>
              </w:rPr>
            </w:pPr>
            <w:r w:rsidRPr="00F925EE">
              <w:rPr>
                <w:bCs/>
                <w:lang w:val="nl-NL"/>
              </w:rPr>
              <w:t>- Gọi các nhóm trình bày</w:t>
            </w:r>
          </w:p>
          <w:p w:rsidR="00C27592" w:rsidRPr="00F925EE" w:rsidRDefault="00C27592" w:rsidP="00F31D01">
            <w:pPr>
              <w:spacing w:line="288" w:lineRule="auto"/>
              <w:jc w:val="both"/>
              <w:outlineLvl w:val="0"/>
              <w:rPr>
                <w:bCs/>
                <w:lang w:val="nl-NL"/>
              </w:rPr>
            </w:pPr>
          </w:p>
          <w:p w:rsidR="00C27592" w:rsidRPr="00F925EE" w:rsidRDefault="00C27592" w:rsidP="00F31D01">
            <w:pPr>
              <w:spacing w:line="288" w:lineRule="auto"/>
              <w:jc w:val="both"/>
              <w:outlineLvl w:val="0"/>
              <w:rPr>
                <w:bCs/>
                <w:lang w:val="nl-NL"/>
              </w:rPr>
            </w:pPr>
            <w:r w:rsidRPr="00F925EE">
              <w:rPr>
                <w:bCs/>
                <w:lang w:val="nl-NL"/>
              </w:rPr>
              <w:lastRenderedPageBreak/>
              <w:t>- GV nhận xét tuyên dương</w:t>
            </w:r>
          </w:p>
        </w:tc>
        <w:tc>
          <w:tcPr>
            <w:tcW w:w="4686" w:type="dxa"/>
            <w:tcBorders>
              <w:top w:val="dashed" w:sz="4" w:space="0" w:color="auto"/>
              <w:bottom w:val="dashed" w:sz="4" w:space="0" w:color="auto"/>
            </w:tcBorders>
          </w:tcPr>
          <w:p w:rsidR="00C27592" w:rsidRPr="00F925EE" w:rsidRDefault="00C27592" w:rsidP="00F31D01">
            <w:pPr>
              <w:spacing w:line="288" w:lineRule="auto"/>
              <w:jc w:val="both"/>
              <w:rPr>
                <w:lang w:val="nl-NL"/>
              </w:rPr>
            </w:pPr>
            <w:r w:rsidRPr="00F925EE">
              <w:rPr>
                <w:lang w:val="nl-NL"/>
              </w:rPr>
              <w:lastRenderedPageBreak/>
              <w:t>- HS lắng nghe.</w:t>
            </w:r>
          </w:p>
          <w:p w:rsidR="00C27592" w:rsidRPr="00F925EE" w:rsidRDefault="00C27592" w:rsidP="00F31D01">
            <w:pPr>
              <w:spacing w:line="288" w:lineRule="auto"/>
              <w:jc w:val="both"/>
              <w:rPr>
                <w:lang w:val="nl-NL"/>
              </w:rPr>
            </w:pPr>
            <w:r w:rsidRPr="00F925EE">
              <w:rPr>
                <w:lang w:val="nl-NL"/>
              </w:rPr>
              <w:t>- HS có đặc điểm mà quản trò hô bắt đầu thì lần lượt hai nhóm lên viết tiếp sức các từ khóa mô tả trạng thái tích cực, tiêu cực của con gười vào bảng tương ứng”.</w:t>
            </w:r>
          </w:p>
          <w:p w:rsidR="00C27592" w:rsidRPr="00F925EE" w:rsidRDefault="00C27592" w:rsidP="00F31D01">
            <w:pPr>
              <w:spacing w:line="288" w:lineRule="auto"/>
              <w:jc w:val="both"/>
              <w:rPr>
                <w:lang w:val="nl-NL"/>
              </w:rPr>
            </w:pPr>
            <w:r w:rsidRPr="00F925EE">
              <w:rPr>
                <w:lang w:val="nl-NL"/>
              </w:rPr>
              <w:t xml:space="preserve">- Cả lớp chơi đến khi GV mời dừng lại </w:t>
            </w:r>
            <w:r w:rsidRPr="00F925EE">
              <w:rPr>
                <w:lang w:val="nl-NL"/>
              </w:rPr>
              <w:lastRenderedPageBreak/>
              <w:t>và đánh giá những trạng thái mà Hs viết</w:t>
            </w:r>
          </w:p>
          <w:p w:rsidR="00C27592" w:rsidRPr="00F925EE" w:rsidRDefault="00C27592" w:rsidP="00F31D01">
            <w:pPr>
              <w:spacing w:line="288" w:lineRule="auto"/>
              <w:jc w:val="both"/>
              <w:rPr>
                <w:sz w:val="34"/>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t>- HS lắng nghe.</w:t>
            </w: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t>- HS xem vi deo</w:t>
            </w: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t xml:space="preserve">- Hs thảo luận và trả lời câu hỏi </w:t>
            </w:r>
          </w:p>
          <w:p w:rsidR="00C27592" w:rsidRPr="00F925EE" w:rsidRDefault="00C27592" w:rsidP="00F31D01">
            <w:pPr>
              <w:spacing w:line="288" w:lineRule="auto"/>
              <w:jc w:val="both"/>
              <w:rPr>
                <w:lang w:val="nl-NL"/>
              </w:rPr>
            </w:pPr>
            <w:r w:rsidRPr="00F925EE">
              <w:rPr>
                <w:lang w:val="nl-NL"/>
              </w:rPr>
              <w:t>+ Quát mắng, đe dọa, chửi tục, trêu ghẹo, phân biệt đối xử....</w:t>
            </w:r>
          </w:p>
          <w:p w:rsidR="00C27592" w:rsidRPr="00F925EE" w:rsidRDefault="00C27592" w:rsidP="00F31D01">
            <w:pPr>
              <w:spacing w:line="288" w:lineRule="auto"/>
              <w:jc w:val="both"/>
              <w:rPr>
                <w:lang w:val="nl-NL"/>
              </w:rPr>
            </w:pPr>
            <w:r w:rsidRPr="00F925EE">
              <w:rPr>
                <w:lang w:val="nl-NL"/>
              </w:rPr>
              <w:t>+ Sảy ra mọi lúc, mọi nơi</w:t>
            </w: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t>+ Những người có thể thực hiện: Người quen, người lạ, người thân, người hơn tuổi, người có cả hai giới tính....</w:t>
            </w:r>
          </w:p>
          <w:p w:rsidR="00C27592" w:rsidRPr="00F925EE" w:rsidRDefault="00C27592" w:rsidP="00F31D01">
            <w:pPr>
              <w:spacing w:line="288" w:lineRule="auto"/>
              <w:jc w:val="both"/>
              <w:rPr>
                <w:lang w:val="nl-NL"/>
              </w:rPr>
            </w:pPr>
            <w:r w:rsidRPr="00F925EE">
              <w:rPr>
                <w:lang w:val="nl-NL"/>
              </w:rPr>
              <w:t>+ Bất cứ lúc nào</w:t>
            </w:r>
          </w:p>
          <w:p w:rsidR="00C27592" w:rsidRPr="00F925EE" w:rsidRDefault="00C27592" w:rsidP="00F31D01">
            <w:pPr>
              <w:spacing w:line="288" w:lineRule="auto"/>
              <w:jc w:val="both"/>
              <w:rPr>
                <w:lang w:val="nl-NL"/>
              </w:rPr>
            </w:pPr>
            <w:r w:rsidRPr="00F925EE">
              <w:rPr>
                <w:lang w:val="nl-NL"/>
              </w:rPr>
              <w:t>+ Lo lắng, sống thụ động, mất lòng tin vào người khác...</w:t>
            </w:r>
          </w:p>
          <w:p w:rsidR="00C27592" w:rsidRPr="00F925EE" w:rsidRDefault="00C27592" w:rsidP="00F31D01">
            <w:pPr>
              <w:spacing w:line="288" w:lineRule="auto"/>
              <w:jc w:val="both"/>
              <w:rPr>
                <w:lang w:val="nl-NL"/>
              </w:rPr>
            </w:pPr>
            <w:r w:rsidRPr="00F925EE">
              <w:rPr>
                <w:lang w:val="nl-NL"/>
              </w:rPr>
              <w:t>- Các nhóm trình bày</w:t>
            </w:r>
          </w:p>
          <w:p w:rsidR="00C27592" w:rsidRPr="00F925EE" w:rsidRDefault="00C27592" w:rsidP="00F31D01">
            <w:pPr>
              <w:spacing w:line="288" w:lineRule="auto"/>
              <w:jc w:val="both"/>
              <w:rPr>
                <w:lang w:val="nl-NL"/>
              </w:rPr>
            </w:pPr>
            <w:r w:rsidRPr="00F925EE">
              <w:rPr>
                <w:lang w:val="nl-NL"/>
              </w:rPr>
              <w:t>- Các nhóm khác bổ sung</w:t>
            </w:r>
          </w:p>
          <w:p w:rsidR="00C27592" w:rsidRPr="00F925EE" w:rsidRDefault="00C27592" w:rsidP="00F31D01">
            <w:pPr>
              <w:spacing w:line="288" w:lineRule="auto"/>
              <w:jc w:val="both"/>
              <w:rPr>
                <w:lang w:val="nl-NL"/>
              </w:rPr>
            </w:pPr>
            <w:r w:rsidRPr="00F925EE">
              <w:rPr>
                <w:lang w:val="nl-NL"/>
              </w:rPr>
              <w:lastRenderedPageBreak/>
              <w:t>- HS lắng nghe rút kinh nghiệm</w:t>
            </w:r>
          </w:p>
        </w:tc>
      </w:tr>
      <w:tr w:rsidR="00C27592" w:rsidRPr="00F925EE" w:rsidTr="00F31D01">
        <w:tc>
          <w:tcPr>
            <w:tcW w:w="10104" w:type="dxa"/>
            <w:gridSpan w:val="3"/>
            <w:tcBorders>
              <w:top w:val="dashed" w:sz="4" w:space="0" w:color="auto"/>
              <w:bottom w:val="dashed" w:sz="4" w:space="0" w:color="auto"/>
            </w:tcBorders>
          </w:tcPr>
          <w:p w:rsidR="00C27592" w:rsidRPr="00F925EE" w:rsidRDefault="00C27592" w:rsidP="00F31D01">
            <w:pPr>
              <w:spacing w:line="288" w:lineRule="auto"/>
              <w:jc w:val="both"/>
              <w:rPr>
                <w:b/>
                <w:bCs/>
                <w:iCs/>
                <w:lang w:val="nl-NL"/>
              </w:rPr>
            </w:pPr>
            <w:r w:rsidRPr="00F925EE">
              <w:rPr>
                <w:b/>
                <w:bCs/>
                <w:iCs/>
                <w:lang w:val="nl-NL"/>
              </w:rPr>
              <w:lastRenderedPageBreak/>
              <w:t>3. Luyện tập</w:t>
            </w:r>
          </w:p>
          <w:p w:rsidR="00C27592" w:rsidRPr="00F925EE" w:rsidRDefault="00C27592" w:rsidP="00F31D01">
            <w:pPr>
              <w:spacing w:line="288" w:lineRule="auto"/>
              <w:jc w:val="both"/>
              <w:rPr>
                <w:lang w:val="nl-NL"/>
              </w:rPr>
            </w:pPr>
            <w:r w:rsidRPr="00F925EE">
              <w:rPr>
                <w:b/>
                <w:bCs/>
                <w:iCs/>
                <w:lang w:val="nl-NL"/>
              </w:rPr>
              <w:t xml:space="preserve">- </w:t>
            </w:r>
            <w:r w:rsidRPr="00F925EE">
              <w:rPr>
                <w:bCs/>
                <w:lang w:val="nl-NL"/>
              </w:rPr>
              <w:t>Mục tiêu:</w:t>
            </w:r>
            <w:r w:rsidRPr="00F925EE">
              <w:rPr>
                <w:lang w:val="nl-NL"/>
              </w:rPr>
              <w:t xml:space="preserve"> </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HS thực hành luyện tập các hành vi phòng tránh xâm hại tinh thần</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Rèn luyện và phát triển kĩ năng nghe – nói góp phần phát triển năng lực ngôn ngữ.</w:t>
            </w:r>
          </w:p>
          <w:p w:rsidR="00C27592" w:rsidRPr="00F925EE" w:rsidRDefault="00C27592" w:rsidP="00F31D01">
            <w:pPr>
              <w:spacing w:line="288" w:lineRule="auto"/>
              <w:jc w:val="both"/>
              <w:rPr>
                <w:rFonts w:eastAsia="Arial"/>
              </w:rPr>
            </w:pPr>
            <w:r w:rsidRPr="00F925EE">
              <w:rPr>
                <w:rFonts w:eastAsia="Arial"/>
              </w:rPr>
              <w:t xml:space="preserve">+ Tự rèn luyện kĩ năng phòng tránh cho bản thân, qua đó góp phần phát triển năng lực </w:t>
            </w:r>
            <w:r w:rsidRPr="00F925EE">
              <w:rPr>
                <w:rFonts w:eastAsia="Arial"/>
                <w:color w:val="000000"/>
              </w:rPr>
              <w:t>.</w:t>
            </w:r>
          </w:p>
          <w:p w:rsidR="00C27592" w:rsidRPr="00F925EE" w:rsidRDefault="00C27592" w:rsidP="00F31D01">
            <w:pPr>
              <w:spacing w:line="288" w:lineRule="auto"/>
              <w:jc w:val="both"/>
              <w:rPr>
                <w:lang w:val="nl-NL"/>
              </w:rPr>
            </w:pPr>
            <w:r w:rsidRPr="00F925EE">
              <w:rPr>
                <w:b/>
                <w:bCs/>
                <w:iCs/>
                <w:lang w:val="nl-NL"/>
              </w:rPr>
              <w:t xml:space="preserve">- </w:t>
            </w:r>
            <w:r w:rsidRPr="00F925EE">
              <w:rPr>
                <w:bCs/>
                <w:iCs/>
                <w:lang w:val="nl-NL"/>
              </w:rPr>
              <w:t>Cách tiến hành:</w:t>
            </w:r>
          </w:p>
        </w:tc>
      </w:tr>
      <w:tr w:rsidR="00C27592" w:rsidRPr="00F925EE" w:rsidTr="00F31D01">
        <w:tc>
          <w:tcPr>
            <w:tcW w:w="5148" w:type="dxa"/>
            <w:tcBorders>
              <w:top w:val="dashed" w:sz="4" w:space="0" w:color="auto"/>
              <w:bottom w:val="dashed" w:sz="4" w:space="0" w:color="auto"/>
            </w:tcBorders>
          </w:tcPr>
          <w:p w:rsidR="00C27592" w:rsidRPr="00F925EE" w:rsidRDefault="00C27592" w:rsidP="00F31D01">
            <w:pPr>
              <w:autoSpaceDE w:val="0"/>
              <w:autoSpaceDN w:val="0"/>
              <w:adjustRightInd w:val="0"/>
              <w:spacing w:line="288" w:lineRule="auto"/>
              <w:jc w:val="both"/>
              <w:rPr>
                <w:rFonts w:eastAsia="Arial"/>
              </w:rPr>
            </w:pPr>
            <w:r w:rsidRPr="00F925EE">
              <w:rPr>
                <w:b/>
                <w:lang w:val="nl-NL"/>
              </w:rPr>
              <w:t xml:space="preserve">* Hoạt động 1: </w:t>
            </w:r>
            <w:r w:rsidRPr="00F925EE">
              <w:rPr>
                <w:rFonts w:eastAsia="Arial"/>
              </w:rPr>
              <w:t>Tình huống 1</w:t>
            </w:r>
          </w:p>
          <w:p w:rsidR="00C27592" w:rsidRPr="00F925EE" w:rsidRDefault="00C27592" w:rsidP="00F31D01">
            <w:pPr>
              <w:spacing w:line="288" w:lineRule="auto"/>
              <w:jc w:val="both"/>
              <w:rPr>
                <w:lang w:val="nl-NL"/>
              </w:rPr>
            </w:pPr>
            <w:r w:rsidRPr="00F925EE">
              <w:rPr>
                <w:b/>
                <w:lang w:val="nl-NL"/>
              </w:rPr>
              <w:t xml:space="preserve">- </w:t>
            </w:r>
            <w:r w:rsidRPr="00F925EE">
              <w:rPr>
                <w:lang w:val="nl-NL"/>
              </w:rPr>
              <w:t>GV mời học sinh nêu tình huống 1.</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Nếu là Thanh, em sẽ làm gì?.</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GV mời HS làm việc nhóm bàn, mỗi nhóm trình bày cách ứng phó của mình</w:t>
            </w:r>
          </w:p>
          <w:p w:rsidR="00C27592" w:rsidRPr="00F925EE" w:rsidRDefault="00C27592" w:rsidP="00F31D01">
            <w:pPr>
              <w:autoSpaceDE w:val="0"/>
              <w:autoSpaceDN w:val="0"/>
              <w:adjustRightInd w:val="0"/>
              <w:spacing w:line="288" w:lineRule="auto"/>
              <w:jc w:val="both"/>
              <w:rPr>
                <w:rFonts w:eastAsia="Arial"/>
              </w:rPr>
            </w:pPr>
          </w:p>
          <w:p w:rsidR="00C27592" w:rsidRPr="00F925EE" w:rsidRDefault="00C27592" w:rsidP="00F31D01">
            <w:pPr>
              <w:autoSpaceDE w:val="0"/>
              <w:autoSpaceDN w:val="0"/>
              <w:adjustRightInd w:val="0"/>
              <w:spacing w:line="288" w:lineRule="auto"/>
              <w:jc w:val="both"/>
              <w:rPr>
                <w:rFonts w:eastAsia="Arial"/>
              </w:rPr>
            </w:pPr>
          </w:p>
          <w:p w:rsidR="00C27592" w:rsidRPr="00F925EE" w:rsidRDefault="00C27592" w:rsidP="00F31D01">
            <w:pPr>
              <w:autoSpaceDE w:val="0"/>
              <w:autoSpaceDN w:val="0"/>
              <w:adjustRightInd w:val="0"/>
              <w:spacing w:line="288" w:lineRule="auto"/>
              <w:jc w:val="both"/>
              <w:rPr>
                <w:rFonts w:eastAsia="Arial"/>
              </w:rPr>
            </w:pPr>
          </w:p>
          <w:p w:rsidR="00C27592" w:rsidRPr="00F925EE" w:rsidRDefault="00C27592" w:rsidP="00F31D01">
            <w:pPr>
              <w:autoSpaceDE w:val="0"/>
              <w:autoSpaceDN w:val="0"/>
              <w:adjustRightInd w:val="0"/>
              <w:spacing w:line="288" w:lineRule="auto"/>
              <w:jc w:val="both"/>
              <w:rPr>
                <w:rFonts w:eastAsia="Arial"/>
              </w:rPr>
            </w:pPr>
          </w:p>
          <w:p w:rsidR="00C27592" w:rsidRPr="00F925EE" w:rsidRDefault="00C27592" w:rsidP="00F31D01">
            <w:pPr>
              <w:autoSpaceDE w:val="0"/>
              <w:autoSpaceDN w:val="0"/>
              <w:adjustRightInd w:val="0"/>
              <w:spacing w:line="288" w:lineRule="auto"/>
              <w:jc w:val="both"/>
              <w:rPr>
                <w:rFonts w:eastAsia="Arial"/>
              </w:rPr>
            </w:pPr>
          </w:p>
          <w:p w:rsidR="00C27592" w:rsidRPr="00F925EE" w:rsidRDefault="00C27592" w:rsidP="00F31D01">
            <w:pPr>
              <w:autoSpaceDE w:val="0"/>
              <w:autoSpaceDN w:val="0"/>
              <w:adjustRightInd w:val="0"/>
              <w:spacing w:line="288" w:lineRule="auto"/>
              <w:jc w:val="both"/>
              <w:rPr>
                <w:rFonts w:eastAsia="Arial"/>
              </w:rPr>
            </w:pP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GV gọi các nhóm trình bày trước lớp</w:t>
            </w:r>
          </w:p>
          <w:p w:rsidR="00C27592" w:rsidRPr="00F925EE" w:rsidRDefault="00C27592" w:rsidP="00F31D01">
            <w:pPr>
              <w:autoSpaceDE w:val="0"/>
              <w:autoSpaceDN w:val="0"/>
              <w:adjustRightInd w:val="0"/>
              <w:spacing w:line="288" w:lineRule="auto"/>
              <w:jc w:val="both"/>
              <w:rPr>
                <w:bCs/>
                <w:lang w:val="nl-NL"/>
              </w:rPr>
            </w:pPr>
          </w:p>
          <w:p w:rsidR="00C27592" w:rsidRPr="00F925EE" w:rsidRDefault="00C27592" w:rsidP="00F31D01">
            <w:pPr>
              <w:autoSpaceDE w:val="0"/>
              <w:autoSpaceDN w:val="0"/>
              <w:adjustRightInd w:val="0"/>
              <w:spacing w:line="288" w:lineRule="auto"/>
              <w:jc w:val="both"/>
              <w:rPr>
                <w:rFonts w:eastAsia="Arial"/>
              </w:rPr>
            </w:pPr>
            <w:r w:rsidRPr="00F925EE">
              <w:rPr>
                <w:bCs/>
                <w:lang w:val="nl-NL"/>
              </w:rPr>
              <w:t>- GV nhận xét tuyên dương</w:t>
            </w:r>
          </w:p>
        </w:tc>
        <w:tc>
          <w:tcPr>
            <w:tcW w:w="4956" w:type="dxa"/>
            <w:gridSpan w:val="2"/>
            <w:tcBorders>
              <w:top w:val="dashed" w:sz="4" w:space="0" w:color="auto"/>
              <w:bottom w:val="dashed" w:sz="4" w:space="0" w:color="auto"/>
            </w:tcBorders>
          </w:tcPr>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t>- Học sinh nêu tình huống.</w:t>
            </w:r>
          </w:p>
          <w:p w:rsidR="00C27592" w:rsidRPr="00F925EE" w:rsidRDefault="00C27592" w:rsidP="00F31D01">
            <w:pPr>
              <w:spacing w:line="288" w:lineRule="auto"/>
              <w:jc w:val="both"/>
              <w:rPr>
                <w:lang w:val="nl-NL"/>
              </w:rPr>
            </w:pPr>
            <w:r w:rsidRPr="00F925EE">
              <w:rPr>
                <w:lang w:val="nl-NL"/>
              </w:rPr>
              <w:t>+ Cần lên tiếng bảo vệ Thanh</w:t>
            </w:r>
          </w:p>
          <w:p w:rsidR="00C27592" w:rsidRPr="00F925EE" w:rsidRDefault="00C27592" w:rsidP="00F31D01">
            <w:pPr>
              <w:spacing w:line="288" w:lineRule="auto"/>
              <w:jc w:val="both"/>
              <w:rPr>
                <w:lang w:val="nl-NL"/>
              </w:rPr>
            </w:pPr>
            <w:r w:rsidRPr="00F925EE">
              <w:rPr>
                <w:lang w:val="nl-NL"/>
              </w:rPr>
              <w:t>+ Giải thích, thuyết phục các bạn tôn trọng sụ khác biệt, hỗ trợ bạn cách tế nhị, tôn trọng đồng cảm với bạn, đặt mnhf vào vị trí của Thanh để hiểu cảm xúc</w:t>
            </w:r>
          </w:p>
          <w:p w:rsidR="00C27592" w:rsidRPr="00F925EE" w:rsidRDefault="00C27592" w:rsidP="00F31D01">
            <w:pPr>
              <w:spacing w:line="288" w:lineRule="auto"/>
              <w:jc w:val="both"/>
              <w:rPr>
                <w:lang w:val="nl-NL"/>
              </w:rPr>
            </w:pPr>
            <w:r w:rsidRPr="00F925EE">
              <w:rPr>
                <w:lang w:val="nl-NL"/>
              </w:rPr>
              <w:t>+Chia se để các bạn thấy nét riêng của Thanh</w:t>
            </w:r>
          </w:p>
          <w:p w:rsidR="00C27592" w:rsidRPr="00F925EE" w:rsidRDefault="00C27592" w:rsidP="00F31D01">
            <w:pPr>
              <w:spacing w:line="288" w:lineRule="auto"/>
              <w:jc w:val="both"/>
              <w:rPr>
                <w:lang w:val="nl-NL"/>
              </w:rPr>
            </w:pPr>
            <w:r w:rsidRPr="00F925EE">
              <w:rPr>
                <w:lang w:val="nl-NL"/>
              </w:rPr>
              <w:t>+ Rủ Thanh tham gia các hoạt động chung của nhóm</w:t>
            </w:r>
          </w:p>
          <w:p w:rsidR="00C27592" w:rsidRPr="00F925EE" w:rsidRDefault="00C27592" w:rsidP="00F31D01">
            <w:pPr>
              <w:spacing w:line="288" w:lineRule="auto"/>
              <w:jc w:val="both"/>
              <w:rPr>
                <w:lang w:val="nl-NL"/>
              </w:rPr>
            </w:pPr>
            <w:r w:rsidRPr="00F925EE">
              <w:rPr>
                <w:lang w:val="nl-NL"/>
              </w:rPr>
              <w:t>-HS trình bày</w:t>
            </w:r>
          </w:p>
          <w:p w:rsidR="00C27592" w:rsidRPr="00F925EE" w:rsidRDefault="00C27592" w:rsidP="00F31D01">
            <w:pPr>
              <w:spacing w:line="288" w:lineRule="auto"/>
              <w:jc w:val="both"/>
              <w:rPr>
                <w:lang w:val="nl-NL"/>
              </w:rPr>
            </w:pPr>
            <w:r w:rsidRPr="00F925EE">
              <w:rPr>
                <w:lang w:val="nl-NL"/>
              </w:rPr>
              <w:t>- Nhóm khác bổ sung</w:t>
            </w:r>
          </w:p>
          <w:p w:rsidR="00C27592" w:rsidRPr="00F925EE" w:rsidRDefault="00C27592" w:rsidP="00F31D01">
            <w:pPr>
              <w:spacing w:line="288" w:lineRule="auto"/>
              <w:jc w:val="both"/>
              <w:rPr>
                <w:lang w:val="nl-NL"/>
              </w:rPr>
            </w:pPr>
            <w:r w:rsidRPr="00F925EE">
              <w:rPr>
                <w:lang w:val="nl-NL"/>
              </w:rPr>
              <w:t>- HS lắng nghe rút kinh nghiệm</w:t>
            </w:r>
          </w:p>
        </w:tc>
      </w:tr>
      <w:tr w:rsidR="00C27592" w:rsidRPr="00F925EE" w:rsidTr="00F31D01">
        <w:tc>
          <w:tcPr>
            <w:tcW w:w="5148" w:type="dxa"/>
            <w:tcBorders>
              <w:top w:val="dashed" w:sz="4" w:space="0" w:color="auto"/>
              <w:bottom w:val="dashed" w:sz="4" w:space="0" w:color="auto"/>
            </w:tcBorders>
          </w:tcPr>
          <w:p w:rsidR="00C27592" w:rsidRPr="00F925EE" w:rsidRDefault="00C27592" w:rsidP="00F31D01">
            <w:pPr>
              <w:spacing w:line="288" w:lineRule="auto"/>
              <w:jc w:val="both"/>
              <w:rPr>
                <w:rFonts w:eastAsia="Arial"/>
              </w:rPr>
            </w:pPr>
            <w:r w:rsidRPr="00F925EE">
              <w:rPr>
                <w:b/>
                <w:lang w:val="nl-NL"/>
              </w:rPr>
              <w:t xml:space="preserve">Hoạt động 2. </w:t>
            </w:r>
            <w:r w:rsidRPr="00F925EE">
              <w:rPr>
                <w:rFonts w:eastAsia="Arial"/>
              </w:rPr>
              <w:t xml:space="preserve">Tình huống 2 </w:t>
            </w:r>
          </w:p>
          <w:p w:rsidR="00C27592" w:rsidRPr="00F925EE" w:rsidRDefault="00C27592" w:rsidP="00F31D01">
            <w:pPr>
              <w:spacing w:line="288" w:lineRule="auto"/>
              <w:jc w:val="both"/>
              <w:rPr>
                <w:rFonts w:eastAsia="Arial"/>
              </w:rPr>
            </w:pPr>
            <w:r w:rsidRPr="00F925EE">
              <w:rPr>
                <w:rFonts w:eastAsia="Arial"/>
              </w:rPr>
              <w:t>- GV mời 2 HS trong lớp đóng vai</w:t>
            </w:r>
          </w:p>
          <w:p w:rsidR="00C27592" w:rsidRPr="00F925EE" w:rsidRDefault="00C27592" w:rsidP="00F31D01">
            <w:pPr>
              <w:spacing w:line="288" w:lineRule="auto"/>
              <w:jc w:val="both"/>
              <w:rPr>
                <w:rFonts w:eastAsia="Arial"/>
              </w:rPr>
            </w:pPr>
            <w:r w:rsidRPr="00F925EE">
              <w:rPr>
                <w:rFonts w:eastAsia="Arial"/>
              </w:rPr>
              <w:t>- GV  yêu cầu  lớp thảo luận theo nhóm 4</w:t>
            </w:r>
          </w:p>
          <w:p w:rsidR="00C27592" w:rsidRPr="00F925EE" w:rsidRDefault="00C27592" w:rsidP="00F31D01">
            <w:pPr>
              <w:autoSpaceDE w:val="0"/>
              <w:autoSpaceDN w:val="0"/>
              <w:adjustRightInd w:val="0"/>
              <w:spacing w:line="288" w:lineRule="auto"/>
              <w:jc w:val="both"/>
              <w:rPr>
                <w:rFonts w:eastAsia="Arial"/>
              </w:rPr>
            </w:pPr>
            <w:r w:rsidRPr="00F925EE">
              <w:rPr>
                <w:rFonts w:eastAsia="Arial"/>
              </w:rPr>
              <w:t>- Nếu là Quy em sẽ làm gì?</w:t>
            </w: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lastRenderedPageBreak/>
              <w:t xml:space="preserve">- GV mời các nhóm trình bày về kết quả thảo luận của </w:t>
            </w:r>
          </w:p>
          <w:p w:rsidR="00C27592" w:rsidRPr="00F925EE" w:rsidRDefault="00C27592" w:rsidP="00F31D01">
            <w:pPr>
              <w:spacing w:line="288" w:lineRule="auto"/>
              <w:jc w:val="both"/>
              <w:rPr>
                <w:lang w:val="nl-NL"/>
              </w:rPr>
            </w:pPr>
            <w:r w:rsidRPr="00F925EE">
              <w:rPr>
                <w:lang w:val="nl-NL"/>
              </w:rPr>
              <w:t>- GV nhận xét chung, tuyên dương.</w:t>
            </w:r>
          </w:p>
        </w:tc>
        <w:tc>
          <w:tcPr>
            <w:tcW w:w="4956" w:type="dxa"/>
            <w:gridSpan w:val="2"/>
            <w:tcBorders>
              <w:top w:val="dashed" w:sz="4" w:space="0" w:color="auto"/>
              <w:bottom w:val="dashed" w:sz="4" w:space="0" w:color="auto"/>
            </w:tcBorders>
          </w:tcPr>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t>- HS đóng vai</w:t>
            </w:r>
          </w:p>
          <w:p w:rsidR="00C27592" w:rsidRPr="00F925EE" w:rsidRDefault="00C27592" w:rsidP="00F31D01">
            <w:pPr>
              <w:autoSpaceDE w:val="0"/>
              <w:autoSpaceDN w:val="0"/>
              <w:adjustRightInd w:val="0"/>
              <w:spacing w:line="288" w:lineRule="auto"/>
              <w:jc w:val="both"/>
              <w:rPr>
                <w:lang w:val="nl-NL"/>
              </w:rPr>
            </w:pPr>
            <w:r w:rsidRPr="00F925EE">
              <w:rPr>
                <w:lang w:val="nl-NL"/>
              </w:rPr>
              <w:t>- HS thảo luận nhóm 4</w:t>
            </w:r>
          </w:p>
          <w:p w:rsidR="00C27592" w:rsidRPr="00F925EE" w:rsidRDefault="00C27592" w:rsidP="00F31D01">
            <w:pPr>
              <w:autoSpaceDE w:val="0"/>
              <w:autoSpaceDN w:val="0"/>
              <w:adjustRightInd w:val="0"/>
              <w:spacing w:line="288" w:lineRule="auto"/>
              <w:jc w:val="both"/>
              <w:rPr>
                <w:lang w:val="nl-NL"/>
              </w:rPr>
            </w:pPr>
            <w:r w:rsidRPr="00F925EE">
              <w:rPr>
                <w:lang w:val="nl-NL"/>
              </w:rPr>
              <w:t>+ Trò chuyện với bạn để tìm hiểu lí do làm sao bị người thân trách móc, mắng nhiếc</w:t>
            </w:r>
          </w:p>
          <w:p w:rsidR="00C27592" w:rsidRPr="00F925EE" w:rsidRDefault="00C27592" w:rsidP="00F31D01">
            <w:pPr>
              <w:autoSpaceDE w:val="0"/>
              <w:autoSpaceDN w:val="0"/>
              <w:adjustRightInd w:val="0"/>
              <w:spacing w:line="288" w:lineRule="auto"/>
              <w:jc w:val="both"/>
              <w:rPr>
                <w:lang w:val="nl-NL"/>
              </w:rPr>
            </w:pPr>
            <w:r w:rsidRPr="00F925EE">
              <w:rPr>
                <w:lang w:val="nl-NL"/>
              </w:rPr>
              <w:t>+ Động viên bạn</w:t>
            </w:r>
          </w:p>
          <w:p w:rsidR="00C27592" w:rsidRPr="00F925EE" w:rsidRDefault="00C27592" w:rsidP="00F31D01">
            <w:pPr>
              <w:autoSpaceDE w:val="0"/>
              <w:autoSpaceDN w:val="0"/>
              <w:adjustRightInd w:val="0"/>
              <w:spacing w:line="288" w:lineRule="auto"/>
              <w:jc w:val="both"/>
              <w:rPr>
                <w:lang w:val="nl-NL"/>
              </w:rPr>
            </w:pPr>
            <w:r w:rsidRPr="00F925EE">
              <w:rPr>
                <w:lang w:val="nl-NL"/>
              </w:rPr>
              <w:t>+ Hướng dẫn bạn cách khắc phục những điểm yếu hoặc giới thiệu người tư vấn cho bạn.</w:t>
            </w:r>
          </w:p>
          <w:p w:rsidR="00C27592" w:rsidRPr="00F925EE" w:rsidRDefault="00C27592" w:rsidP="00F31D01">
            <w:pPr>
              <w:autoSpaceDE w:val="0"/>
              <w:autoSpaceDN w:val="0"/>
              <w:adjustRightInd w:val="0"/>
              <w:spacing w:line="288" w:lineRule="auto"/>
              <w:jc w:val="both"/>
              <w:rPr>
                <w:lang w:val="nl-NL"/>
              </w:rPr>
            </w:pPr>
            <w:r w:rsidRPr="00F925EE">
              <w:rPr>
                <w:lang w:val="nl-NL"/>
              </w:rPr>
              <w:t>+ Rủ bạn tham gia các hoạt động chung của tổ, lớp.</w:t>
            </w:r>
          </w:p>
          <w:p w:rsidR="00C27592" w:rsidRPr="00F925EE" w:rsidRDefault="00C27592" w:rsidP="00F31D01">
            <w:pPr>
              <w:spacing w:line="288" w:lineRule="auto"/>
              <w:jc w:val="both"/>
              <w:rPr>
                <w:lang w:val="nl-NL"/>
              </w:rPr>
            </w:pPr>
            <w:r w:rsidRPr="00F925EE">
              <w:rPr>
                <w:lang w:val="nl-NL"/>
              </w:rPr>
              <w:lastRenderedPageBreak/>
              <w:t>- Các trình bày kết quả thảo luận.</w:t>
            </w:r>
            <w:r w:rsidRPr="00F925EE">
              <w:rPr>
                <w:rFonts w:eastAsia="Arial"/>
              </w:rPr>
              <w:t>Giải thích lí do em chọn</w:t>
            </w:r>
          </w:p>
          <w:p w:rsidR="00C27592" w:rsidRPr="00F925EE" w:rsidRDefault="00C27592" w:rsidP="00F31D01">
            <w:pPr>
              <w:spacing w:line="288" w:lineRule="auto"/>
              <w:jc w:val="both"/>
              <w:rPr>
                <w:lang w:val="nl-NL"/>
              </w:rPr>
            </w:pPr>
            <w:r w:rsidRPr="00F925EE">
              <w:rPr>
                <w:lang w:val="nl-NL"/>
              </w:rPr>
              <w:t>- Lắng nghe, rút kinh nghiệm bổ sung.</w:t>
            </w:r>
          </w:p>
        </w:tc>
      </w:tr>
      <w:tr w:rsidR="00C27592" w:rsidRPr="00F925EE" w:rsidTr="00F31D01">
        <w:tc>
          <w:tcPr>
            <w:tcW w:w="10104" w:type="dxa"/>
            <w:gridSpan w:val="3"/>
            <w:tcBorders>
              <w:top w:val="dashed" w:sz="4" w:space="0" w:color="auto"/>
              <w:bottom w:val="dashed" w:sz="4" w:space="0" w:color="auto"/>
            </w:tcBorders>
          </w:tcPr>
          <w:p w:rsidR="00C27592" w:rsidRPr="00F925EE" w:rsidRDefault="00C27592" w:rsidP="00F31D01">
            <w:pPr>
              <w:spacing w:line="288" w:lineRule="auto"/>
              <w:jc w:val="both"/>
              <w:rPr>
                <w:b/>
                <w:lang w:val="nl-NL"/>
              </w:rPr>
            </w:pPr>
            <w:r w:rsidRPr="00F925EE">
              <w:rPr>
                <w:b/>
                <w:lang w:val="nl-NL"/>
              </w:rPr>
              <w:lastRenderedPageBreak/>
              <w:t>4. Vận dụng trải nghiệm.</w:t>
            </w:r>
          </w:p>
          <w:p w:rsidR="00C27592" w:rsidRPr="00F925EE" w:rsidRDefault="00C27592" w:rsidP="00F31D01">
            <w:pPr>
              <w:spacing w:line="288" w:lineRule="auto"/>
              <w:rPr>
                <w:lang w:val="nl-NL"/>
              </w:rPr>
            </w:pPr>
            <w:r w:rsidRPr="00F925EE">
              <w:rPr>
                <w:lang w:val="nl-NL"/>
              </w:rPr>
              <w:t>- Mục tiêu:</w:t>
            </w:r>
          </w:p>
          <w:p w:rsidR="00C27592" w:rsidRPr="00F925EE" w:rsidRDefault="00C27592" w:rsidP="00F31D01">
            <w:pPr>
              <w:spacing w:line="288" w:lineRule="auto"/>
              <w:jc w:val="both"/>
            </w:pPr>
            <w:r w:rsidRPr="00F925EE">
              <w:t>+ Củng cố những kiến thức đã học trong tiết học để học sinh khắc sâu nội dung.</w:t>
            </w:r>
          </w:p>
          <w:p w:rsidR="00C27592" w:rsidRPr="00F925EE" w:rsidRDefault="00C27592" w:rsidP="00F31D01">
            <w:pPr>
              <w:spacing w:line="288" w:lineRule="auto"/>
              <w:jc w:val="both"/>
            </w:pPr>
            <w:r w:rsidRPr="00F925EE">
              <w:t>+ Vận dụng kiến thức đã học vào thực tiễn.</w:t>
            </w:r>
          </w:p>
          <w:p w:rsidR="00C27592" w:rsidRPr="00F925EE" w:rsidRDefault="00C27592" w:rsidP="00F31D01">
            <w:pPr>
              <w:spacing w:line="288" w:lineRule="auto"/>
              <w:jc w:val="both"/>
            </w:pPr>
            <w:r w:rsidRPr="00F925EE">
              <w:t>+ Tạo không khí vui vẻ, hào hứng, lưu luyến sau khi học sinh bài học.</w:t>
            </w:r>
          </w:p>
          <w:p w:rsidR="00C27592" w:rsidRPr="00F925EE" w:rsidRDefault="00C27592" w:rsidP="00F31D01">
            <w:pPr>
              <w:spacing w:line="288" w:lineRule="auto"/>
              <w:rPr>
                <w:lang w:val="nl-NL"/>
              </w:rPr>
            </w:pPr>
            <w:r w:rsidRPr="00F925EE">
              <w:t>- Cách tiến hành:</w:t>
            </w:r>
          </w:p>
        </w:tc>
      </w:tr>
      <w:tr w:rsidR="00C27592" w:rsidRPr="00F925EE" w:rsidTr="00F31D01">
        <w:tc>
          <w:tcPr>
            <w:tcW w:w="5148" w:type="dxa"/>
            <w:tcBorders>
              <w:top w:val="dashed" w:sz="4" w:space="0" w:color="auto"/>
              <w:bottom w:val="dashed" w:sz="4" w:space="0" w:color="auto"/>
            </w:tcBorders>
          </w:tcPr>
          <w:p w:rsidR="00C27592" w:rsidRPr="00F925EE" w:rsidRDefault="00C27592" w:rsidP="00F31D01">
            <w:pPr>
              <w:spacing w:line="288" w:lineRule="auto"/>
              <w:jc w:val="both"/>
              <w:rPr>
                <w:lang w:val="nl-NL"/>
              </w:rPr>
            </w:pPr>
            <w:r w:rsidRPr="00F925EE">
              <w:rPr>
                <w:lang w:val="nl-NL"/>
              </w:rPr>
              <w:t xml:space="preserve">- GV nêu yêu cầu và hướng dẫn học sinh về nhà cùng với người thân: </w:t>
            </w:r>
            <w:r w:rsidRPr="00F925EE">
              <w:rPr>
                <w:rFonts w:eastAsia="Arial"/>
              </w:rPr>
              <w:t>Chia sẻ với người thân về những hành vi phòng tránh xâm hại tinh thần mà em đã học</w:t>
            </w:r>
          </w:p>
          <w:p w:rsidR="00C27592" w:rsidRPr="00F925EE" w:rsidRDefault="00C27592" w:rsidP="00F31D01">
            <w:pPr>
              <w:spacing w:line="288" w:lineRule="auto"/>
              <w:jc w:val="both"/>
              <w:rPr>
                <w:lang w:val="nl-NL"/>
              </w:rPr>
            </w:pPr>
            <w:r w:rsidRPr="00F925EE">
              <w:rPr>
                <w:lang w:val="nl-NL"/>
              </w:rPr>
              <w:t>- Nhận xét sau tiết dạy, dặn dò về nhà.</w:t>
            </w:r>
          </w:p>
        </w:tc>
        <w:tc>
          <w:tcPr>
            <w:tcW w:w="4956" w:type="dxa"/>
            <w:gridSpan w:val="2"/>
            <w:tcBorders>
              <w:top w:val="dashed" w:sz="4" w:space="0" w:color="auto"/>
              <w:bottom w:val="dashed" w:sz="4" w:space="0" w:color="auto"/>
            </w:tcBorders>
          </w:tcPr>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t>- Học sinh tiếp nhận thông tin và yêu cầu để về nhà ứng dụng.</w:t>
            </w:r>
          </w:p>
          <w:p w:rsidR="00C27592" w:rsidRPr="00F925EE" w:rsidRDefault="00C27592" w:rsidP="00F31D01">
            <w:pPr>
              <w:spacing w:line="288" w:lineRule="auto"/>
              <w:jc w:val="both"/>
              <w:rPr>
                <w:lang w:val="nl-NL"/>
              </w:rPr>
            </w:pPr>
          </w:p>
          <w:p w:rsidR="00C27592" w:rsidRPr="00F925EE" w:rsidRDefault="00C27592" w:rsidP="00F31D01">
            <w:pPr>
              <w:spacing w:line="288" w:lineRule="auto"/>
              <w:jc w:val="both"/>
              <w:rPr>
                <w:lang w:val="nl-NL"/>
              </w:rPr>
            </w:pPr>
            <w:r w:rsidRPr="00F925EE">
              <w:rPr>
                <w:lang w:val="nl-NL"/>
              </w:rPr>
              <w:t>- HS lắng nghe, rút kinh nghiệm</w:t>
            </w:r>
          </w:p>
        </w:tc>
      </w:tr>
      <w:tr w:rsidR="00C27592" w:rsidRPr="00F925EE" w:rsidTr="00F31D01">
        <w:tc>
          <w:tcPr>
            <w:tcW w:w="10104" w:type="dxa"/>
            <w:gridSpan w:val="3"/>
            <w:tcBorders>
              <w:top w:val="dashed" w:sz="4" w:space="0" w:color="auto"/>
            </w:tcBorders>
          </w:tcPr>
          <w:p w:rsidR="00C27592" w:rsidRPr="00F925EE" w:rsidRDefault="00C27592" w:rsidP="00F31D01">
            <w:pPr>
              <w:spacing w:line="288" w:lineRule="auto"/>
              <w:rPr>
                <w:b/>
                <w:lang w:val="nl-NL"/>
              </w:rPr>
            </w:pPr>
            <w:r w:rsidRPr="00F925EE">
              <w:rPr>
                <w:b/>
                <w:lang w:val="nl-NL"/>
              </w:rPr>
              <w:t>IV. ĐIỀU CHỈNH SAU BÀI DẠY:</w:t>
            </w:r>
          </w:p>
          <w:p w:rsidR="00C27592" w:rsidRPr="00F925EE" w:rsidRDefault="00C27592" w:rsidP="00F31D01">
            <w:pPr>
              <w:spacing w:line="288" w:lineRule="auto"/>
              <w:rPr>
                <w:lang w:val="nl-NL"/>
              </w:rPr>
            </w:pPr>
            <w:r w:rsidRPr="00F925EE">
              <w:rPr>
                <w:lang w:val="nl-NL"/>
              </w:rPr>
              <w:t>.....................................................................................................</w:t>
            </w:r>
            <w:r>
              <w:rPr>
                <w:lang w:val="nl-NL"/>
              </w:rPr>
              <w:t>...................................</w:t>
            </w:r>
          </w:p>
        </w:tc>
      </w:tr>
    </w:tbl>
    <w:p w:rsidR="0074137D" w:rsidRDefault="0074137D" w:rsidP="00C27592">
      <w:pPr>
        <w:jc w:val="center"/>
      </w:pPr>
      <w:r w:rsidRPr="008E3728">
        <w:t>---------------------------------------------------</w:t>
      </w:r>
    </w:p>
    <w:p w:rsidR="0074137D" w:rsidRDefault="00BD22A5" w:rsidP="0074137D">
      <w:pPr>
        <w:jc w:val="center"/>
        <w:rPr>
          <w:b/>
          <w:bCs/>
        </w:rPr>
      </w:pPr>
      <w:r>
        <w:rPr>
          <w:b/>
          <w:bCs/>
        </w:rPr>
        <w:t>Tiết 7: Đọc sách</w:t>
      </w:r>
    </w:p>
    <w:p w:rsidR="00DE4947" w:rsidRPr="00DE4947" w:rsidRDefault="00DE4947" w:rsidP="00DE4947">
      <w:pPr>
        <w:tabs>
          <w:tab w:val="left" w:pos="2679"/>
        </w:tabs>
        <w:jc w:val="center"/>
        <w:rPr>
          <w:b/>
        </w:rPr>
      </w:pPr>
      <w:r w:rsidRPr="00DE4947">
        <w:rPr>
          <w:b/>
        </w:rPr>
        <w:t xml:space="preserve">HƯỚNG DẪN CC EM TÌM HIỂU, ĐÁNH GIÁ </w:t>
      </w:r>
    </w:p>
    <w:p w:rsidR="00DE4947" w:rsidRPr="00DE4947" w:rsidRDefault="00DE4947" w:rsidP="00DE4947">
      <w:pPr>
        <w:tabs>
          <w:tab w:val="left" w:pos="2679"/>
        </w:tabs>
        <w:jc w:val="center"/>
        <w:rPr>
          <w:b/>
        </w:rPr>
      </w:pPr>
      <w:r w:rsidRPr="00DE4947">
        <w:rPr>
          <w:b/>
        </w:rPr>
        <w:t>VÀ BIẾT CÁCH GIỚI THIỆU VỀ NHÂN VẬT TRONG TRUYỆN</w:t>
      </w:r>
    </w:p>
    <w:p w:rsidR="0067233A" w:rsidRDefault="0067233A" w:rsidP="0067233A">
      <w:pPr>
        <w:spacing w:line="288" w:lineRule="auto"/>
        <w:rPr>
          <w:b/>
          <w:bCs/>
          <w:lang w:val="nl-NL"/>
        </w:rPr>
      </w:pPr>
      <w:r>
        <w:rPr>
          <w:b/>
          <w:bCs/>
          <w:lang w:val="nl-NL"/>
        </w:rPr>
        <w:t>I. YÊU CẦU CẦN ĐẠT:</w:t>
      </w:r>
    </w:p>
    <w:p w:rsidR="00DE4947" w:rsidRPr="0067233A" w:rsidRDefault="00DE4947" w:rsidP="0067233A">
      <w:pPr>
        <w:spacing w:line="288" w:lineRule="auto"/>
        <w:rPr>
          <w:b/>
          <w:bCs/>
          <w:lang w:val="nl-NL"/>
        </w:rPr>
      </w:pPr>
      <w:r w:rsidRPr="00DE6335">
        <w:t>- Giúp HS rèn luyện kĩ năng Đọc- Hiểu- Nhận diện nhân vật.</w:t>
      </w:r>
    </w:p>
    <w:p w:rsidR="00DE4947" w:rsidRPr="00DE6335" w:rsidRDefault="00DE4947" w:rsidP="00DE4947">
      <w:r w:rsidRPr="00DE6335">
        <w:t>- Rèn luyện kĩ năng khai thác sách vỡ thông tin trong thư viện.</w:t>
      </w:r>
    </w:p>
    <w:p w:rsidR="00DE4947" w:rsidRPr="00DE6335" w:rsidRDefault="00DE4947" w:rsidP="00DE4947">
      <w:r w:rsidRPr="00DE6335">
        <w:t>- Hun đúc cho các em hoài bo để trở thành những Trạng Nguyên trong tương lai.</w:t>
      </w:r>
    </w:p>
    <w:p w:rsidR="00DE4947" w:rsidRPr="00DE6335" w:rsidRDefault="00DE4947" w:rsidP="00DE4947">
      <w:r w:rsidRPr="00DE6335">
        <w:t>- Giúp HS ham đọc sách, có thói quen đọc sách.</w:t>
      </w:r>
    </w:p>
    <w:p w:rsidR="00DE4947" w:rsidRPr="00DE6335" w:rsidRDefault="00DE4947" w:rsidP="00DE4947">
      <w:pPr>
        <w:rPr>
          <w:b/>
        </w:rPr>
      </w:pPr>
      <w:r w:rsidRPr="00DE6335">
        <w:rPr>
          <w:b/>
        </w:rPr>
        <w:t>II. CHUẨN BỊ:</w:t>
      </w:r>
    </w:p>
    <w:p w:rsidR="00DE4947" w:rsidRPr="00DE6335" w:rsidRDefault="00DE4947" w:rsidP="00DE4947">
      <w:r w:rsidRPr="00DE6335">
        <w:t xml:space="preserve">- Danh mục sách </w:t>
      </w:r>
    </w:p>
    <w:p w:rsidR="00DE4947" w:rsidRPr="00DE6335" w:rsidRDefault="00DE4947" w:rsidP="00DE4947">
      <w:r w:rsidRPr="00DE6335">
        <w:t>- Từ điển Tiếng Việt.</w:t>
      </w:r>
    </w:p>
    <w:p w:rsidR="00DE4947" w:rsidRPr="00DE6335" w:rsidRDefault="00DE4947" w:rsidP="00DE4947">
      <w:r w:rsidRPr="00DE6335">
        <w:t>- Bộ sách truyện Trạng.</w:t>
      </w:r>
    </w:p>
    <w:p w:rsidR="00DE4947" w:rsidRPr="00DE6335" w:rsidRDefault="00DE4947" w:rsidP="00DE4947">
      <w:r w:rsidRPr="00DE6335">
        <w:t>- Nhật kí đọc của HS…</w:t>
      </w:r>
    </w:p>
    <w:p w:rsidR="00DE4947" w:rsidRPr="00DE6335" w:rsidRDefault="00DE4947" w:rsidP="00DE4947">
      <w:r w:rsidRPr="00DE6335">
        <w:rPr>
          <w:b/>
        </w:rPr>
        <w:t>III. CÁC HOẠT ĐỘNG CHỦ YẾU</w:t>
      </w:r>
      <w:r w:rsidRPr="00DE6335">
        <w:t>:</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4560"/>
        <w:gridCol w:w="4523"/>
      </w:tblGrid>
      <w:tr w:rsidR="00DE4947" w:rsidRPr="00DE6335" w:rsidTr="00DE4947">
        <w:tc>
          <w:tcPr>
            <w:tcW w:w="840" w:type="dxa"/>
          </w:tcPr>
          <w:p w:rsidR="00DE4947" w:rsidRPr="00DE6335" w:rsidRDefault="00DE4947" w:rsidP="008431E8">
            <w:pPr>
              <w:jc w:val="center"/>
              <w:rPr>
                <w:b/>
              </w:rPr>
            </w:pPr>
            <w:r w:rsidRPr="00DE6335">
              <w:rPr>
                <w:b/>
              </w:rPr>
              <w:t>TL</w:t>
            </w:r>
          </w:p>
        </w:tc>
        <w:tc>
          <w:tcPr>
            <w:tcW w:w="4560" w:type="dxa"/>
          </w:tcPr>
          <w:p w:rsidR="00DE4947" w:rsidRPr="00DE6335" w:rsidRDefault="00DE4947" w:rsidP="008431E8">
            <w:pPr>
              <w:jc w:val="center"/>
              <w:rPr>
                <w:b/>
              </w:rPr>
            </w:pPr>
            <w:r w:rsidRPr="00DE6335">
              <w:rPr>
                <w:b/>
              </w:rPr>
              <w:t>HOẠT ĐỘNG CỦA THẦY</w:t>
            </w:r>
          </w:p>
        </w:tc>
        <w:tc>
          <w:tcPr>
            <w:tcW w:w="4523" w:type="dxa"/>
          </w:tcPr>
          <w:p w:rsidR="00DE4947" w:rsidRPr="00DE6335" w:rsidRDefault="00DE4947" w:rsidP="008431E8">
            <w:pPr>
              <w:jc w:val="center"/>
              <w:rPr>
                <w:b/>
              </w:rPr>
            </w:pPr>
            <w:r w:rsidRPr="00DE6335">
              <w:rPr>
                <w:b/>
              </w:rPr>
              <w:t>HOẠT ĐỘNG CỦA TRỊ</w:t>
            </w:r>
          </w:p>
        </w:tc>
      </w:tr>
      <w:tr w:rsidR="00DE4947" w:rsidRPr="00DE6335" w:rsidTr="00DE4947">
        <w:tc>
          <w:tcPr>
            <w:tcW w:w="840" w:type="dxa"/>
          </w:tcPr>
          <w:p w:rsidR="00DE4947" w:rsidRPr="00DE6335" w:rsidRDefault="00DE4947" w:rsidP="008431E8">
            <w:pPr>
              <w:rPr>
                <w:b/>
              </w:rPr>
            </w:pPr>
          </w:p>
        </w:tc>
        <w:tc>
          <w:tcPr>
            <w:tcW w:w="4560" w:type="dxa"/>
          </w:tcPr>
          <w:p w:rsidR="00DE4947" w:rsidRPr="00DE6335" w:rsidRDefault="00DE4947" w:rsidP="008431E8">
            <w:pPr>
              <w:rPr>
                <w:b/>
              </w:rPr>
            </w:pPr>
            <w:r>
              <w:rPr>
                <w:b/>
              </w:rPr>
              <w:t>I.</w:t>
            </w:r>
            <w:r w:rsidRPr="00DE6335">
              <w:rPr>
                <w:b/>
              </w:rPr>
              <w:t xml:space="preserve"> TRƯỚC KHI ĐỌC</w:t>
            </w:r>
          </w:p>
          <w:p w:rsidR="00DE4947" w:rsidRPr="00DE6335" w:rsidRDefault="00DE4947" w:rsidP="008431E8">
            <w:pPr>
              <w:rPr>
                <w:i/>
              </w:rPr>
            </w:pPr>
            <w:r w:rsidRPr="00DE6335">
              <w:rPr>
                <w:b/>
              </w:rPr>
              <w:t xml:space="preserve">* Hoạt động </w:t>
            </w:r>
            <w:r w:rsidRPr="00DE6335">
              <w:t xml:space="preserve">: Trị chơi:“ </w:t>
            </w:r>
            <w:r w:rsidRPr="00DE6335">
              <w:rPr>
                <w:i/>
              </w:rPr>
              <w:t>Tôi là ai</w:t>
            </w:r>
            <w:r w:rsidRPr="00DE6335">
              <w:t>”</w:t>
            </w:r>
          </w:p>
          <w:p w:rsidR="00DE4947" w:rsidRPr="00DE6335" w:rsidRDefault="00DE4947" w:rsidP="008431E8">
            <w:r w:rsidRPr="00DE6335">
              <w:t>-  Gv nêu yêu cầu, hướng dẫn.</w:t>
            </w:r>
          </w:p>
          <w:p w:rsidR="00DE4947" w:rsidRPr="00DE6335" w:rsidRDefault="00DE4947" w:rsidP="008431E8">
            <w:r w:rsidRPr="00DE6335">
              <w:t>-  Theo di v cng chơi với các em.</w:t>
            </w:r>
          </w:p>
          <w:p w:rsidR="00DE4947" w:rsidRPr="00DE6335" w:rsidRDefault="00DE4947" w:rsidP="008431E8">
            <w:r w:rsidRPr="00DE6335">
              <w:lastRenderedPageBreak/>
              <w:t xml:space="preserve">  Nhận xét.</w:t>
            </w:r>
          </w:p>
          <w:p w:rsidR="00DE4947" w:rsidRPr="00DE6335" w:rsidRDefault="00DE4947" w:rsidP="008431E8">
            <w:r w:rsidRPr="00DE6335">
              <w:t xml:space="preserve">  </w:t>
            </w:r>
            <w:r w:rsidRPr="00DE6335">
              <w:rPr>
                <w:b/>
              </w:rPr>
              <w:t>Đáp án</w:t>
            </w:r>
            <w:r w:rsidRPr="00DE6335">
              <w:t xml:space="preserve">: </w:t>
            </w:r>
            <w:r w:rsidRPr="00DE6335">
              <w:rPr>
                <w:b/>
                <w:i/>
              </w:rPr>
              <w:t>Trạng nguyên Nguyễn Hiền</w:t>
            </w:r>
            <w:r w:rsidRPr="00DE6335">
              <w:t>.</w:t>
            </w:r>
          </w:p>
          <w:p w:rsidR="00DE4947" w:rsidRPr="00DE6335" w:rsidRDefault="00DE4947" w:rsidP="008431E8">
            <w:r w:rsidRPr="00DE6335">
              <w:t xml:space="preserve">  Tuyên dương HS đón đúng kết quả.</w:t>
            </w:r>
          </w:p>
          <w:p w:rsidR="00DE4947" w:rsidRPr="00DE6335" w:rsidRDefault="00DE4947" w:rsidP="008431E8">
            <w:r w:rsidRPr="00DE6335">
              <w:t>- Ngoài Nguyễn Hiền ra, cc em cịn biết được những Trạng Nguyên nào khác nữa?</w:t>
            </w:r>
          </w:p>
          <w:p w:rsidR="00DE4947" w:rsidRPr="00DE6335" w:rsidRDefault="00DE4947" w:rsidP="008431E8">
            <w:r w:rsidRPr="00DE6335">
              <w:t>- Giới thiệu Bộ sách truyện Trạng,  Trang nguyên Việt Nam; Bộ sách tranh “Truyện Trạng”</w:t>
            </w:r>
          </w:p>
          <w:p w:rsidR="00DE4947" w:rsidRPr="00DE4947" w:rsidRDefault="00DE4947" w:rsidP="008431E8">
            <w:pPr>
              <w:rPr>
                <w:b/>
              </w:rPr>
            </w:pPr>
            <w:r>
              <w:rPr>
                <w:b/>
              </w:rPr>
              <w:t xml:space="preserve">II. </w:t>
            </w:r>
            <w:r w:rsidRPr="00DE4947">
              <w:rPr>
                <w:b/>
              </w:rPr>
              <w:t>TRONG KHI ĐỌC</w:t>
            </w:r>
          </w:p>
          <w:p w:rsidR="00DE4947" w:rsidRPr="00DE6335" w:rsidRDefault="00DE4947" w:rsidP="008431E8">
            <w:pPr>
              <w:rPr>
                <w:i/>
              </w:rPr>
            </w:pPr>
            <w:r w:rsidRPr="00DE6335">
              <w:t xml:space="preserve">* </w:t>
            </w:r>
            <w:r w:rsidRPr="00DE6335">
              <w:rPr>
                <w:b/>
              </w:rPr>
              <w:t>Hoạt động 2</w:t>
            </w:r>
            <w:r w:rsidRPr="00DE6335">
              <w:t xml:space="preserve">: </w:t>
            </w:r>
            <w:r w:rsidRPr="00DE6335">
              <w:rPr>
                <w:i/>
              </w:rPr>
              <w:t>Đọc truyện</w:t>
            </w:r>
            <w:r w:rsidRPr="00DE6335">
              <w:t xml:space="preserve"> , </w:t>
            </w:r>
            <w:r w:rsidRPr="00DE6335">
              <w:rPr>
                <w:i/>
              </w:rPr>
              <w:t>tìm hiểu, đánh giá, và biết cách giới thiệu về nhân vật trong truyện</w:t>
            </w:r>
          </w:p>
          <w:p w:rsidR="00DE4947" w:rsidRPr="00DE6335" w:rsidRDefault="00DE4947" w:rsidP="008431E8">
            <w:r w:rsidRPr="00DE6335">
              <w:t>- Nêu yêu cầu tìm hiểu nhân vật</w:t>
            </w:r>
          </w:p>
          <w:p w:rsidR="00DE4947" w:rsidRPr="00DE6335" w:rsidRDefault="00DE4947" w:rsidP="008431E8">
            <w:r w:rsidRPr="00DE6335">
              <w:t>+ Nhân vật là ai? Ông ta có tài trí  và thông minh thế no? Vì sao em thích ơng ấy?</w:t>
            </w:r>
          </w:p>
          <w:p w:rsidR="00DE4947" w:rsidRPr="00DE6335" w:rsidRDefault="00DE4947" w:rsidP="008431E8">
            <w:r w:rsidRPr="00DE6335">
              <w:t xml:space="preserve">  Quan sát, hướng dẫn, gợi ý ,trị chuyện với học sinh.</w:t>
            </w:r>
          </w:p>
          <w:p w:rsidR="00DE4947" w:rsidRPr="00DE6335" w:rsidRDefault="00DE4947" w:rsidP="008431E8">
            <w:pPr>
              <w:rPr>
                <w:b/>
              </w:rPr>
            </w:pPr>
            <w:r>
              <w:rPr>
                <w:b/>
              </w:rPr>
              <w:t xml:space="preserve">III. </w:t>
            </w:r>
            <w:r w:rsidRPr="00DE6335">
              <w:rPr>
                <w:b/>
              </w:rPr>
              <w:t>SAU KHI ĐỌC</w:t>
            </w:r>
          </w:p>
          <w:p w:rsidR="00DE4947" w:rsidRPr="00DE6335" w:rsidRDefault="00DE4947" w:rsidP="008431E8">
            <w:r w:rsidRPr="00DE6335">
              <w:rPr>
                <w:b/>
              </w:rPr>
              <w:t>* Hoạt động 1</w:t>
            </w:r>
            <w:r w:rsidRPr="00DE6335">
              <w:t xml:space="preserve">:  Chia sẽ nội dung câu chuyện </w:t>
            </w:r>
          </w:p>
          <w:p w:rsidR="00DE4947" w:rsidRPr="00DE6335" w:rsidRDefault="00DE4947" w:rsidP="008431E8">
            <w:r w:rsidRPr="00DE6335">
              <w:t xml:space="preserve">-Trị chơi “ </w:t>
            </w:r>
            <w:r w:rsidRPr="00DE6335">
              <w:rPr>
                <w:b/>
                <w:i/>
              </w:rPr>
              <w:t>Bí quyết và trí thông minh của Trạng”</w:t>
            </w:r>
          </w:p>
          <w:p w:rsidR="00DE4947" w:rsidRPr="00DE6335" w:rsidRDefault="00DE4947" w:rsidP="008431E8">
            <w:r w:rsidRPr="00DE6335">
              <w:t xml:space="preserve">  Theo di- gip đỡ.</w:t>
            </w:r>
          </w:p>
          <w:p w:rsidR="00DE4947" w:rsidRPr="00DE6335" w:rsidRDefault="00DE4947" w:rsidP="008431E8">
            <w:r w:rsidRPr="00DE6335">
              <w:t>- Nhận xét- tuyên dương.</w:t>
            </w:r>
          </w:p>
          <w:p w:rsidR="00DE4947" w:rsidRPr="00DE6335" w:rsidRDefault="00DE4947" w:rsidP="008431E8"/>
          <w:p w:rsidR="00DE4947" w:rsidRPr="00DE6335" w:rsidRDefault="00DE4947" w:rsidP="008431E8"/>
          <w:p w:rsidR="00DE4947" w:rsidRPr="00DE6335" w:rsidRDefault="00DE4947" w:rsidP="008431E8"/>
          <w:p w:rsidR="00DE4947" w:rsidRPr="00DE6335" w:rsidRDefault="00DE4947" w:rsidP="008431E8"/>
          <w:p w:rsidR="00DE4947" w:rsidRPr="00DE6335" w:rsidRDefault="00DE4947" w:rsidP="008431E8"/>
          <w:p w:rsidR="00DE4947" w:rsidRPr="00DE6335" w:rsidRDefault="00DE4947" w:rsidP="008431E8"/>
          <w:p w:rsidR="00DE4947" w:rsidRPr="00DE6335" w:rsidRDefault="00DE4947" w:rsidP="008431E8">
            <w:r w:rsidRPr="00DE6335">
              <w:rPr>
                <w:b/>
              </w:rPr>
              <w:t xml:space="preserve">* Hoạt động 2: </w:t>
            </w:r>
            <w:r w:rsidRPr="00DE6335">
              <w:t>Tổng kết- Dặn dị</w:t>
            </w:r>
          </w:p>
          <w:p w:rsidR="00DE4947" w:rsidRPr="00DE6335" w:rsidRDefault="00DE4947" w:rsidP="008431E8">
            <w:r w:rsidRPr="00DE6335">
              <w:t xml:space="preserve">  - Ngoài các câu chuyện ny, cc em cịn biết những câu chuyện nào nói về Trạng nữa</w:t>
            </w:r>
          </w:p>
          <w:p w:rsidR="00DE4947" w:rsidRPr="00DE6335" w:rsidRDefault="00DE4947" w:rsidP="008431E8">
            <w:r w:rsidRPr="00DE6335">
              <w:t>- Tìm sch, báo nói về nhũng tấm gương giàu nghị lực, gương người tốt xưa nay, truyện về các anh hùng…</w:t>
            </w:r>
          </w:p>
        </w:tc>
        <w:tc>
          <w:tcPr>
            <w:tcW w:w="4523" w:type="dxa"/>
          </w:tcPr>
          <w:p w:rsidR="00DE4947" w:rsidRPr="00DE6335" w:rsidRDefault="00DE4947" w:rsidP="008431E8"/>
          <w:p w:rsidR="00DE4947" w:rsidRPr="00DE6335" w:rsidRDefault="00DE4947" w:rsidP="008431E8">
            <w:r w:rsidRPr="00DE6335">
              <w:t>-  Đứng thnh hình chữ U.</w:t>
            </w:r>
          </w:p>
          <w:p w:rsidR="00DE4947" w:rsidRPr="00DE6335" w:rsidRDefault="00DE4947" w:rsidP="008431E8">
            <w:r w:rsidRPr="00DE6335">
              <w:t xml:space="preserve">- Lần lượt mỗi HS đọc 1 gợi ý trong quyển trị chơi Tôi là Ai. Sau đó </w:t>
            </w:r>
            <w:r w:rsidRPr="00DE6335">
              <w:lastRenderedPageBreak/>
              <w:t>chuyền cho bạn khác đọc tiếp gợi ý thứ 2. Cứ như thế cho đến khi có bạn đón ra được nhân vật đó là ai thì cuộc chơi kết thúc.</w:t>
            </w:r>
          </w:p>
          <w:p w:rsidR="00DE4947" w:rsidRPr="00DE6335" w:rsidRDefault="00DE4947" w:rsidP="008431E8"/>
          <w:p w:rsidR="00DE4947" w:rsidRPr="00DE6335" w:rsidRDefault="00DE4947" w:rsidP="008431E8">
            <w:r w:rsidRPr="00DE6335">
              <w:t xml:space="preserve">  </w:t>
            </w:r>
          </w:p>
          <w:p w:rsidR="00DE4947" w:rsidRPr="00DE6335" w:rsidRDefault="00DE4947" w:rsidP="008431E8">
            <w:r w:rsidRPr="00DE6335">
              <w:t>- Cả lớp nghe</w:t>
            </w:r>
          </w:p>
          <w:p w:rsidR="00DE4947" w:rsidRPr="00DE6335" w:rsidRDefault="00DE4947" w:rsidP="008431E8"/>
          <w:p w:rsidR="00DE4947" w:rsidRPr="00DE6335" w:rsidRDefault="00DE4947" w:rsidP="008431E8"/>
          <w:p w:rsidR="00DE4947" w:rsidRPr="00DE6335" w:rsidRDefault="00DE4947" w:rsidP="008431E8"/>
          <w:p w:rsidR="00DE4947" w:rsidRPr="00DE6335" w:rsidRDefault="00DE4947" w:rsidP="008431E8"/>
          <w:p w:rsidR="00DE4947" w:rsidRPr="00DE6335" w:rsidRDefault="00DE4947" w:rsidP="008431E8"/>
          <w:p w:rsidR="00DE4947" w:rsidRPr="00DE6335" w:rsidRDefault="00DE4947" w:rsidP="008431E8"/>
          <w:p w:rsidR="00DE4947" w:rsidRPr="00DE6335" w:rsidRDefault="00DE4947" w:rsidP="008431E8">
            <w:r w:rsidRPr="00DE6335">
              <w:t>* Hoạt động nhóm.</w:t>
            </w:r>
          </w:p>
          <w:p w:rsidR="00DE4947" w:rsidRPr="00DE6335" w:rsidRDefault="00DE4947" w:rsidP="008431E8">
            <w:r w:rsidRPr="00DE6335">
              <w:t>- Các nhóm thảo luân chọn đọc chung một quyển sách .</w:t>
            </w:r>
          </w:p>
          <w:p w:rsidR="00DE4947" w:rsidRPr="00DE6335" w:rsidRDefault="00DE4947" w:rsidP="008431E8">
            <w:r w:rsidRPr="00DE6335">
              <w:t>-  Tiến hành đọc nối tiếp từng trang theo nhóm</w:t>
            </w:r>
          </w:p>
          <w:p w:rsidR="00DE4947" w:rsidRPr="00DE6335" w:rsidRDefault="00DE4947" w:rsidP="008431E8">
            <w:r w:rsidRPr="00DE6335">
              <w:t xml:space="preserve"> </w:t>
            </w:r>
          </w:p>
          <w:p w:rsidR="00DE4947" w:rsidRPr="00DE6335" w:rsidRDefault="00DE4947" w:rsidP="008431E8">
            <w:r w:rsidRPr="00DE6335">
              <w:t>.</w:t>
            </w:r>
          </w:p>
          <w:p w:rsidR="00DE4947" w:rsidRPr="00DE6335" w:rsidRDefault="00DE4947" w:rsidP="008431E8">
            <w:r w:rsidRPr="00DE6335">
              <w:t xml:space="preserve"> </w:t>
            </w:r>
          </w:p>
          <w:p w:rsidR="00DE4947" w:rsidRPr="00DE6335" w:rsidRDefault="00DE4947" w:rsidP="008431E8"/>
          <w:p w:rsidR="00DE4947" w:rsidRPr="00DE6335" w:rsidRDefault="00DE4947" w:rsidP="008431E8">
            <w:r w:rsidRPr="00DE6335">
              <w:t>*Các nhóm cử một bạn đóng vai nhân vật Trạng mà nhĩm mình vừa đọc, lên giao lưu với cả lớp.</w:t>
            </w:r>
          </w:p>
          <w:p w:rsidR="00DE4947" w:rsidRPr="00DE6335" w:rsidRDefault="00DE4947" w:rsidP="008431E8">
            <w:r w:rsidRPr="00DE6335">
              <w:t xml:space="preserve">  Cả lớp giao lưu, phỏng vấn, đàm thoại với các nhân vật Trạng về trí thông minh, sự tài giỏi, làm thế nào để được thành Trạng Nguyên, bí quyết học giỏi….</w:t>
            </w:r>
          </w:p>
          <w:p w:rsidR="00DE4947" w:rsidRPr="00DE6335" w:rsidRDefault="00DE4947" w:rsidP="008431E8">
            <w:r w:rsidRPr="00DE6335">
              <w:t xml:space="preserve"> </w:t>
            </w:r>
          </w:p>
          <w:p w:rsidR="00DE4947" w:rsidRPr="00DE6335" w:rsidRDefault="00DE4947" w:rsidP="008431E8">
            <w:r w:rsidRPr="00DE6335">
              <w:t>- HS phát biểu</w:t>
            </w:r>
          </w:p>
          <w:p w:rsidR="00DE4947" w:rsidRPr="00DE6335" w:rsidRDefault="00DE4947" w:rsidP="008431E8"/>
          <w:p w:rsidR="00DE4947" w:rsidRPr="00DE6335" w:rsidRDefault="00DE4947" w:rsidP="008431E8"/>
          <w:p w:rsidR="00DE4947" w:rsidRPr="00DE6335" w:rsidRDefault="00DE4947" w:rsidP="008431E8"/>
        </w:tc>
      </w:tr>
    </w:tbl>
    <w:p w:rsidR="00DE4947" w:rsidRPr="00DE6335" w:rsidRDefault="00DE4947" w:rsidP="00DE4947">
      <w:pPr>
        <w:rPr>
          <w:b/>
          <w:sz w:val="36"/>
          <w:szCs w:val="24"/>
        </w:rPr>
      </w:pPr>
      <w:r w:rsidRPr="00DE6335">
        <w:lastRenderedPageBreak/>
        <w:t>Rút kinh nghiệm: ……………………………………………………………………………………………</w:t>
      </w:r>
    </w:p>
    <w:p w:rsidR="00925851" w:rsidRDefault="00925851" w:rsidP="0074137D">
      <w:pPr>
        <w:jc w:val="center"/>
        <w:rPr>
          <w:b/>
          <w:bCs/>
        </w:rPr>
      </w:pPr>
    </w:p>
    <w:p w:rsidR="0074137D" w:rsidRPr="008E3728" w:rsidRDefault="0074137D" w:rsidP="009F1968">
      <w:pPr>
        <w:jc w:val="center"/>
      </w:pPr>
      <w:r w:rsidRPr="008E3728">
        <w:t>---------------------------------------------------</w:t>
      </w:r>
    </w:p>
    <w:p w:rsidR="0074137D" w:rsidRPr="008E3728" w:rsidRDefault="0074137D" w:rsidP="0074137D">
      <w:pPr>
        <w:jc w:val="center"/>
        <w:rPr>
          <w:b/>
        </w:rPr>
      </w:pPr>
      <w:r w:rsidRPr="008E3728">
        <w:rPr>
          <w:b/>
        </w:rPr>
        <w:t xml:space="preserve">Thứ 4 ngày </w:t>
      </w:r>
      <w:r w:rsidR="00484762">
        <w:rPr>
          <w:b/>
        </w:rPr>
        <w:t>26</w:t>
      </w:r>
      <w:r>
        <w:rPr>
          <w:b/>
        </w:rPr>
        <w:t xml:space="preserve"> tháng 2 năm 2025</w:t>
      </w:r>
    </w:p>
    <w:p w:rsidR="0074137D" w:rsidRDefault="0074137D" w:rsidP="0074137D">
      <w:pPr>
        <w:rPr>
          <w:b/>
          <w:bCs/>
          <w:color w:val="000000"/>
        </w:rPr>
      </w:pPr>
      <w:r w:rsidRPr="008E3728">
        <w:rPr>
          <w:b/>
          <w:bCs/>
          <w:i/>
          <w:color w:val="000000"/>
        </w:rPr>
        <w:t xml:space="preserve">Sáng   </w:t>
      </w:r>
      <w:r w:rsidRPr="008E3728">
        <w:rPr>
          <w:b/>
          <w:bCs/>
          <w:color w:val="000000"/>
        </w:rPr>
        <w:t xml:space="preserve">              </w:t>
      </w:r>
      <w:r>
        <w:rPr>
          <w:b/>
          <w:bCs/>
          <w:color w:val="000000"/>
        </w:rPr>
        <w:t xml:space="preserve">                           Tiết 1+2</w:t>
      </w:r>
      <w:r w:rsidRPr="008E3728">
        <w:rPr>
          <w:b/>
          <w:bCs/>
          <w:color w:val="000000"/>
        </w:rPr>
        <w:t>: Tiếng việt</w:t>
      </w:r>
    </w:p>
    <w:p w:rsidR="00A71C72" w:rsidRPr="00784537" w:rsidRDefault="00A71C72" w:rsidP="00A71C72">
      <w:pPr>
        <w:spacing w:line="288" w:lineRule="auto"/>
        <w:jc w:val="center"/>
        <w:rPr>
          <w:rFonts w:eastAsia="Arial"/>
        </w:rPr>
      </w:pPr>
      <w:r>
        <w:rPr>
          <w:rFonts w:eastAsia="Arial"/>
          <w:b/>
        </w:rPr>
        <w:t xml:space="preserve">ĐỌC: </w:t>
      </w:r>
      <w:r w:rsidRPr="00784537">
        <w:rPr>
          <w:rFonts w:eastAsia="Arial"/>
          <w:b/>
        </w:rPr>
        <w:t>CẢM XÚC TRƯỜ</w:t>
      </w:r>
      <w:r>
        <w:rPr>
          <w:rFonts w:eastAsia="Arial"/>
          <w:b/>
        </w:rPr>
        <w:t>NG SA</w:t>
      </w:r>
    </w:p>
    <w:p w:rsidR="00A71C72" w:rsidRPr="00784537" w:rsidRDefault="00A71C72" w:rsidP="00A71C72">
      <w:pPr>
        <w:spacing w:line="288" w:lineRule="auto"/>
        <w:jc w:val="both"/>
        <w:rPr>
          <w:rFonts w:eastAsia="Arial"/>
          <w:b/>
        </w:rPr>
      </w:pPr>
      <w:r w:rsidRPr="00784537">
        <w:rPr>
          <w:rFonts w:eastAsia="Arial"/>
          <w:b/>
        </w:rPr>
        <w:t>I. YÊU CẦU CẦN ĐẠT.</w:t>
      </w:r>
    </w:p>
    <w:p w:rsidR="00A71C72" w:rsidRPr="00E41FD5" w:rsidRDefault="00A71C72" w:rsidP="00A71C72">
      <w:pPr>
        <w:jc w:val="both"/>
        <w:rPr>
          <w:rFonts w:eastAsia="Arial"/>
          <w:b/>
        </w:rPr>
      </w:pPr>
      <w:r w:rsidRPr="00E41FD5">
        <w:rPr>
          <w:rFonts w:eastAsia="Arial"/>
          <w:b/>
        </w:rPr>
        <w:t>1. Yêu cầu cần đạt về kiến thức, kĩ năng:</w:t>
      </w:r>
    </w:p>
    <w:p w:rsidR="00A71C72" w:rsidRPr="00784537" w:rsidRDefault="00A71C72" w:rsidP="00A71C72">
      <w:pPr>
        <w:spacing w:line="288" w:lineRule="auto"/>
        <w:jc w:val="both"/>
        <w:rPr>
          <w:rFonts w:eastAsia="Arial"/>
          <w:szCs w:val="24"/>
        </w:rPr>
      </w:pPr>
      <w:r w:rsidRPr="00784537">
        <w:rPr>
          <w:rFonts w:eastAsia="Arial"/>
          <w:szCs w:val="24"/>
        </w:rPr>
        <w:t>- Đọc đúng từ ngữ, câu, đoạn và diễn cảm bài thơ Cảm xúc Trường Sa</w:t>
      </w:r>
    </w:p>
    <w:p w:rsidR="00A71C72" w:rsidRPr="00784537" w:rsidRDefault="00A71C72" w:rsidP="00A71C72">
      <w:pPr>
        <w:spacing w:line="288" w:lineRule="auto"/>
        <w:jc w:val="both"/>
        <w:rPr>
          <w:rFonts w:eastAsia="Arial"/>
          <w:szCs w:val="24"/>
        </w:rPr>
      </w:pPr>
      <w:r w:rsidRPr="00784537">
        <w:rPr>
          <w:rFonts w:eastAsia="Arial"/>
          <w:szCs w:val="24"/>
        </w:rPr>
        <w:t>- Biết đọc diễn cảm và nhân giọng vào các từ ngữ bộc lộ cảm xúc về cảnh vật, cuộc sống của người lính ở Trường Sa</w:t>
      </w:r>
    </w:p>
    <w:p w:rsidR="00A71C72" w:rsidRPr="00784537" w:rsidRDefault="00A71C72" w:rsidP="00A71C72">
      <w:pPr>
        <w:spacing w:line="288" w:lineRule="auto"/>
        <w:jc w:val="both"/>
        <w:rPr>
          <w:rFonts w:eastAsia="Arial"/>
          <w:szCs w:val="24"/>
        </w:rPr>
      </w:pPr>
      <w:r w:rsidRPr="00784537">
        <w:rPr>
          <w:rFonts w:eastAsia="Arial"/>
          <w:szCs w:val="24"/>
        </w:rPr>
        <w:t>- Nhận biết được cách liên tưởng, so sánh,… trong bài thơ.</w:t>
      </w:r>
    </w:p>
    <w:p w:rsidR="00A71C72" w:rsidRPr="00784537" w:rsidRDefault="00A71C72" w:rsidP="00A71C72">
      <w:pPr>
        <w:spacing w:line="288" w:lineRule="auto"/>
        <w:jc w:val="both"/>
        <w:rPr>
          <w:rFonts w:eastAsia="Arial"/>
          <w:szCs w:val="24"/>
        </w:rPr>
      </w:pPr>
      <w:r w:rsidRPr="00784537">
        <w:rPr>
          <w:rFonts w:eastAsia="Arial"/>
          <w:szCs w:val="24"/>
        </w:rPr>
        <w:t>- Hiểu điều tác giả muốn nói qua câu chuyện: Đất nước Việt Nam bao gồm cả những hòn đảo, quần đảo lớn, nhỏ, cả vùng biển vùng trời ngoài khơi xa, nơi hàng ngày, hàng giờ có biết bao con người thầm lặng hi sinh, chịu muôn vàn gian nguy để bảo vệ vẹn toàn lãnh thổ của chúng ta.</w:t>
      </w:r>
    </w:p>
    <w:p w:rsidR="00A71C72" w:rsidRPr="00784537" w:rsidRDefault="00A71C72" w:rsidP="00A71C72">
      <w:pPr>
        <w:spacing w:line="288" w:lineRule="auto"/>
        <w:jc w:val="both"/>
        <w:rPr>
          <w:rFonts w:eastAsia="Arial"/>
        </w:rPr>
      </w:pPr>
      <w:r w:rsidRPr="00784537">
        <w:rPr>
          <w:rFonts w:eastAsia="Arial"/>
        </w:rPr>
        <w:t>- Phát triển năng lực ngôn ngữ.</w:t>
      </w:r>
    </w:p>
    <w:p w:rsidR="00A71C72" w:rsidRPr="00E41FD5" w:rsidRDefault="00A71C72" w:rsidP="00A71C72">
      <w:pPr>
        <w:spacing w:line="264" w:lineRule="auto"/>
        <w:jc w:val="both"/>
        <w:rPr>
          <w:rFonts w:eastAsia="Arial"/>
          <w:b/>
        </w:rPr>
      </w:pPr>
      <w:r w:rsidRPr="00E41FD5">
        <w:rPr>
          <w:rFonts w:eastAsia="Arial"/>
          <w:b/>
        </w:rPr>
        <w:t>2. Yêu cầu cần đạt về năng lực, phẩm chất:</w:t>
      </w:r>
    </w:p>
    <w:p w:rsidR="00A71C72" w:rsidRPr="00784537" w:rsidRDefault="00A71C72" w:rsidP="00A71C72">
      <w:pPr>
        <w:spacing w:line="288" w:lineRule="auto"/>
        <w:jc w:val="both"/>
        <w:rPr>
          <w:rFonts w:eastAsia="Arial"/>
        </w:rPr>
      </w:pPr>
      <w:r w:rsidRPr="00784537">
        <w:rPr>
          <w:rFonts w:eastAsia="Arial"/>
        </w:rPr>
        <w:t xml:space="preserve">- Biết vận dụng bài học vào thực tiễn cuộc sống: </w:t>
      </w:r>
      <w:r w:rsidRPr="00784537">
        <w:rPr>
          <w:rFonts w:eastAsia="Arial"/>
          <w:szCs w:val="24"/>
        </w:rPr>
        <w:t xml:space="preserve">Biết chia sẻ suy nghĩ, nhận thức của mình về đất nước Việt Nam. Luôn trân trọng những tình cảm với các anh lính đóng quân ngoài đảo xa để bảo vệ đất nước. </w:t>
      </w:r>
    </w:p>
    <w:p w:rsidR="00A71C72" w:rsidRPr="00784537" w:rsidRDefault="00A71C72" w:rsidP="00A71C72">
      <w:pPr>
        <w:spacing w:line="288" w:lineRule="auto"/>
        <w:jc w:val="both"/>
        <w:rPr>
          <w:rFonts w:eastAsia="Arial"/>
        </w:rPr>
      </w:pPr>
      <w:r w:rsidRPr="00784537">
        <w:rPr>
          <w:rFonts w:eastAsia="Arial"/>
        </w:rPr>
        <w:t>- Năng lực tự chủ, tự học: Tích cực tập đọc, cố gắng luyện đọc đúng, luyện đọc diễn cảm tốt.</w:t>
      </w:r>
    </w:p>
    <w:p w:rsidR="00A71C72" w:rsidRPr="00784537" w:rsidRDefault="00A71C72" w:rsidP="00A71C72">
      <w:pPr>
        <w:spacing w:line="288" w:lineRule="auto"/>
        <w:jc w:val="both"/>
        <w:rPr>
          <w:rFonts w:eastAsia="Arial"/>
        </w:rPr>
      </w:pPr>
      <w:r w:rsidRPr="00784537">
        <w:rPr>
          <w:rFonts w:eastAsia="Arial"/>
        </w:rPr>
        <w:t>- Năng lực giải quyết vấn đề và sáng tạo: Nâng cao kĩ năng tìm hiểu ý nghĩa nội dung bài đọc và vận dụng vào thực tiễn.</w:t>
      </w:r>
    </w:p>
    <w:p w:rsidR="00A71C72" w:rsidRPr="00784537" w:rsidRDefault="00A71C72" w:rsidP="00A71C72">
      <w:pPr>
        <w:spacing w:line="288" w:lineRule="auto"/>
        <w:jc w:val="both"/>
        <w:rPr>
          <w:rFonts w:eastAsia="Arial"/>
        </w:rPr>
      </w:pPr>
      <w:r w:rsidRPr="00784537">
        <w:rPr>
          <w:rFonts w:eastAsia="Arial"/>
        </w:rPr>
        <w:t>- Năng lực giao tiếp và hợp tác: Phát triển năng lực giao tiếp trong trả lời các câu hỏi và hoạt động nhóm.</w:t>
      </w:r>
    </w:p>
    <w:p w:rsidR="00A71C72" w:rsidRPr="00784537" w:rsidRDefault="00A71C72" w:rsidP="00A71C72">
      <w:pPr>
        <w:spacing w:line="288" w:lineRule="auto"/>
        <w:jc w:val="both"/>
        <w:rPr>
          <w:rFonts w:eastAsia="Arial"/>
        </w:rPr>
      </w:pPr>
      <w:r w:rsidRPr="00784537">
        <w:rPr>
          <w:rFonts w:eastAsia="Arial"/>
        </w:rPr>
        <w:t>- Phẩm chất yêu nước: Yêu đất nước Việt Nam, giữ gìn vào bảo vệ  đảo Trường Sa</w:t>
      </w:r>
    </w:p>
    <w:p w:rsidR="00A71C72" w:rsidRPr="00784537" w:rsidRDefault="00A71C72" w:rsidP="00A71C72">
      <w:pPr>
        <w:spacing w:line="288" w:lineRule="auto"/>
        <w:jc w:val="both"/>
        <w:rPr>
          <w:rFonts w:eastAsia="Arial"/>
        </w:rPr>
      </w:pPr>
      <w:r w:rsidRPr="00784537">
        <w:rPr>
          <w:rFonts w:eastAsia="Arial"/>
        </w:rPr>
        <w:t xml:space="preserve">- Phẩm chất nhân ái: Thông qua bài văn, biết yêu quý </w:t>
      </w:r>
      <w:r w:rsidRPr="00784537">
        <w:rPr>
          <w:rFonts w:eastAsia="Arial"/>
          <w:szCs w:val="24"/>
        </w:rPr>
        <w:t>và trân trọng bạn bè.</w:t>
      </w:r>
    </w:p>
    <w:p w:rsidR="00A71C72" w:rsidRPr="00784537" w:rsidRDefault="00A71C72" w:rsidP="00A71C72">
      <w:pPr>
        <w:spacing w:line="288" w:lineRule="auto"/>
        <w:jc w:val="both"/>
        <w:rPr>
          <w:rFonts w:eastAsia="Arial"/>
        </w:rPr>
      </w:pPr>
      <w:r w:rsidRPr="00784537">
        <w:rPr>
          <w:rFonts w:eastAsia="Arial"/>
        </w:rPr>
        <w:t>- Phẩm chất chăm chỉ: Có ý thức tự giác luyện đọc, trả lời các câu hỏi.</w:t>
      </w:r>
    </w:p>
    <w:p w:rsidR="00A71C72" w:rsidRPr="00784537" w:rsidRDefault="00A71C72" w:rsidP="00A71C72">
      <w:pPr>
        <w:spacing w:line="288" w:lineRule="auto"/>
        <w:jc w:val="both"/>
        <w:rPr>
          <w:rFonts w:eastAsia="Arial"/>
        </w:rPr>
      </w:pPr>
      <w:r w:rsidRPr="00784537">
        <w:rPr>
          <w:rFonts w:eastAsia="Arial"/>
        </w:rPr>
        <w:t>- Phẩm chất trách nhiệm: Biết giữ trật tự, lắng nghe và học tập nghiêm túc.</w:t>
      </w:r>
    </w:p>
    <w:p w:rsidR="00A71C72" w:rsidRPr="00784537" w:rsidRDefault="00A71C72" w:rsidP="00A71C72">
      <w:pPr>
        <w:spacing w:line="288" w:lineRule="auto"/>
        <w:jc w:val="both"/>
        <w:rPr>
          <w:rFonts w:eastAsia="Arial"/>
          <w:b/>
        </w:rPr>
      </w:pPr>
      <w:r w:rsidRPr="00784537">
        <w:rPr>
          <w:rFonts w:eastAsia="Arial"/>
          <w:b/>
        </w:rPr>
        <w:t>II. ĐỒ DÙNG DẠY HỌC.</w:t>
      </w:r>
    </w:p>
    <w:p w:rsidR="00A71C72" w:rsidRPr="00784537" w:rsidRDefault="00A71C72" w:rsidP="00A71C72">
      <w:pPr>
        <w:spacing w:line="288" w:lineRule="auto"/>
        <w:jc w:val="both"/>
        <w:rPr>
          <w:rFonts w:eastAsia="Arial"/>
        </w:rPr>
      </w:pPr>
      <w:r w:rsidRPr="00784537">
        <w:rPr>
          <w:rFonts w:eastAsia="Arial"/>
        </w:rPr>
        <w:t>- Kế hoạch bài dạy, bài giả</w:t>
      </w:r>
      <w:r>
        <w:rPr>
          <w:rFonts w:eastAsia="Arial"/>
        </w:rPr>
        <w:t>ng Power point, ti vi, máy tính.</w:t>
      </w:r>
    </w:p>
    <w:p w:rsidR="00A71C72" w:rsidRPr="00784537" w:rsidRDefault="00A71C72" w:rsidP="00A71C72">
      <w:pPr>
        <w:spacing w:line="288" w:lineRule="auto"/>
        <w:jc w:val="both"/>
        <w:rPr>
          <w:rFonts w:eastAsia="Arial"/>
        </w:rPr>
      </w:pPr>
      <w:r w:rsidRPr="00784537">
        <w:rPr>
          <w:rFonts w:eastAsia="Arial"/>
        </w:rPr>
        <w:t>- SGK và các thiết bị, học liệu phụ vụ cho tiết dạy.</w:t>
      </w:r>
    </w:p>
    <w:p w:rsidR="00A71C72" w:rsidRPr="00784537" w:rsidRDefault="00A71C72" w:rsidP="00A71C72">
      <w:pPr>
        <w:spacing w:line="288" w:lineRule="auto"/>
        <w:rPr>
          <w:rFonts w:eastAsia="Arial"/>
          <w:b/>
        </w:rPr>
      </w:pPr>
      <w:r w:rsidRPr="00784537">
        <w:rPr>
          <w:rFonts w:eastAsia="Arial"/>
          <w:b/>
        </w:rPr>
        <w:lastRenderedPageBreak/>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A71C72" w:rsidRPr="00784537" w:rsidTr="00370783">
        <w:tc>
          <w:tcPr>
            <w:tcW w:w="5238" w:type="dxa"/>
            <w:tcBorders>
              <w:bottom w:val="dashed" w:sz="4" w:space="0" w:color="auto"/>
            </w:tcBorders>
          </w:tcPr>
          <w:p w:rsidR="00A71C72" w:rsidRPr="00784537" w:rsidRDefault="00A71C72" w:rsidP="00370783">
            <w:pPr>
              <w:spacing w:line="288" w:lineRule="auto"/>
              <w:jc w:val="center"/>
              <w:rPr>
                <w:rFonts w:eastAsia="Arial"/>
                <w:b/>
              </w:rPr>
            </w:pPr>
            <w:r w:rsidRPr="00784537">
              <w:rPr>
                <w:rFonts w:eastAsia="Arial"/>
                <w:b/>
              </w:rPr>
              <w:t>Hoạt động của giáo viên</w:t>
            </w:r>
          </w:p>
        </w:tc>
        <w:tc>
          <w:tcPr>
            <w:tcW w:w="4770" w:type="dxa"/>
            <w:gridSpan w:val="2"/>
            <w:tcBorders>
              <w:bottom w:val="dashed" w:sz="4" w:space="0" w:color="auto"/>
            </w:tcBorders>
          </w:tcPr>
          <w:p w:rsidR="00A71C72" w:rsidRPr="00784537" w:rsidRDefault="00A71C72" w:rsidP="00370783">
            <w:pPr>
              <w:spacing w:line="288" w:lineRule="auto"/>
              <w:jc w:val="center"/>
              <w:rPr>
                <w:rFonts w:eastAsia="Arial"/>
                <w:b/>
              </w:rPr>
            </w:pPr>
            <w:r w:rsidRPr="00784537">
              <w:rPr>
                <w:rFonts w:eastAsia="Arial"/>
                <w:b/>
              </w:rPr>
              <w:t>Hoạt động của học sinh</w:t>
            </w:r>
          </w:p>
        </w:tc>
      </w:tr>
      <w:tr w:rsidR="00A71C72" w:rsidRPr="00784537" w:rsidTr="00370783">
        <w:tc>
          <w:tcPr>
            <w:tcW w:w="10008" w:type="dxa"/>
            <w:gridSpan w:val="3"/>
            <w:tcBorders>
              <w:bottom w:val="single" w:sz="4" w:space="0" w:color="auto"/>
            </w:tcBorders>
          </w:tcPr>
          <w:p w:rsidR="00A71C72" w:rsidRPr="00784537" w:rsidRDefault="00A71C72" w:rsidP="00370783">
            <w:pPr>
              <w:spacing w:line="288" w:lineRule="auto"/>
              <w:rPr>
                <w:rFonts w:eastAsia="Arial"/>
                <w:b/>
              </w:rPr>
            </w:pPr>
            <w:r w:rsidRPr="00784537">
              <w:rPr>
                <w:rFonts w:eastAsia="Arial"/>
                <w:b/>
              </w:rPr>
              <w:t>1. Khởi động:</w:t>
            </w:r>
          </w:p>
          <w:p w:rsidR="00A71C72" w:rsidRPr="00784537" w:rsidRDefault="00A71C72" w:rsidP="00370783">
            <w:pPr>
              <w:spacing w:line="288" w:lineRule="auto"/>
              <w:rPr>
                <w:rFonts w:eastAsia="Arial"/>
              </w:rPr>
            </w:pPr>
            <w:r w:rsidRPr="00784537">
              <w:rPr>
                <w:rFonts w:eastAsia="Arial"/>
              </w:rPr>
              <w:t xml:space="preserve">- Mục tiêu: </w:t>
            </w:r>
          </w:p>
          <w:p w:rsidR="00A71C72" w:rsidRPr="00784537" w:rsidRDefault="00A71C72" w:rsidP="00370783">
            <w:pPr>
              <w:spacing w:line="288" w:lineRule="auto"/>
              <w:rPr>
                <w:rFonts w:eastAsia="Arial"/>
              </w:rPr>
            </w:pPr>
            <w:r w:rsidRPr="00784537">
              <w:rPr>
                <w:rFonts w:eastAsia="Arial"/>
              </w:rPr>
              <w:t>+ Tạo không khí vui vẻ, khấn khởi trước giờ học.</w:t>
            </w:r>
          </w:p>
          <w:p w:rsidR="00A71C72" w:rsidRPr="00784537" w:rsidRDefault="00A71C72" w:rsidP="00370783">
            <w:pPr>
              <w:spacing w:line="288" w:lineRule="auto"/>
              <w:rPr>
                <w:rFonts w:eastAsia="Arial"/>
              </w:rPr>
            </w:pPr>
            <w:r w:rsidRPr="00784537">
              <w:rPr>
                <w:rFonts w:eastAsia="Arial"/>
              </w:rPr>
              <w:t>+ Kiểm tra kiến thức đã học của học sinh ở bài trước.</w:t>
            </w:r>
          </w:p>
          <w:p w:rsidR="00A71C72" w:rsidRPr="00784537" w:rsidRDefault="00A71C72" w:rsidP="00370783">
            <w:pPr>
              <w:spacing w:line="288" w:lineRule="auto"/>
              <w:rPr>
                <w:rFonts w:eastAsia="Arial"/>
              </w:rPr>
            </w:pPr>
            <w:r w:rsidRPr="00784537">
              <w:rPr>
                <w:rFonts w:eastAsia="Arial"/>
              </w:rPr>
              <w:t>- Cách tiến hành:</w:t>
            </w:r>
          </w:p>
        </w:tc>
      </w:tr>
      <w:tr w:rsidR="00A71C72" w:rsidRPr="00784537" w:rsidTr="00370783">
        <w:tc>
          <w:tcPr>
            <w:tcW w:w="5238" w:type="dxa"/>
            <w:tcBorders>
              <w:bottom w:val="dashed" w:sz="4" w:space="0" w:color="auto"/>
            </w:tcBorders>
          </w:tcPr>
          <w:p w:rsidR="00A71C72" w:rsidRPr="00784537" w:rsidRDefault="00A71C72" w:rsidP="00370783">
            <w:pPr>
              <w:spacing w:line="288" w:lineRule="auto"/>
              <w:jc w:val="both"/>
              <w:rPr>
                <w:rFonts w:eastAsia="Arial"/>
              </w:rPr>
            </w:pPr>
            <w:r w:rsidRPr="00784537">
              <w:rPr>
                <w:rFonts w:eastAsia="Arial"/>
              </w:rPr>
              <w:t>- GV giới thiệu bài hát Gần lắm Trường Sa ơi nhạc và lời Huỳnh Phước Long</w:t>
            </w:r>
          </w:p>
          <w:p w:rsidR="00A71C72" w:rsidRPr="00784537" w:rsidRDefault="00A71C72" w:rsidP="00370783">
            <w:pPr>
              <w:spacing w:line="288" w:lineRule="auto"/>
              <w:jc w:val="both"/>
              <w:rPr>
                <w:rFonts w:eastAsia="Arial"/>
              </w:rPr>
            </w:pPr>
            <w:r w:rsidRPr="00784537">
              <w:rPr>
                <w:rFonts w:eastAsia="Arial"/>
              </w:rPr>
              <w:t>- Các em thấy bạn ấy hát có hay không?</w:t>
            </w:r>
          </w:p>
          <w:p w:rsidR="00A71C72" w:rsidRPr="00784537" w:rsidRDefault="00A71C72" w:rsidP="00370783">
            <w:pPr>
              <w:spacing w:line="288" w:lineRule="auto"/>
              <w:jc w:val="both"/>
              <w:rPr>
                <w:rFonts w:eastAsia="Arial"/>
              </w:rPr>
            </w:pPr>
            <w:r w:rsidRPr="00784537">
              <w:rPr>
                <w:rFonts w:eastAsia="Arial"/>
              </w:rPr>
              <w:t>- Em hãy kể tên một số đảo, quần đảo của nước ta hoặc giới thiệu em biết về đảo</w:t>
            </w:r>
          </w:p>
          <w:p w:rsidR="00A71C72" w:rsidRPr="00784537" w:rsidRDefault="00A71C72" w:rsidP="00370783">
            <w:pPr>
              <w:spacing w:line="288" w:lineRule="auto"/>
              <w:jc w:val="both"/>
              <w:rPr>
                <w:rFonts w:eastAsia="Arial"/>
              </w:rPr>
            </w:pPr>
            <w:r w:rsidRPr="00784537">
              <w:rPr>
                <w:rFonts w:eastAsia="Arial"/>
              </w:rPr>
              <w:t>- GV nhận xét</w:t>
            </w:r>
          </w:p>
          <w:p w:rsidR="00A71C72" w:rsidRPr="00784537" w:rsidRDefault="00A71C72" w:rsidP="00370783">
            <w:pPr>
              <w:spacing w:line="288" w:lineRule="auto"/>
              <w:jc w:val="both"/>
              <w:rPr>
                <w:rFonts w:eastAsia="Arial"/>
              </w:rPr>
            </w:pPr>
            <w:r w:rsidRPr="00784537">
              <w:rPr>
                <w:rFonts w:eastAsia="Arial"/>
              </w:rPr>
              <w:t>- Chúng ta vừa nghe bài hát nói về phong cảnh của đảo Trường Sa, và nghe các bạn kể mộ số đảo, quần đảo của nước ta,  để hiểu thêm  về đảo và quần đảo và người lích vẫn canh gác bảo vệ tổ quốc ở Trường Sa hôm nay chúng ta cùng tìm hiểu bài Cảm xúc Trường Sa</w:t>
            </w:r>
          </w:p>
        </w:tc>
        <w:tc>
          <w:tcPr>
            <w:tcW w:w="4770" w:type="dxa"/>
            <w:gridSpan w:val="2"/>
            <w:tcBorders>
              <w:bottom w:val="dashed" w:sz="4" w:space="0" w:color="auto"/>
            </w:tcBorders>
          </w:tcPr>
          <w:p w:rsidR="00A71C72" w:rsidRPr="00784537" w:rsidRDefault="00A71C72" w:rsidP="00370783">
            <w:pPr>
              <w:spacing w:line="288" w:lineRule="auto"/>
              <w:jc w:val="both"/>
              <w:rPr>
                <w:rFonts w:eastAsia="Arial"/>
              </w:rPr>
            </w:pPr>
            <w:r w:rsidRPr="00784537">
              <w:rPr>
                <w:rFonts w:eastAsia="Arial"/>
              </w:rPr>
              <w:t>- HS lắng nghe bài hát.</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Bạn ấy hát rấy hay..</w:t>
            </w:r>
          </w:p>
          <w:p w:rsidR="00A71C72" w:rsidRPr="00784537" w:rsidRDefault="00A71C72" w:rsidP="00370783">
            <w:pPr>
              <w:spacing w:line="288" w:lineRule="auto"/>
              <w:jc w:val="both"/>
              <w:rPr>
                <w:rFonts w:eastAsia="Arial"/>
              </w:rPr>
            </w:pPr>
            <w:r w:rsidRPr="00784537">
              <w:rPr>
                <w:rFonts w:eastAsia="Arial"/>
              </w:rPr>
              <w:t>- HS kể tên</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Học sinh lắng nghe.</w:t>
            </w:r>
          </w:p>
        </w:tc>
      </w:tr>
      <w:tr w:rsidR="00A71C72" w:rsidRPr="00784537" w:rsidTr="00370783">
        <w:tc>
          <w:tcPr>
            <w:tcW w:w="10008" w:type="dxa"/>
            <w:gridSpan w:val="3"/>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t>2. Khám phá.</w:t>
            </w:r>
          </w:p>
          <w:p w:rsidR="00A71C72" w:rsidRPr="00784537" w:rsidRDefault="00A71C72" w:rsidP="00370783">
            <w:pPr>
              <w:spacing w:line="288" w:lineRule="auto"/>
              <w:jc w:val="both"/>
              <w:rPr>
                <w:rFonts w:eastAsia="Arial"/>
              </w:rPr>
            </w:pPr>
            <w:r w:rsidRPr="00784537">
              <w:rPr>
                <w:rFonts w:eastAsia="Arial"/>
              </w:rPr>
              <w:t xml:space="preserve">- Mục tiêu: </w:t>
            </w:r>
          </w:p>
          <w:p w:rsidR="00A71C72" w:rsidRPr="00784537" w:rsidRDefault="00A71C72" w:rsidP="00370783">
            <w:pPr>
              <w:spacing w:line="288" w:lineRule="auto"/>
              <w:jc w:val="both"/>
              <w:rPr>
                <w:rFonts w:eastAsia="Arial"/>
                <w:szCs w:val="24"/>
              </w:rPr>
            </w:pPr>
            <w:r w:rsidRPr="00784537">
              <w:rPr>
                <w:rFonts w:eastAsia="Arial"/>
                <w:szCs w:val="24"/>
              </w:rPr>
              <w:t>+ Đọc đúng từ ngữ, câu, đoạn và diễn cảm bài thơ Cảm xúc Trường Sa</w:t>
            </w:r>
          </w:p>
          <w:p w:rsidR="00A71C72" w:rsidRPr="00784537" w:rsidRDefault="00A71C72" w:rsidP="00370783">
            <w:pPr>
              <w:spacing w:line="288" w:lineRule="auto"/>
              <w:jc w:val="both"/>
              <w:rPr>
                <w:rFonts w:eastAsia="Arial"/>
                <w:szCs w:val="24"/>
              </w:rPr>
            </w:pPr>
            <w:r w:rsidRPr="00784537">
              <w:rPr>
                <w:rFonts w:eastAsia="Arial"/>
                <w:szCs w:val="24"/>
              </w:rPr>
              <w:t>+ Biết đọc diễn cảm và nhân giọng vào các từ ngữ bộc lộ cảm xúc về cảnh vật, cuộc sống của người lính ở Trường Sa</w:t>
            </w:r>
          </w:p>
          <w:p w:rsidR="00A71C72" w:rsidRPr="00784537" w:rsidRDefault="00A71C72" w:rsidP="00370783">
            <w:pPr>
              <w:spacing w:line="288" w:lineRule="auto"/>
              <w:jc w:val="both"/>
              <w:rPr>
                <w:rFonts w:eastAsia="Arial"/>
              </w:rPr>
            </w:pPr>
            <w:r w:rsidRPr="00784537">
              <w:rPr>
                <w:rFonts w:eastAsia="Arial"/>
              </w:rPr>
              <w:t>- Cách tiến hành:</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bCs/>
              </w:rPr>
            </w:pPr>
            <w:r w:rsidRPr="00784537">
              <w:rPr>
                <w:rFonts w:eastAsia="Arial"/>
                <w:b/>
                <w:bCs/>
              </w:rPr>
              <w:t>2.1. Hoạt động 1: Đọc đúng.</w:t>
            </w:r>
          </w:p>
          <w:p w:rsidR="00A71C72" w:rsidRPr="00784537" w:rsidRDefault="00A71C72" w:rsidP="00370783">
            <w:pPr>
              <w:spacing w:line="288" w:lineRule="auto"/>
              <w:jc w:val="both"/>
              <w:rPr>
                <w:rFonts w:eastAsia="Arial"/>
              </w:rPr>
            </w:pPr>
            <w:r w:rsidRPr="00784537">
              <w:rPr>
                <w:rFonts w:eastAsia="Arial"/>
              </w:rPr>
              <w:t xml:space="preserve">- GV đọc mẫu lần 1: Đọc diễn cảm nhấn giọng ở những từ ngữ thể hiện tâm trạng cảm xúc của trong bài thơ. </w:t>
            </w:r>
          </w:p>
          <w:p w:rsidR="00A71C72" w:rsidRPr="00784537" w:rsidRDefault="00A71C72" w:rsidP="00370783">
            <w:pPr>
              <w:spacing w:line="288" w:lineRule="auto"/>
              <w:jc w:val="both"/>
              <w:rPr>
                <w:rFonts w:eastAsia="Arial"/>
              </w:rPr>
            </w:pPr>
            <w:r w:rsidRPr="00784537">
              <w:rPr>
                <w:rFonts w:eastAsia="Arial"/>
              </w:rPr>
              <w:t xml:space="preserve">- GV HD đọc: Đọc trôi chảy toàn bài, ngắt nghỉ câu đúng, chú ý câu dài. Đọc diễn cảm các từ ngữ thể hiện tâm trạng cảm xúc trong </w:t>
            </w:r>
            <w:r w:rsidRPr="00784537">
              <w:rPr>
                <w:rFonts w:eastAsia="Arial"/>
              </w:rPr>
              <w:lastRenderedPageBreak/>
              <w:t>bài thơ</w:t>
            </w:r>
          </w:p>
          <w:p w:rsidR="00A71C72" w:rsidRPr="00784537" w:rsidRDefault="00A71C72" w:rsidP="00370783">
            <w:pPr>
              <w:spacing w:line="288" w:lineRule="auto"/>
              <w:jc w:val="both"/>
              <w:rPr>
                <w:rFonts w:eastAsia="Arial"/>
              </w:rPr>
            </w:pPr>
            <w:r w:rsidRPr="00784537">
              <w:rPr>
                <w:rFonts w:eastAsia="Arial"/>
              </w:rPr>
              <w:t>- Gọi 1 HS đọc toàn bài.</w:t>
            </w:r>
          </w:p>
          <w:p w:rsidR="00A71C72" w:rsidRPr="00784537" w:rsidRDefault="00A71C72" w:rsidP="00370783">
            <w:pPr>
              <w:spacing w:line="288" w:lineRule="auto"/>
              <w:jc w:val="both"/>
              <w:rPr>
                <w:rFonts w:eastAsia="Arial"/>
              </w:rPr>
            </w:pPr>
            <w:r w:rsidRPr="00784537">
              <w:rPr>
                <w:rFonts w:eastAsia="Arial"/>
              </w:rPr>
              <w:t xml:space="preserve">- GV chia đoạn: 6 đoạn theo thứ tự: </w:t>
            </w:r>
          </w:p>
          <w:p w:rsidR="00A71C72" w:rsidRPr="00784537" w:rsidRDefault="00A71C72" w:rsidP="00370783">
            <w:pPr>
              <w:spacing w:line="288" w:lineRule="auto"/>
              <w:jc w:val="both"/>
              <w:rPr>
                <w:rFonts w:eastAsia="Arial"/>
              </w:rPr>
            </w:pPr>
            <w:r w:rsidRPr="00784537">
              <w:rPr>
                <w:rFonts w:eastAsia="Arial"/>
              </w:rPr>
              <w:t>+ Đoạn 1: từ đầu đến gặp hoa xuống biển.</w:t>
            </w:r>
          </w:p>
          <w:p w:rsidR="00A71C72" w:rsidRPr="00784537" w:rsidRDefault="00A71C72" w:rsidP="00370783">
            <w:pPr>
              <w:spacing w:line="288" w:lineRule="auto"/>
              <w:jc w:val="both"/>
              <w:rPr>
                <w:rFonts w:eastAsia="Arial"/>
              </w:rPr>
            </w:pPr>
            <w:r w:rsidRPr="00784537">
              <w:rPr>
                <w:rFonts w:eastAsia="Arial"/>
              </w:rPr>
              <w:t>+ Đoạn 2: tiếp theo cho đến dợi nở</w:t>
            </w:r>
          </w:p>
          <w:p w:rsidR="00A71C72" w:rsidRPr="00784537" w:rsidRDefault="00A71C72" w:rsidP="00370783">
            <w:pPr>
              <w:spacing w:line="288" w:lineRule="auto"/>
              <w:jc w:val="both"/>
              <w:rPr>
                <w:rFonts w:eastAsia="Arial"/>
              </w:rPr>
            </w:pPr>
            <w:r w:rsidRPr="00784537">
              <w:rPr>
                <w:rFonts w:eastAsia="Arial"/>
              </w:rPr>
              <w:t>+ Đoạn 3: tiếp theo cho đến sóng nguôi</w:t>
            </w:r>
          </w:p>
          <w:p w:rsidR="00A71C72" w:rsidRPr="00784537" w:rsidRDefault="00A71C72" w:rsidP="00370783">
            <w:pPr>
              <w:spacing w:line="288" w:lineRule="auto"/>
              <w:jc w:val="both"/>
              <w:rPr>
                <w:rFonts w:eastAsia="Arial"/>
              </w:rPr>
            </w:pPr>
            <w:r w:rsidRPr="00784537">
              <w:rPr>
                <w:rFonts w:eastAsia="Arial"/>
              </w:rPr>
              <w:t>+ Đoạn 4 tiếp theo cho đến vẫn nở bốn mùa</w:t>
            </w:r>
          </w:p>
          <w:p w:rsidR="00A71C72" w:rsidRPr="00784537" w:rsidRDefault="00A71C72" w:rsidP="00370783">
            <w:pPr>
              <w:spacing w:line="288" w:lineRule="auto"/>
              <w:jc w:val="both"/>
              <w:rPr>
                <w:rFonts w:eastAsia="Arial"/>
              </w:rPr>
            </w:pPr>
            <w:r w:rsidRPr="00784537">
              <w:rPr>
                <w:rFonts w:eastAsia="Arial"/>
              </w:rPr>
              <w:t>+ Đoạn 5:tiếp theo cho đến giữa trời</w:t>
            </w:r>
          </w:p>
          <w:p w:rsidR="00A71C72" w:rsidRPr="00784537" w:rsidRDefault="00A71C72" w:rsidP="00370783">
            <w:pPr>
              <w:spacing w:line="288" w:lineRule="auto"/>
              <w:jc w:val="both"/>
              <w:rPr>
                <w:rFonts w:eastAsia="Arial"/>
              </w:rPr>
            </w:pPr>
            <w:r w:rsidRPr="00784537">
              <w:rPr>
                <w:rFonts w:eastAsia="Arial"/>
              </w:rPr>
              <w:t>+ Đoạn 6: đoạn còn lại.</w:t>
            </w:r>
          </w:p>
          <w:p w:rsidR="00A71C72" w:rsidRPr="00784537" w:rsidRDefault="00A71C72" w:rsidP="00370783">
            <w:pPr>
              <w:spacing w:line="288" w:lineRule="auto"/>
              <w:jc w:val="both"/>
              <w:rPr>
                <w:rFonts w:eastAsia="Arial"/>
              </w:rPr>
            </w:pPr>
            <w:r w:rsidRPr="00784537">
              <w:rPr>
                <w:rFonts w:eastAsia="Arial"/>
              </w:rPr>
              <w:t>- GV gọi 6 HS đọc nối tiếp theo đoạn.</w:t>
            </w:r>
          </w:p>
          <w:p w:rsidR="00A71C72" w:rsidRPr="00784537" w:rsidRDefault="00A71C72" w:rsidP="00370783">
            <w:pPr>
              <w:spacing w:line="288" w:lineRule="auto"/>
              <w:rPr>
                <w:rFonts w:eastAsia="Arial"/>
                <w:szCs w:val="24"/>
              </w:rPr>
            </w:pPr>
            <w:r w:rsidRPr="00784537">
              <w:rPr>
                <w:rFonts w:eastAsia="Arial"/>
              </w:rPr>
              <w:t xml:space="preserve">- GV hướng dẫn luyện đọc từ khó: </w:t>
            </w:r>
            <w:r w:rsidRPr="00784537">
              <w:rPr>
                <w:rFonts w:eastAsia="Arial"/>
                <w:i/>
                <w:szCs w:val="24"/>
              </w:rPr>
              <w:t>Đá Thị, Len, Đảo Song Tử Tây, Sơn Ca, Sinh Tồn</w:t>
            </w:r>
          </w:p>
          <w:p w:rsidR="00A71C72" w:rsidRPr="00784537" w:rsidRDefault="00A71C72" w:rsidP="00370783">
            <w:pPr>
              <w:spacing w:line="288" w:lineRule="auto"/>
              <w:jc w:val="both"/>
              <w:rPr>
                <w:rFonts w:eastAsia="Arial"/>
              </w:rPr>
            </w:pPr>
            <w:r w:rsidRPr="00784537">
              <w:rPr>
                <w:rFonts w:eastAsia="Arial"/>
              </w:rPr>
              <w:t xml:space="preserve">- GV hướng dẫn luyện đọc câu: </w:t>
            </w:r>
          </w:p>
          <w:p w:rsidR="00A71C72" w:rsidRPr="00784537" w:rsidRDefault="00A71C72" w:rsidP="00370783">
            <w:pPr>
              <w:spacing w:line="288" w:lineRule="auto"/>
              <w:jc w:val="both"/>
              <w:rPr>
                <w:rFonts w:eastAsia="Arial"/>
                <w:i/>
                <w:szCs w:val="24"/>
              </w:rPr>
            </w:pPr>
            <w:r w:rsidRPr="00784537">
              <w:rPr>
                <w:rFonts w:eastAsia="Arial"/>
                <w:i/>
                <w:szCs w:val="24"/>
              </w:rPr>
              <w:t xml:space="preserve">     Em đã nhớ/ Trường Sa</w:t>
            </w:r>
          </w:p>
          <w:p w:rsidR="00A71C72" w:rsidRPr="00784537" w:rsidRDefault="00A71C72" w:rsidP="00370783">
            <w:pPr>
              <w:spacing w:line="288" w:lineRule="auto"/>
              <w:jc w:val="both"/>
              <w:rPr>
                <w:rFonts w:eastAsia="Arial"/>
                <w:i/>
                <w:szCs w:val="24"/>
              </w:rPr>
            </w:pPr>
            <w:r w:rsidRPr="00784537">
              <w:rPr>
                <w:rFonts w:eastAsia="Arial"/>
                <w:i/>
                <w:szCs w:val="24"/>
              </w:rPr>
              <w:t xml:space="preserve">   Cả khi mình/ chưa đến……</w:t>
            </w:r>
          </w:p>
          <w:p w:rsidR="00A71C72" w:rsidRPr="00784537" w:rsidRDefault="00A71C72" w:rsidP="00370783">
            <w:pPr>
              <w:spacing w:line="288" w:lineRule="auto"/>
              <w:jc w:val="both"/>
              <w:rPr>
                <w:rFonts w:eastAsia="Arial"/>
              </w:rPr>
            </w:pPr>
            <w:r w:rsidRPr="00784537">
              <w:rPr>
                <w:rFonts w:eastAsia="Arial"/>
                <w:i/>
                <w:iCs/>
              </w:rPr>
              <w:t xml:space="preserve">- </w:t>
            </w:r>
            <w:r w:rsidRPr="00784537">
              <w:rPr>
                <w:rFonts w:eastAsia="Arial"/>
              </w:rPr>
              <w:t>GV mời học sinh luyện đọc theo nhóm 2.</w:t>
            </w:r>
          </w:p>
          <w:p w:rsidR="00A71C72" w:rsidRPr="00784537" w:rsidRDefault="00A71C72" w:rsidP="00370783">
            <w:pPr>
              <w:spacing w:line="288" w:lineRule="auto"/>
              <w:jc w:val="both"/>
              <w:rPr>
                <w:rFonts w:eastAsia="Arial"/>
              </w:rPr>
            </w:pPr>
            <w:r w:rsidRPr="00784537">
              <w:rPr>
                <w:rFonts w:eastAsia="Arial"/>
              </w:rPr>
              <w:t>- GV nhận xét sửa sai.</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 cách đọc.</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 giáo viên hướng dẫn cách đọc.</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1 HS đọc toàn bài.</w:t>
            </w:r>
          </w:p>
          <w:p w:rsidR="00A71C72" w:rsidRPr="00784537" w:rsidRDefault="00A71C72" w:rsidP="00370783">
            <w:pPr>
              <w:spacing w:line="288" w:lineRule="auto"/>
              <w:jc w:val="both"/>
              <w:rPr>
                <w:rFonts w:eastAsia="Arial"/>
                <w:lang w:val="nl-NL"/>
              </w:rPr>
            </w:pPr>
            <w:r w:rsidRPr="00784537">
              <w:rPr>
                <w:rFonts w:eastAsia="Arial"/>
                <w:lang w:val="nl-NL"/>
              </w:rPr>
              <w:t>- HS quan sát</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6 HS đọc nối tiếp theo đoạn.</w:t>
            </w:r>
          </w:p>
          <w:p w:rsidR="00A71C72" w:rsidRPr="00784537" w:rsidRDefault="00A71C72" w:rsidP="00370783">
            <w:pPr>
              <w:spacing w:line="288" w:lineRule="auto"/>
              <w:jc w:val="both"/>
              <w:rPr>
                <w:rFonts w:eastAsia="Arial"/>
                <w:lang w:val="nl-NL"/>
              </w:rPr>
            </w:pPr>
            <w:r w:rsidRPr="00784537">
              <w:rPr>
                <w:rFonts w:eastAsia="Arial"/>
                <w:lang w:val="nl-NL"/>
              </w:rPr>
              <w:t>- HS đọc từ khó.</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2-3 HS đọc câu.</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rPr>
            </w:pPr>
            <w:r w:rsidRPr="00784537">
              <w:rPr>
                <w:rFonts w:eastAsia="Arial"/>
                <w:i/>
                <w:iCs/>
              </w:rPr>
              <w:t xml:space="preserve">- </w:t>
            </w:r>
            <w:r w:rsidRPr="00784537">
              <w:rPr>
                <w:rFonts w:eastAsia="Arial"/>
              </w:rPr>
              <w:t>2 học sinh trong bàn đọc nối tiếp.</w:t>
            </w:r>
          </w:p>
          <w:p w:rsidR="00A71C72" w:rsidRPr="00784537" w:rsidRDefault="00A71C72" w:rsidP="00370783">
            <w:pPr>
              <w:spacing w:line="288" w:lineRule="auto"/>
              <w:jc w:val="both"/>
              <w:rPr>
                <w:rFonts w:eastAsia="Arial"/>
              </w:rPr>
            </w:pPr>
            <w:r w:rsidRPr="00784537">
              <w:rPr>
                <w:rFonts w:eastAsia="Arial"/>
              </w:rPr>
              <w:t>- HS lắng nghe, rút kinh nghiệm.</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bCs/>
              </w:rPr>
            </w:pPr>
            <w:r w:rsidRPr="00784537">
              <w:rPr>
                <w:rFonts w:eastAsia="Arial"/>
                <w:b/>
                <w:bCs/>
              </w:rPr>
              <w:lastRenderedPageBreak/>
              <w:t>2.2. Hoạt động 2: Đọc diễn cảm.</w:t>
            </w:r>
          </w:p>
          <w:p w:rsidR="00A71C72" w:rsidRPr="00784537" w:rsidRDefault="00A71C72" w:rsidP="00370783">
            <w:pPr>
              <w:spacing w:line="288" w:lineRule="auto"/>
              <w:jc w:val="both"/>
              <w:rPr>
                <w:rFonts w:eastAsia="Arial"/>
                <w:bCs/>
              </w:rPr>
            </w:pPr>
            <w:r w:rsidRPr="00784537">
              <w:rPr>
                <w:rFonts w:eastAsia="Arial"/>
                <w:bCs/>
              </w:rPr>
              <w:t xml:space="preserve">- GV đọc mẫu lần 2: </w:t>
            </w:r>
            <w:r w:rsidRPr="00784537">
              <w:rPr>
                <w:rFonts w:eastAsia="Arial"/>
              </w:rPr>
              <w:t>Đọc diễn cảm toàn bài, nhấn giọng vào những từ ngữ thể hiện cảm xúc của vào Trường Sa</w:t>
            </w:r>
          </w:p>
          <w:p w:rsidR="00A71C72" w:rsidRPr="00784537" w:rsidRDefault="00A71C72" w:rsidP="00370783">
            <w:pPr>
              <w:spacing w:line="288" w:lineRule="auto"/>
              <w:jc w:val="both"/>
              <w:rPr>
                <w:rFonts w:eastAsia="Arial"/>
                <w:bCs/>
              </w:rPr>
            </w:pPr>
            <w:r w:rsidRPr="00784537">
              <w:rPr>
                <w:rFonts w:eastAsia="Arial"/>
                <w:bCs/>
              </w:rPr>
              <w:t>- Mời 6 HS đọc diễn cảm nối tiếp đoạn.</w:t>
            </w:r>
          </w:p>
          <w:p w:rsidR="00A71C72" w:rsidRPr="00784537" w:rsidRDefault="00A71C72" w:rsidP="00370783">
            <w:pPr>
              <w:spacing w:line="288" w:lineRule="auto"/>
              <w:jc w:val="both"/>
              <w:rPr>
                <w:rFonts w:eastAsia="Arial"/>
                <w:bCs/>
              </w:rPr>
            </w:pPr>
            <w:r w:rsidRPr="00784537">
              <w:rPr>
                <w:rFonts w:eastAsia="Arial"/>
                <w:bCs/>
              </w:rPr>
              <w:t>- GV cho HS luyện đọc theo nhóm bàn (mỗi học sinh đọc 1 đoạn và nối tiếp nhau cho đến hết).</w:t>
            </w:r>
          </w:p>
          <w:p w:rsidR="00A71C72" w:rsidRPr="00784537" w:rsidRDefault="00A71C72" w:rsidP="00370783">
            <w:pPr>
              <w:spacing w:line="288" w:lineRule="auto"/>
              <w:jc w:val="both"/>
              <w:rPr>
                <w:rFonts w:eastAsia="Arial"/>
                <w:bCs/>
              </w:rPr>
            </w:pPr>
            <w:r w:rsidRPr="00784537">
              <w:rPr>
                <w:rFonts w:eastAsia="Arial"/>
                <w:bCs/>
              </w:rPr>
              <w:t>- GV theo dõi sửa sai.</w:t>
            </w:r>
          </w:p>
          <w:p w:rsidR="00A71C72" w:rsidRPr="00784537" w:rsidRDefault="00A71C72" w:rsidP="00370783">
            <w:pPr>
              <w:spacing w:line="288" w:lineRule="auto"/>
              <w:jc w:val="both"/>
              <w:rPr>
                <w:rFonts w:eastAsia="Arial"/>
                <w:bCs/>
              </w:rPr>
            </w:pPr>
            <w:r w:rsidRPr="00784537">
              <w:rPr>
                <w:rFonts w:eastAsia="Arial"/>
                <w:bCs/>
              </w:rPr>
              <w:t>- Thi đọc diễn cảm trước lớp:</w:t>
            </w:r>
          </w:p>
          <w:p w:rsidR="00A71C72" w:rsidRPr="00784537" w:rsidRDefault="00A71C72" w:rsidP="00370783">
            <w:pPr>
              <w:spacing w:line="288" w:lineRule="auto"/>
              <w:jc w:val="both"/>
              <w:rPr>
                <w:rFonts w:eastAsia="Arial"/>
                <w:bCs/>
              </w:rPr>
            </w:pPr>
            <w:r w:rsidRPr="00784537">
              <w:rPr>
                <w:rFonts w:eastAsia="Arial"/>
                <w:bCs/>
              </w:rPr>
              <w:t>+ GV tổ chức cho mỗi tổ cử đại diện tham gia thi đọc diễn cảm trước lớp.</w:t>
            </w:r>
          </w:p>
          <w:p w:rsidR="00A71C72" w:rsidRPr="00784537" w:rsidRDefault="00A71C72" w:rsidP="00370783">
            <w:pPr>
              <w:spacing w:line="288" w:lineRule="auto"/>
              <w:jc w:val="both"/>
              <w:rPr>
                <w:rFonts w:eastAsia="Arial"/>
                <w:bCs/>
              </w:rPr>
            </w:pPr>
            <w:r w:rsidRPr="00784537">
              <w:rPr>
                <w:rFonts w:eastAsia="Arial"/>
                <w:bCs/>
              </w:rPr>
              <w:t>+ GV nhận xét tuyên dương</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 cách đọc diễn cảm.</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bCs/>
              </w:rPr>
            </w:pPr>
            <w:r w:rsidRPr="00784537">
              <w:rPr>
                <w:rFonts w:eastAsia="Arial"/>
                <w:lang w:val="nl-NL"/>
              </w:rPr>
              <w:t xml:space="preserve">- 6 </w:t>
            </w:r>
            <w:r w:rsidRPr="00784537">
              <w:rPr>
                <w:rFonts w:eastAsia="Arial"/>
                <w:bCs/>
              </w:rPr>
              <w:t>HS đọc diễn cảm nối tiếp theo đoạn.</w:t>
            </w:r>
          </w:p>
          <w:p w:rsidR="00A71C72" w:rsidRPr="00784537" w:rsidRDefault="00A71C72" w:rsidP="00370783">
            <w:pPr>
              <w:spacing w:line="288" w:lineRule="auto"/>
              <w:jc w:val="both"/>
              <w:rPr>
                <w:rFonts w:eastAsia="Arial"/>
                <w:lang w:val="nl-NL"/>
              </w:rPr>
            </w:pPr>
            <w:r w:rsidRPr="00784537">
              <w:rPr>
                <w:rFonts w:eastAsia="Arial"/>
                <w:lang w:val="nl-NL"/>
              </w:rPr>
              <w:t>- HS luyện đọc diễn cảm theo nhóm bàn.</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 rút kinh nghiệm.</w:t>
            </w:r>
          </w:p>
          <w:p w:rsidR="00A71C72" w:rsidRPr="00784537" w:rsidRDefault="00A71C72" w:rsidP="00370783">
            <w:pPr>
              <w:spacing w:line="288" w:lineRule="auto"/>
              <w:jc w:val="both"/>
              <w:rPr>
                <w:rFonts w:eastAsia="Arial"/>
                <w:bCs/>
              </w:rPr>
            </w:pPr>
            <w:r w:rsidRPr="00784537">
              <w:rPr>
                <w:rFonts w:eastAsia="Arial"/>
                <w:bCs/>
              </w:rPr>
              <w:t>+ Mỗi tổ cử đại diện tham gia thi đọc diễn cảm trước lớp.</w:t>
            </w:r>
          </w:p>
          <w:p w:rsidR="00A71C72" w:rsidRPr="00784537" w:rsidRDefault="00A71C72" w:rsidP="00370783">
            <w:pPr>
              <w:spacing w:line="288" w:lineRule="auto"/>
              <w:jc w:val="both"/>
              <w:rPr>
                <w:rFonts w:eastAsia="Arial"/>
                <w:lang w:val="nl-NL"/>
              </w:rPr>
            </w:pPr>
            <w:r w:rsidRPr="00784537">
              <w:rPr>
                <w:rFonts w:eastAsia="Arial"/>
                <w:bCs/>
              </w:rPr>
              <w:t>+ HS lắng nghe, học tập lẫn nhau.</w:t>
            </w:r>
          </w:p>
        </w:tc>
      </w:tr>
      <w:tr w:rsidR="00A71C72" w:rsidRPr="00784537" w:rsidTr="00370783">
        <w:tc>
          <w:tcPr>
            <w:tcW w:w="10008" w:type="dxa"/>
            <w:gridSpan w:val="3"/>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t>3. Luyện tập.</w:t>
            </w:r>
          </w:p>
          <w:p w:rsidR="00A71C72" w:rsidRPr="00784537" w:rsidRDefault="00A71C72" w:rsidP="00370783">
            <w:pPr>
              <w:spacing w:line="288" w:lineRule="auto"/>
              <w:jc w:val="both"/>
              <w:rPr>
                <w:rFonts w:eastAsia="Arial"/>
              </w:rPr>
            </w:pPr>
            <w:r w:rsidRPr="00784537">
              <w:rPr>
                <w:rFonts w:eastAsia="Arial"/>
              </w:rPr>
              <w:t xml:space="preserve">- Mục tiêu: </w:t>
            </w:r>
          </w:p>
          <w:p w:rsidR="00A71C72" w:rsidRPr="00784537" w:rsidRDefault="00A71C72" w:rsidP="00370783">
            <w:pPr>
              <w:spacing w:line="288" w:lineRule="auto"/>
              <w:jc w:val="both"/>
              <w:rPr>
                <w:rFonts w:eastAsia="Arial"/>
              </w:rPr>
            </w:pPr>
            <w:r w:rsidRPr="00784537">
              <w:rPr>
                <w:rFonts w:eastAsia="Arial"/>
              </w:rPr>
              <w:t>+</w:t>
            </w:r>
            <w:r w:rsidRPr="00784537">
              <w:rPr>
                <w:rFonts w:eastAsia="Arial"/>
                <w:szCs w:val="24"/>
              </w:rPr>
              <w:t xml:space="preserve"> Biết đọc diễn cảm và nhân giọng vào các từ ngữ bộc lộ cảm xúc về cảnh vật, cuộc </w:t>
            </w:r>
            <w:r w:rsidRPr="00784537">
              <w:rPr>
                <w:rFonts w:eastAsia="Arial"/>
                <w:szCs w:val="24"/>
              </w:rPr>
              <w:lastRenderedPageBreak/>
              <w:t>sống của người lính ở Trường Sa</w:t>
            </w:r>
          </w:p>
          <w:p w:rsidR="00A71C72" w:rsidRPr="00784537" w:rsidRDefault="00A71C72" w:rsidP="00370783">
            <w:pPr>
              <w:spacing w:line="288" w:lineRule="auto"/>
              <w:jc w:val="both"/>
              <w:rPr>
                <w:rFonts w:eastAsia="Arial"/>
                <w:szCs w:val="24"/>
              </w:rPr>
            </w:pPr>
            <w:r w:rsidRPr="00784537">
              <w:rPr>
                <w:rFonts w:eastAsia="Arial"/>
                <w:szCs w:val="24"/>
              </w:rPr>
              <w:t>+ Nhận biết được cách liên tưởng, so sánh,… trong bài thơ.</w:t>
            </w:r>
          </w:p>
          <w:p w:rsidR="00A71C72" w:rsidRPr="00784537" w:rsidRDefault="00A71C72" w:rsidP="00370783">
            <w:pPr>
              <w:spacing w:line="288" w:lineRule="auto"/>
              <w:jc w:val="both"/>
              <w:rPr>
                <w:rFonts w:eastAsia="Arial"/>
                <w:szCs w:val="24"/>
              </w:rPr>
            </w:pPr>
            <w:r w:rsidRPr="00784537">
              <w:rPr>
                <w:rFonts w:eastAsia="Arial"/>
                <w:szCs w:val="24"/>
              </w:rPr>
              <w:t>+ Hiểu điều tác giả muốn nói qua câu chuyện: Đất nước Việt Nam bao gồm cả những hòn đảo, quần đảo lớn, nhỏ, cả vùng biển vùng trời ngoài khơi xa, nơi hàng ngày, hàng giờ có biết bao con người thầm lặng hi sinh, chịu muôn vàn gian nguy để bảo vệ vẹn toàn lãnh thổ của chúng ta.</w:t>
            </w:r>
          </w:p>
          <w:p w:rsidR="00A71C72" w:rsidRPr="00784537" w:rsidRDefault="00A71C72" w:rsidP="00370783">
            <w:pPr>
              <w:spacing w:line="288" w:lineRule="auto"/>
              <w:jc w:val="both"/>
              <w:rPr>
                <w:rFonts w:eastAsia="Arial"/>
                <w:lang w:val="nl-NL"/>
              </w:rPr>
            </w:pPr>
            <w:r w:rsidRPr="00784537">
              <w:rPr>
                <w:rFonts w:eastAsia="Arial"/>
              </w:rPr>
              <w:t>- Cách tiến hành:</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lastRenderedPageBreak/>
              <w:t>3.1. Tìm hiểu bài.</w:t>
            </w:r>
          </w:p>
          <w:p w:rsidR="00A71C72" w:rsidRPr="00784537" w:rsidRDefault="00A71C72" w:rsidP="00370783">
            <w:pPr>
              <w:spacing w:line="288" w:lineRule="auto"/>
              <w:jc w:val="both"/>
              <w:rPr>
                <w:rFonts w:eastAsia="Arial"/>
              </w:rPr>
            </w:pPr>
            <w:r w:rsidRPr="00784537">
              <w:rPr>
                <w:rFonts w:eastAsia="Arial"/>
              </w:rPr>
              <w:t>- GV mời 1 HS đọc toàn bài.</w:t>
            </w:r>
          </w:p>
          <w:p w:rsidR="00A71C72" w:rsidRPr="00784537" w:rsidRDefault="00A71C72" w:rsidP="00370783">
            <w:pPr>
              <w:spacing w:line="288" w:lineRule="auto"/>
              <w:jc w:val="both"/>
              <w:rPr>
                <w:rFonts w:eastAsia="Arial"/>
              </w:rPr>
            </w:pPr>
            <w:r w:rsidRPr="00784537">
              <w:rPr>
                <w:rFonts w:eastAsia="Arial"/>
              </w:rPr>
              <w:t>- GV mời 1 HS đọc phần giải nghĩa từ</w:t>
            </w:r>
          </w:p>
          <w:p w:rsidR="00A71C72" w:rsidRPr="00784537" w:rsidRDefault="00A71C72" w:rsidP="00370783">
            <w:pPr>
              <w:spacing w:line="288" w:lineRule="auto"/>
              <w:rPr>
                <w:rFonts w:eastAsia="Arial"/>
                <w:i/>
                <w:szCs w:val="24"/>
              </w:rPr>
            </w:pPr>
            <w:r w:rsidRPr="00784537">
              <w:rPr>
                <w:rFonts w:eastAsia="Arial"/>
                <w:i/>
                <w:szCs w:val="24"/>
              </w:rPr>
              <w:t xml:space="preserve"> +Đá Thị, Len, Đảo Song Tử Tây, Sơn Ca, Sinh Tồn: là các đảo trên Trường Sa</w:t>
            </w:r>
          </w:p>
          <w:p w:rsidR="00A71C72" w:rsidRPr="00784537" w:rsidRDefault="00A71C72" w:rsidP="00370783">
            <w:pPr>
              <w:spacing w:line="288" w:lineRule="auto"/>
              <w:rPr>
                <w:rFonts w:eastAsia="Arial"/>
                <w:i/>
                <w:szCs w:val="24"/>
              </w:rPr>
            </w:pPr>
            <w:r w:rsidRPr="00784537">
              <w:rPr>
                <w:rFonts w:eastAsia="Arial"/>
                <w:i/>
                <w:szCs w:val="24"/>
              </w:rPr>
              <w:t>+ Hoa bàng vuông: hoa màu trắng, mọc thành chùm ở đầu cành</w:t>
            </w:r>
          </w:p>
          <w:p w:rsidR="00A71C72" w:rsidRPr="00784537" w:rsidRDefault="00A71C72" w:rsidP="00370783">
            <w:pPr>
              <w:spacing w:line="288" w:lineRule="auto"/>
              <w:jc w:val="both"/>
              <w:rPr>
                <w:rFonts w:eastAsia="Arial"/>
              </w:rPr>
            </w:pPr>
            <w:r w:rsidRPr="00784537">
              <w:rPr>
                <w:rFonts w:eastAsia="Arial"/>
              </w:rPr>
              <w:t>+ Nhà giàn : Trạm dich vụ  kinh tế- khoa học kĩ thuật được xây dựng ở vùng biển phía Nam, là cột mốc khẳng định chủ quyền trên biển của ta</w:t>
            </w:r>
          </w:p>
          <w:p w:rsidR="00A71C72" w:rsidRPr="00784537" w:rsidRDefault="00A71C72" w:rsidP="00370783">
            <w:pPr>
              <w:spacing w:line="288" w:lineRule="auto"/>
              <w:jc w:val="both"/>
              <w:rPr>
                <w:rFonts w:eastAsia="Arial"/>
              </w:rPr>
            </w:pPr>
            <w:r w:rsidRPr="00784537">
              <w:rPr>
                <w:rFonts w:eastAsia="Arial"/>
              </w:rPr>
              <w:t>- GV gọi HS đọc và trả lời lần lượt các câu hỏi trong sgk. Đồng thời vận dụng linh hoạt các hoạt động nhóm bàn, hoạt động chung cả lớp, hòa động cá nhân,…</w:t>
            </w:r>
          </w:p>
          <w:p w:rsidR="00A71C72" w:rsidRPr="00784537" w:rsidRDefault="00A71C72" w:rsidP="00370783">
            <w:pPr>
              <w:spacing w:line="288" w:lineRule="auto"/>
              <w:jc w:val="both"/>
              <w:rPr>
                <w:rFonts w:eastAsia="Arial"/>
              </w:rPr>
            </w:pPr>
            <w:r w:rsidRPr="00784537">
              <w:rPr>
                <w:rFonts w:eastAsia="Arial"/>
              </w:rPr>
              <w:t>- GV hỗ trợ HS gặp khó khăn, lưu ý rèn cách trả lời đầy đủ câu.</w:t>
            </w:r>
          </w:p>
          <w:p w:rsidR="00A71C72" w:rsidRPr="00784537" w:rsidRDefault="00A71C72" w:rsidP="00370783">
            <w:pPr>
              <w:spacing w:line="288" w:lineRule="auto"/>
              <w:jc w:val="both"/>
              <w:rPr>
                <w:rFonts w:eastAsia="Arial"/>
              </w:rPr>
            </w:pPr>
            <w:r w:rsidRPr="00784537">
              <w:rPr>
                <w:rFonts w:eastAsia="Arial"/>
              </w:rPr>
              <w:t>+ Câu 1: Ở khổ thơ đầu, điều gì sảy ra bất ngờ  với mọi người  khi đến Trường Sa ?</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Câu 2: Em hiểu thế nào hai dòng thơ</w:t>
            </w:r>
          </w:p>
          <w:p w:rsidR="00A71C72" w:rsidRPr="00784537" w:rsidRDefault="00A71C72" w:rsidP="00370783">
            <w:pPr>
              <w:spacing w:line="288" w:lineRule="auto"/>
              <w:jc w:val="both"/>
              <w:rPr>
                <w:rFonts w:eastAsia="Arial"/>
              </w:rPr>
            </w:pPr>
            <w:r w:rsidRPr="00784537">
              <w:rPr>
                <w:rFonts w:eastAsia="Arial"/>
              </w:rPr>
              <w:t xml:space="preserve">      Những nhà giàn giữ đảo</w:t>
            </w:r>
          </w:p>
          <w:p w:rsidR="00A71C72" w:rsidRPr="00784537" w:rsidRDefault="00A71C72" w:rsidP="00370783">
            <w:pPr>
              <w:spacing w:line="288" w:lineRule="auto"/>
              <w:jc w:val="both"/>
              <w:rPr>
                <w:rFonts w:eastAsia="Arial"/>
              </w:rPr>
            </w:pPr>
            <w:r w:rsidRPr="00784537">
              <w:rPr>
                <w:rFonts w:eastAsia="Arial"/>
              </w:rPr>
              <w:t xml:space="preserve">      Neo cả nhịp tim người</w:t>
            </w:r>
          </w:p>
          <w:p w:rsidR="00A71C72" w:rsidRPr="00784537" w:rsidRDefault="00A71C72" w:rsidP="00370783">
            <w:pPr>
              <w:spacing w:line="288" w:lineRule="auto"/>
              <w:jc w:val="both"/>
              <w:rPr>
                <w:rFonts w:eastAsia="Arial"/>
              </w:rPr>
            </w:pPr>
            <w:r w:rsidRPr="00784537">
              <w:rPr>
                <w:rFonts w:eastAsia="Arial"/>
              </w:rPr>
              <w:lastRenderedPageBreak/>
              <w:t>a) Sự thấu hiểu của người dân trước những gian nguy mà người lính nhà giàn phải đương đầu</w:t>
            </w:r>
          </w:p>
          <w:p w:rsidR="00A71C72" w:rsidRPr="00784537" w:rsidRDefault="00A71C72" w:rsidP="00370783">
            <w:pPr>
              <w:spacing w:line="288" w:lineRule="auto"/>
              <w:jc w:val="both"/>
              <w:rPr>
                <w:rFonts w:eastAsia="Arial"/>
              </w:rPr>
            </w:pPr>
            <w:r w:rsidRPr="00784537">
              <w:rPr>
                <w:rFonts w:eastAsia="Arial"/>
              </w:rPr>
              <w:t>b) Cảm giác thương yêu lo lắng của người dân ra thăm đảo dành cho người lính Trường Sa</w:t>
            </w:r>
          </w:p>
          <w:p w:rsidR="00A71C72" w:rsidRPr="00784537" w:rsidRDefault="00A71C72" w:rsidP="00370783">
            <w:pPr>
              <w:spacing w:line="288" w:lineRule="auto"/>
              <w:jc w:val="both"/>
              <w:rPr>
                <w:rFonts w:eastAsia="Arial"/>
              </w:rPr>
            </w:pPr>
            <w:r w:rsidRPr="00784537">
              <w:rPr>
                <w:rFonts w:eastAsia="Arial"/>
              </w:rPr>
              <w:t>c) Tình yêu tha thiết của người dân đất Việt đối với biển đảo quê hương</w:t>
            </w:r>
          </w:p>
          <w:p w:rsidR="00A71C72" w:rsidRPr="00784537" w:rsidRDefault="00A71C72" w:rsidP="00370783">
            <w:pPr>
              <w:spacing w:line="288" w:lineRule="auto"/>
              <w:jc w:val="both"/>
              <w:rPr>
                <w:rFonts w:eastAsia="Arial"/>
              </w:rPr>
            </w:pPr>
            <w:r w:rsidRPr="00784537">
              <w:rPr>
                <w:rFonts w:eastAsia="Arial"/>
              </w:rPr>
              <w:t>Câu 3: Theo em  nhà thơ muốn nói gì qua hình ảnh “Đóa sen khô kiêu hãnh/Vẫn nở hoa bốn mùa.</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GV nhận xét tuyên dương kích lệ HS</w:t>
            </w:r>
          </w:p>
          <w:p w:rsidR="00A71C72" w:rsidRPr="00784537" w:rsidRDefault="00A71C72" w:rsidP="00370783">
            <w:pPr>
              <w:spacing w:line="288" w:lineRule="auto"/>
              <w:jc w:val="both"/>
              <w:rPr>
                <w:rFonts w:eastAsia="Arial"/>
              </w:rPr>
            </w:pPr>
            <w:r w:rsidRPr="00784537">
              <w:rPr>
                <w:rFonts w:eastAsia="Arial"/>
              </w:rPr>
              <w:t>Câu 4: Nếu cảm nghĩ của em về những người lính đảo?</w:t>
            </w:r>
          </w:p>
          <w:p w:rsidR="00A71C72" w:rsidRPr="00784537" w:rsidRDefault="00A71C72" w:rsidP="00370783">
            <w:pPr>
              <w:spacing w:line="288" w:lineRule="auto"/>
              <w:jc w:val="both"/>
              <w:rPr>
                <w:rFonts w:eastAsia="Arial"/>
              </w:rPr>
            </w:pPr>
            <w:r w:rsidRPr="00784537">
              <w:rPr>
                <w:rFonts w:eastAsia="Arial"/>
              </w:rPr>
              <w:t>-VD: Em tấy người lính dũng cảm kiên cường, hiền lành giản dị. Học cống hiến tuổi trẻ của mình để bảo vệ Tô quốc……</w:t>
            </w:r>
          </w:p>
          <w:p w:rsidR="00A71C72" w:rsidRPr="00784537" w:rsidRDefault="00A71C72" w:rsidP="00370783">
            <w:pPr>
              <w:spacing w:line="288" w:lineRule="auto"/>
              <w:jc w:val="both"/>
              <w:rPr>
                <w:rFonts w:eastAsia="Arial"/>
              </w:rPr>
            </w:pPr>
            <w:r w:rsidRPr="00784537">
              <w:rPr>
                <w:rFonts w:eastAsia="Arial"/>
              </w:rPr>
              <w:t>Câu 5: Ý nghia hai khổ thơ cuối là gì? em chọn phương án câu trả lời nào? Vì sao?</w:t>
            </w:r>
          </w:p>
          <w:p w:rsidR="00A71C72" w:rsidRPr="00784537" w:rsidRDefault="00A71C72" w:rsidP="00370783">
            <w:pPr>
              <w:spacing w:line="288" w:lineRule="auto"/>
              <w:jc w:val="both"/>
              <w:rPr>
                <w:rFonts w:eastAsia="Arial"/>
              </w:rPr>
            </w:pPr>
            <w:r w:rsidRPr="00784537">
              <w:rPr>
                <w:rFonts w:eastAsia="Arial"/>
              </w:rPr>
              <w:t>- Gọi 3 HS đọc 3 phương án</w:t>
            </w:r>
          </w:p>
          <w:p w:rsidR="00A71C72" w:rsidRPr="00784537" w:rsidRDefault="00A71C72" w:rsidP="00370783">
            <w:pPr>
              <w:spacing w:line="288" w:lineRule="auto"/>
              <w:jc w:val="both"/>
              <w:rPr>
                <w:rFonts w:eastAsia="Arial"/>
              </w:rPr>
            </w:pPr>
            <w:r w:rsidRPr="00784537">
              <w:rPr>
                <w:rFonts w:eastAsia="Arial"/>
              </w:rPr>
              <w:t>- Yêu cầu học sinh chọn phương án và giải thích vì sao em chọn phương án đó</w:t>
            </w:r>
          </w:p>
          <w:p w:rsidR="00A71C72" w:rsidRPr="00784537" w:rsidRDefault="00A71C72" w:rsidP="00370783">
            <w:pPr>
              <w:spacing w:line="288" w:lineRule="auto"/>
              <w:jc w:val="both"/>
              <w:rPr>
                <w:rFonts w:eastAsia="Arial"/>
              </w:rPr>
            </w:pPr>
            <w:r w:rsidRPr="00784537">
              <w:rPr>
                <w:rFonts w:eastAsia="Arial"/>
              </w:rPr>
              <w:t>A: Quần đảo Trường Sa thuộc chủ quyền thiêng lieng của Tổ quốc ta.</w:t>
            </w:r>
          </w:p>
          <w:p w:rsidR="00A71C72" w:rsidRPr="00784537" w:rsidRDefault="00A71C72" w:rsidP="00370783">
            <w:pPr>
              <w:spacing w:line="288" w:lineRule="auto"/>
              <w:jc w:val="both"/>
              <w:rPr>
                <w:rFonts w:eastAsia="Arial"/>
              </w:rPr>
            </w:pPr>
            <w:r w:rsidRPr="00784537">
              <w:rPr>
                <w:rFonts w:eastAsia="Arial"/>
              </w:rPr>
              <w:t>B: Những tên đảo, tên người ở Trường Sa góp phần làm nên Tổ quốc vẹn toàn.</w:t>
            </w:r>
          </w:p>
          <w:p w:rsidR="00A71C72" w:rsidRPr="00784537" w:rsidRDefault="00A71C72" w:rsidP="00370783">
            <w:pPr>
              <w:spacing w:line="288" w:lineRule="auto"/>
              <w:jc w:val="both"/>
              <w:rPr>
                <w:rFonts w:eastAsia="Arial"/>
              </w:rPr>
            </w:pPr>
            <w:r w:rsidRPr="00784537">
              <w:rPr>
                <w:rFonts w:eastAsia="Arial"/>
              </w:rPr>
              <w:t>C: Những người thầm lặng bảo vệ biển trời Tổ quốc đáng được tôn vinh</w:t>
            </w:r>
          </w:p>
          <w:p w:rsidR="00A71C72" w:rsidRPr="00784537" w:rsidRDefault="00A71C72" w:rsidP="00370783">
            <w:pPr>
              <w:spacing w:line="288" w:lineRule="auto"/>
              <w:jc w:val="both"/>
              <w:rPr>
                <w:rFonts w:eastAsia="Arial"/>
              </w:rPr>
            </w:pPr>
            <w:r w:rsidRPr="00784537">
              <w:rPr>
                <w:rFonts w:eastAsia="Arial"/>
              </w:rPr>
              <w:t>- GV nhận xét tuyên dương khích lệ</w:t>
            </w:r>
          </w:p>
          <w:p w:rsidR="00A71C72" w:rsidRPr="00784537" w:rsidRDefault="00A71C72" w:rsidP="00370783">
            <w:pPr>
              <w:spacing w:line="288" w:lineRule="auto"/>
              <w:jc w:val="both"/>
              <w:rPr>
                <w:rFonts w:eastAsia="Arial"/>
                <w:szCs w:val="24"/>
              </w:rPr>
            </w:pPr>
            <w:r w:rsidRPr="00784537">
              <w:rPr>
                <w:rFonts w:eastAsia="Arial"/>
                <w:szCs w:val="24"/>
              </w:rPr>
              <w:t xml:space="preserve"> Nội dung: Đất nước Việt Nam bao gồm cả </w:t>
            </w:r>
            <w:r w:rsidRPr="00784537">
              <w:rPr>
                <w:rFonts w:eastAsia="Arial"/>
                <w:szCs w:val="24"/>
              </w:rPr>
              <w:lastRenderedPageBreak/>
              <w:t>những hòn đảo, quần đảo lớn, nhỏ, cả vùng biển vùng trời ngoài khơi xa, nơi hàng ngày, hàng giờ có biết bao con người thầm lặng hi sinh, chịu muôn vàn gian nguy để bảo vệ vẹn toàn lãnh thổ của chúng ta.</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Cả lớp lắng nghe.</w:t>
            </w:r>
          </w:p>
          <w:p w:rsidR="00A71C72" w:rsidRPr="00784537" w:rsidRDefault="00A71C72" w:rsidP="00370783">
            <w:pPr>
              <w:spacing w:line="288" w:lineRule="auto"/>
              <w:jc w:val="both"/>
              <w:rPr>
                <w:rFonts w:eastAsia="Arial"/>
                <w:lang w:val="nl-NL"/>
              </w:rPr>
            </w:pPr>
            <w:r w:rsidRPr="00784537">
              <w:rPr>
                <w:rFonts w:eastAsia="Arial"/>
              </w:rPr>
              <w:t>- 1 HS đọc phần giải nghĩa từ</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trả lời lần lượt các câu hỏi:</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Trường Sa là nơi đầu sóng ngọn gió rất khó khăn vất vả bão tố, nắng gắt thiếu nước ngọt. Nhưng khi đến Trường Sa ai cũng ngạc nhiên, bất ngờ gặp mầu hoa muống biển sác màu tím gợi lên Trường Sa thân quen, yên bình</w:t>
            </w:r>
          </w:p>
          <w:p w:rsidR="00A71C72" w:rsidRPr="00784537" w:rsidRDefault="00A71C72" w:rsidP="00370783">
            <w:pPr>
              <w:spacing w:line="288" w:lineRule="auto"/>
              <w:jc w:val="both"/>
              <w:rPr>
                <w:rFonts w:eastAsia="Arial"/>
                <w:lang w:val="nl-NL"/>
              </w:rPr>
            </w:pPr>
            <w:r w:rsidRPr="00784537">
              <w:rPr>
                <w:rFonts w:eastAsia="Arial"/>
                <w:lang w:val="nl-NL"/>
              </w:rPr>
              <w:t>+ HS chọn ý trả lời đúng nhất hoặc nêu theo ý hiểu  của mình:</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trả lời theo cảm nhận của bản thân</w:t>
            </w:r>
          </w:p>
          <w:p w:rsidR="00A71C72" w:rsidRPr="00784537" w:rsidRDefault="00A71C72" w:rsidP="00370783">
            <w:pPr>
              <w:spacing w:line="288" w:lineRule="auto"/>
              <w:jc w:val="both"/>
              <w:rPr>
                <w:rFonts w:eastAsia="Arial"/>
                <w:lang w:val="nl-NL"/>
              </w:rPr>
            </w:pPr>
            <w:r w:rsidRPr="00784537">
              <w:rPr>
                <w:rFonts w:eastAsia="Arial"/>
                <w:lang w:val="nl-NL"/>
              </w:rPr>
              <w:t>+ Nói lên sức mãnh kiệt của thiên nhiên và con người ở Trường Sa</w:t>
            </w:r>
          </w:p>
          <w:p w:rsidR="00A71C72" w:rsidRPr="00784537" w:rsidRDefault="00A71C72" w:rsidP="00370783">
            <w:pPr>
              <w:spacing w:line="288" w:lineRule="auto"/>
              <w:jc w:val="both"/>
              <w:rPr>
                <w:rFonts w:eastAsia="Arial"/>
                <w:lang w:val="nl-NL"/>
              </w:rPr>
            </w:pPr>
            <w:r w:rsidRPr="00784537">
              <w:rPr>
                <w:rFonts w:eastAsia="Arial"/>
                <w:lang w:val="nl-NL"/>
              </w:rPr>
              <w:t>+ Nói lên tinh thần kiên cường bất khuất của những người lính ở Trường Sa.....</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trả lời theo cả nghĩ của bản thân</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đọc hai câu thơ cuối bài</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3 HS đọc bài</w:t>
            </w:r>
          </w:p>
          <w:p w:rsidR="00A71C72" w:rsidRPr="00784537" w:rsidRDefault="00A71C72" w:rsidP="00370783">
            <w:pPr>
              <w:spacing w:line="288" w:lineRule="auto"/>
              <w:jc w:val="both"/>
              <w:rPr>
                <w:rFonts w:eastAsia="Arial"/>
                <w:lang w:val="nl-NL"/>
              </w:rPr>
            </w:pPr>
            <w:r w:rsidRPr="00784537">
              <w:rPr>
                <w:rFonts w:eastAsia="Arial"/>
                <w:lang w:val="nl-NL"/>
              </w:rPr>
              <w:t>- HS trả lời theo sự hiểu biết của mình.</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HS lắng nghe.</w:t>
            </w:r>
          </w:p>
          <w:p w:rsidR="00A71C72" w:rsidRPr="00784537" w:rsidRDefault="00A71C72" w:rsidP="00370783">
            <w:pPr>
              <w:spacing w:line="288" w:lineRule="auto"/>
              <w:jc w:val="both"/>
              <w:rPr>
                <w:rFonts w:eastAsia="Arial"/>
                <w:lang w:val="nl-NL"/>
              </w:rPr>
            </w:pPr>
            <w:r w:rsidRPr="00784537">
              <w:rPr>
                <w:rFonts w:eastAsia="Arial"/>
                <w:lang w:val="nl-NL"/>
              </w:rPr>
              <w:t>- Hs nhắc lại nội sung bài</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lastRenderedPageBreak/>
              <w:t>3.2. Luyện đọc lại.</w:t>
            </w:r>
          </w:p>
          <w:p w:rsidR="00A71C72" w:rsidRPr="00784537" w:rsidRDefault="00A71C72" w:rsidP="00370783">
            <w:pPr>
              <w:spacing w:line="288" w:lineRule="auto"/>
              <w:jc w:val="both"/>
              <w:rPr>
                <w:rFonts w:eastAsia="Arial"/>
              </w:rPr>
            </w:pPr>
            <w:r w:rsidRPr="00784537">
              <w:rPr>
                <w:rFonts w:eastAsia="Arial"/>
              </w:rPr>
              <w:t>- GV Hướng dẫn lại cách đọc diễn cảm.</w:t>
            </w:r>
          </w:p>
          <w:p w:rsidR="00A71C72" w:rsidRPr="00784537" w:rsidRDefault="00A71C72" w:rsidP="00370783">
            <w:pPr>
              <w:spacing w:line="288" w:lineRule="auto"/>
              <w:jc w:val="both"/>
              <w:rPr>
                <w:rFonts w:eastAsia="Arial"/>
              </w:rPr>
            </w:pPr>
            <w:r w:rsidRPr="00784537">
              <w:rPr>
                <w:rFonts w:eastAsia="Arial"/>
              </w:rPr>
              <w:t>- Mời một số học sinh đọc nối tiếp.</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GV nhận xét, tuyên dương.</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xml:space="preserve">- HS lắng nghe </w:t>
            </w:r>
            <w:r w:rsidRPr="00784537">
              <w:rPr>
                <w:rFonts w:eastAsia="Arial"/>
              </w:rPr>
              <w:t>lại cách đọc diễn cảm</w:t>
            </w:r>
            <w:r w:rsidRPr="00784537">
              <w:rPr>
                <w:rFonts w:eastAsia="Arial"/>
                <w:lang w:val="nl-NL"/>
              </w:rPr>
              <w:t>.</w:t>
            </w:r>
          </w:p>
          <w:p w:rsidR="00A71C72" w:rsidRPr="00784537" w:rsidRDefault="00A71C72" w:rsidP="00370783">
            <w:pPr>
              <w:spacing w:line="288" w:lineRule="auto"/>
              <w:jc w:val="both"/>
              <w:rPr>
                <w:rFonts w:eastAsia="Arial"/>
              </w:rPr>
            </w:pPr>
            <w:r w:rsidRPr="00784537">
              <w:rPr>
                <w:rFonts w:eastAsia="Arial"/>
              </w:rPr>
              <w:t>- HS đọc nối tiếp theo đoạn. Đọc một số lượt.</w:t>
            </w:r>
          </w:p>
          <w:p w:rsidR="00A71C72" w:rsidRPr="00784537" w:rsidRDefault="00A71C72" w:rsidP="00370783">
            <w:pPr>
              <w:spacing w:line="288" w:lineRule="auto"/>
              <w:jc w:val="both"/>
              <w:rPr>
                <w:rFonts w:eastAsia="Arial"/>
                <w:lang w:val="nl-NL"/>
              </w:rPr>
            </w:pPr>
            <w:r w:rsidRPr="00784537">
              <w:rPr>
                <w:rFonts w:eastAsia="Arial"/>
                <w:lang w:val="nl-NL"/>
              </w:rPr>
              <w:t>- HS lắng nghe rút kinh nghiệm.</w:t>
            </w:r>
          </w:p>
        </w:tc>
      </w:tr>
      <w:tr w:rsidR="00A71C72" w:rsidRPr="00784537" w:rsidTr="00370783">
        <w:tc>
          <w:tcPr>
            <w:tcW w:w="5328"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b/>
              </w:rPr>
            </w:pPr>
            <w:r w:rsidRPr="00784537">
              <w:rPr>
                <w:rFonts w:eastAsia="Arial"/>
                <w:b/>
              </w:rPr>
              <w:t>3.3. Luyện tập theo văn bản.</w:t>
            </w:r>
          </w:p>
          <w:p w:rsidR="00A71C72" w:rsidRPr="00784537" w:rsidRDefault="00A71C72" w:rsidP="00370783">
            <w:pPr>
              <w:spacing w:line="288" w:lineRule="auto"/>
              <w:jc w:val="both"/>
              <w:rPr>
                <w:rFonts w:eastAsia="Arial"/>
              </w:rPr>
            </w:pPr>
            <w:r w:rsidRPr="00784537">
              <w:rPr>
                <w:rFonts w:eastAsia="Arial"/>
              </w:rPr>
              <w:t>1. GV mời 1 HS đọc yêu cầu bài 1: Dựa vào ý thơ của bài Cảm xúc Trường Sa, viết 2- 3 câu về sự kiên cường của người lính đảo</w:t>
            </w:r>
          </w:p>
          <w:p w:rsidR="00A71C72" w:rsidRPr="00784537" w:rsidRDefault="00A71C72" w:rsidP="00370783">
            <w:pPr>
              <w:spacing w:line="288" w:lineRule="auto"/>
              <w:jc w:val="both"/>
              <w:rPr>
                <w:rFonts w:eastAsia="Arial"/>
              </w:rPr>
            </w:pPr>
            <w:r w:rsidRPr="00784537">
              <w:rPr>
                <w:rFonts w:eastAsia="Arial"/>
              </w:rPr>
              <w:t>- Mời học sinh làm việc nhóm 4.</w:t>
            </w:r>
          </w:p>
          <w:p w:rsidR="00A71C72" w:rsidRPr="00784537" w:rsidRDefault="00A71C72" w:rsidP="00370783">
            <w:pPr>
              <w:spacing w:line="288" w:lineRule="auto"/>
              <w:jc w:val="both"/>
              <w:rPr>
                <w:rFonts w:eastAsia="Arial"/>
              </w:rPr>
            </w:pPr>
            <w:r w:rsidRPr="00784537">
              <w:rPr>
                <w:rFonts w:eastAsia="Arial"/>
              </w:rPr>
              <w:t>- Mời đại diện các nhóm trình bày.</w:t>
            </w:r>
          </w:p>
          <w:p w:rsidR="00A71C72" w:rsidRPr="00784537" w:rsidRDefault="00A71C72" w:rsidP="00370783">
            <w:pPr>
              <w:spacing w:line="288" w:lineRule="auto"/>
              <w:jc w:val="both"/>
              <w:rPr>
                <w:rFonts w:eastAsia="Arial"/>
              </w:rPr>
            </w:pPr>
            <w:r w:rsidRPr="00784537">
              <w:rPr>
                <w:rFonts w:eastAsia="Arial"/>
              </w:rPr>
              <w:t>- Mời các nhóm khác nhận xét.</w:t>
            </w:r>
          </w:p>
          <w:p w:rsidR="00A71C72" w:rsidRPr="00784537" w:rsidRDefault="00A71C72" w:rsidP="00370783">
            <w:pPr>
              <w:spacing w:line="288" w:lineRule="auto"/>
              <w:jc w:val="both"/>
              <w:rPr>
                <w:rFonts w:eastAsia="Arial"/>
              </w:rPr>
            </w:pPr>
            <w:r w:rsidRPr="00784537">
              <w:rPr>
                <w:rFonts w:eastAsia="Arial"/>
              </w:rPr>
              <w:t>- GV nhận xét chung, tuyên dương.</w:t>
            </w:r>
          </w:p>
          <w:p w:rsidR="00A71C72" w:rsidRPr="00784537" w:rsidRDefault="00A71C72" w:rsidP="00370783">
            <w:pPr>
              <w:spacing w:line="288" w:lineRule="auto"/>
              <w:jc w:val="both"/>
              <w:rPr>
                <w:rFonts w:eastAsia="Arial"/>
              </w:rPr>
            </w:pPr>
            <w:r w:rsidRPr="00784537">
              <w:rPr>
                <w:rFonts w:eastAsia="Arial"/>
              </w:rPr>
              <w:t>2. GV mời 1 HS đọc yêu cầu bài 2: Xác định chủ ngữ và vị ngữ mỗi câu em viết ở bài tập 1</w:t>
            </w:r>
          </w:p>
          <w:p w:rsidR="00A71C72" w:rsidRPr="00784537" w:rsidRDefault="00A71C72" w:rsidP="00370783">
            <w:pPr>
              <w:spacing w:line="288" w:lineRule="auto"/>
              <w:jc w:val="both"/>
              <w:rPr>
                <w:rFonts w:eastAsia="Arial"/>
              </w:rPr>
            </w:pPr>
            <w:r w:rsidRPr="00784537">
              <w:rPr>
                <w:rFonts w:eastAsia="Arial"/>
              </w:rPr>
              <w:t>- GV mời cả lớp làm việc cá nhân xác định  chủ ngữ, vị ngữ câu viết bài vào vở.</w:t>
            </w:r>
          </w:p>
          <w:p w:rsidR="00A71C72" w:rsidRPr="00784537" w:rsidRDefault="00A71C72" w:rsidP="00370783">
            <w:pPr>
              <w:spacing w:line="288" w:lineRule="auto"/>
              <w:jc w:val="both"/>
              <w:rPr>
                <w:rFonts w:eastAsia="Arial"/>
              </w:rPr>
            </w:pPr>
            <w:r w:rsidRPr="00784537">
              <w:rPr>
                <w:rFonts w:eastAsia="Arial"/>
              </w:rPr>
              <w:t>- Mời một số HS trình bày kết quả (hoặc thu vở chấm một số em)</w:t>
            </w:r>
          </w:p>
          <w:p w:rsidR="00A71C72" w:rsidRPr="00784537" w:rsidRDefault="00A71C72" w:rsidP="00370783">
            <w:pPr>
              <w:spacing w:line="288" w:lineRule="auto"/>
              <w:jc w:val="both"/>
              <w:rPr>
                <w:rFonts w:eastAsia="Arial"/>
              </w:rPr>
            </w:pPr>
            <w:r w:rsidRPr="00784537">
              <w:rPr>
                <w:rFonts w:eastAsia="Arial"/>
              </w:rPr>
              <w:t>- GV nhận xét, tuyên dương</w:t>
            </w:r>
          </w:p>
        </w:tc>
        <w:tc>
          <w:tcPr>
            <w:tcW w:w="4680" w:type="dxa"/>
            <w:tcBorders>
              <w:top w:val="dashed" w:sz="4" w:space="0" w:color="auto"/>
              <w:bottom w:val="dashed" w:sz="4" w:space="0" w:color="auto"/>
            </w:tcBorders>
          </w:tcPr>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1 HS đọc yêu cầu bài 1.</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Các nhóm tiến hành thảo luận.</w:t>
            </w:r>
          </w:p>
          <w:p w:rsidR="00A71C72" w:rsidRPr="00784537" w:rsidRDefault="00A71C72" w:rsidP="00370783">
            <w:pPr>
              <w:spacing w:line="288" w:lineRule="auto"/>
              <w:jc w:val="both"/>
              <w:rPr>
                <w:rFonts w:eastAsia="Arial"/>
              </w:rPr>
            </w:pPr>
            <w:r w:rsidRPr="00784537">
              <w:rPr>
                <w:rFonts w:eastAsia="Arial"/>
              </w:rPr>
              <w:t>- Đại diện các nhóm trình bày.</w:t>
            </w:r>
          </w:p>
          <w:p w:rsidR="00A71C72" w:rsidRPr="00784537" w:rsidRDefault="00A71C72" w:rsidP="00370783">
            <w:pPr>
              <w:spacing w:line="288" w:lineRule="auto"/>
              <w:jc w:val="both"/>
              <w:rPr>
                <w:rFonts w:eastAsia="Arial"/>
              </w:rPr>
            </w:pPr>
            <w:r w:rsidRPr="00784537">
              <w:rPr>
                <w:rFonts w:eastAsia="Arial"/>
              </w:rPr>
              <w:t>- Các nhóm khác nhận xét.</w:t>
            </w:r>
          </w:p>
          <w:p w:rsidR="00A71C72" w:rsidRPr="00784537" w:rsidRDefault="00A71C72" w:rsidP="00370783">
            <w:pPr>
              <w:spacing w:line="288" w:lineRule="auto"/>
              <w:jc w:val="both"/>
              <w:rPr>
                <w:rFonts w:eastAsia="Arial"/>
              </w:rPr>
            </w:pPr>
            <w:r w:rsidRPr="00784537">
              <w:rPr>
                <w:rFonts w:eastAsia="Arial"/>
              </w:rPr>
              <w:t>- Lắng nghe, rút kinh nghiệm.</w:t>
            </w:r>
          </w:p>
          <w:p w:rsidR="00A71C72" w:rsidRPr="00784537" w:rsidRDefault="00A71C72" w:rsidP="00370783">
            <w:pPr>
              <w:spacing w:line="288" w:lineRule="auto"/>
              <w:jc w:val="both"/>
              <w:rPr>
                <w:rFonts w:eastAsia="Arial"/>
                <w:lang w:val="nl-NL"/>
              </w:rPr>
            </w:pPr>
            <w:r w:rsidRPr="00784537">
              <w:rPr>
                <w:rFonts w:eastAsia="Arial"/>
                <w:lang w:val="nl-NL"/>
              </w:rPr>
              <w:t>- 1 HS đọc yêu cầu bài 2.</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r w:rsidRPr="00784537">
              <w:rPr>
                <w:rFonts w:eastAsia="Arial"/>
                <w:lang w:val="nl-NL"/>
              </w:rPr>
              <w:t xml:space="preserve">- Cả lớp làm việc cá nhân, viết bài vào vở. </w:t>
            </w: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lang w:val="nl-NL"/>
              </w:rPr>
            </w:pPr>
          </w:p>
          <w:p w:rsidR="00A71C72" w:rsidRPr="00784537" w:rsidRDefault="00A71C72" w:rsidP="00370783">
            <w:pPr>
              <w:spacing w:line="288" w:lineRule="auto"/>
              <w:jc w:val="both"/>
              <w:rPr>
                <w:rFonts w:eastAsia="Arial"/>
              </w:rPr>
            </w:pPr>
            <w:r w:rsidRPr="00784537">
              <w:rPr>
                <w:rFonts w:eastAsia="Arial"/>
              </w:rPr>
              <w:t>- Lắng nghe, rút kinh nghiệm.</w:t>
            </w:r>
          </w:p>
        </w:tc>
      </w:tr>
      <w:tr w:rsidR="00A71C72" w:rsidRPr="00784537" w:rsidTr="00370783">
        <w:tc>
          <w:tcPr>
            <w:tcW w:w="10008" w:type="dxa"/>
            <w:gridSpan w:val="3"/>
            <w:tcBorders>
              <w:top w:val="dashed" w:sz="4" w:space="0" w:color="auto"/>
              <w:bottom w:val="dashed" w:sz="4" w:space="0" w:color="auto"/>
            </w:tcBorders>
          </w:tcPr>
          <w:p w:rsidR="00A71C72" w:rsidRPr="00784537" w:rsidRDefault="00A71C72" w:rsidP="00370783">
            <w:pPr>
              <w:spacing w:line="288" w:lineRule="auto"/>
              <w:rPr>
                <w:rFonts w:eastAsia="Arial"/>
                <w:b/>
              </w:rPr>
            </w:pPr>
            <w:r w:rsidRPr="00784537">
              <w:rPr>
                <w:rFonts w:eastAsia="Arial"/>
                <w:b/>
              </w:rPr>
              <w:t>4. Vận dụng trải nghiệm.</w:t>
            </w:r>
          </w:p>
          <w:p w:rsidR="00A71C72" w:rsidRPr="00784537" w:rsidRDefault="00A71C72" w:rsidP="00370783">
            <w:pPr>
              <w:spacing w:line="288" w:lineRule="auto"/>
              <w:rPr>
                <w:rFonts w:eastAsia="Arial"/>
              </w:rPr>
            </w:pPr>
            <w:r w:rsidRPr="00784537">
              <w:rPr>
                <w:rFonts w:eastAsia="Arial"/>
              </w:rPr>
              <w:t>- Mục tiêu:</w:t>
            </w:r>
          </w:p>
          <w:p w:rsidR="00A71C72" w:rsidRPr="00784537" w:rsidRDefault="00A71C72" w:rsidP="00370783">
            <w:pPr>
              <w:spacing w:line="288" w:lineRule="auto"/>
              <w:rPr>
                <w:rFonts w:eastAsia="Arial"/>
              </w:rPr>
            </w:pPr>
            <w:r w:rsidRPr="00784537">
              <w:rPr>
                <w:rFonts w:eastAsia="Arial"/>
              </w:rPr>
              <w:t>+ Củng cố những kiến thức đã học trong tiết học để học sinh khắc sâu nội dung.</w:t>
            </w:r>
          </w:p>
          <w:p w:rsidR="00A71C72" w:rsidRPr="00784537" w:rsidRDefault="00A71C72" w:rsidP="00370783">
            <w:pPr>
              <w:spacing w:line="288" w:lineRule="auto"/>
              <w:jc w:val="both"/>
              <w:rPr>
                <w:rFonts w:eastAsia="Arial"/>
              </w:rPr>
            </w:pPr>
            <w:r w:rsidRPr="00784537">
              <w:rPr>
                <w:rFonts w:eastAsia="Arial"/>
              </w:rPr>
              <w:t xml:space="preserve">+ Biết vận dụng bài học vào thực tiễn cuộc sống: </w:t>
            </w:r>
            <w:r w:rsidRPr="00784537">
              <w:rPr>
                <w:rFonts w:eastAsia="Arial"/>
                <w:szCs w:val="24"/>
              </w:rPr>
              <w:t xml:space="preserve">Biết chia sẻ suy nghĩ, nhận thức của mình về đất nước Việt Nam. Luôn trân trọng những tình cảm với các anh lính đóng quân ngoài đảo xa để bảo vệ đất nước. </w:t>
            </w:r>
          </w:p>
          <w:p w:rsidR="00A71C72" w:rsidRPr="00784537" w:rsidRDefault="00A71C72" w:rsidP="00370783">
            <w:pPr>
              <w:spacing w:line="288" w:lineRule="auto"/>
              <w:rPr>
                <w:rFonts w:eastAsia="Arial"/>
              </w:rPr>
            </w:pPr>
            <w:r w:rsidRPr="00784537">
              <w:rPr>
                <w:rFonts w:eastAsia="Arial"/>
              </w:rPr>
              <w:t>+ Tạo không khí vui vẻ, hào hứng, lưu luyến sau khi học sinh bài học.</w:t>
            </w:r>
          </w:p>
          <w:p w:rsidR="00A71C72" w:rsidRPr="00784537" w:rsidRDefault="00A71C72" w:rsidP="00370783">
            <w:pPr>
              <w:spacing w:line="288" w:lineRule="auto"/>
              <w:rPr>
                <w:rFonts w:eastAsia="Arial"/>
              </w:rPr>
            </w:pPr>
            <w:r w:rsidRPr="00784537">
              <w:rPr>
                <w:rFonts w:eastAsia="Arial"/>
              </w:rPr>
              <w:lastRenderedPageBreak/>
              <w:t>- Cách tiến hành:</w:t>
            </w:r>
          </w:p>
        </w:tc>
      </w:tr>
      <w:tr w:rsidR="00A71C72" w:rsidRPr="00784537" w:rsidTr="00370783">
        <w:tc>
          <w:tcPr>
            <w:tcW w:w="5238" w:type="dxa"/>
            <w:tcBorders>
              <w:top w:val="dashed" w:sz="4" w:space="0" w:color="auto"/>
              <w:bottom w:val="dashed" w:sz="4" w:space="0" w:color="auto"/>
            </w:tcBorders>
          </w:tcPr>
          <w:p w:rsidR="00A71C72" w:rsidRPr="00784537" w:rsidRDefault="00A71C72" w:rsidP="00370783">
            <w:pPr>
              <w:spacing w:line="288" w:lineRule="auto"/>
              <w:jc w:val="both"/>
              <w:rPr>
                <w:rFonts w:eastAsia="Arial"/>
              </w:rPr>
            </w:pPr>
            <w:r w:rsidRPr="00784537">
              <w:rPr>
                <w:rFonts w:eastAsia="Arial"/>
              </w:rPr>
              <w:lastRenderedPageBreak/>
              <w:t>- GV tổ chức vận dụng bằng các hình thức như trò chơi, hái hoa,...sau bài học để học sinh thi đọc diễn cảm  bài thơ.</w:t>
            </w:r>
          </w:p>
          <w:p w:rsidR="00A71C72" w:rsidRPr="00784537" w:rsidRDefault="00A71C72" w:rsidP="00370783">
            <w:pPr>
              <w:spacing w:line="288" w:lineRule="auto"/>
              <w:jc w:val="both"/>
              <w:rPr>
                <w:rFonts w:eastAsia="Arial"/>
              </w:rPr>
            </w:pPr>
            <w:r w:rsidRPr="00784537">
              <w:rPr>
                <w:rFonts w:eastAsia="Arial"/>
              </w:rPr>
              <w:t>- Nhận xét, tuyên dương.</w:t>
            </w:r>
          </w:p>
          <w:p w:rsidR="00A71C72" w:rsidRPr="00784537" w:rsidRDefault="00A71C72" w:rsidP="00370783">
            <w:pPr>
              <w:spacing w:line="288" w:lineRule="auto"/>
              <w:jc w:val="both"/>
              <w:rPr>
                <w:rFonts w:eastAsia="Arial"/>
              </w:rPr>
            </w:pPr>
            <w:r w:rsidRPr="00784537">
              <w:rPr>
                <w:rFonts w:eastAsia="Arial"/>
              </w:rPr>
              <w:t>- GV nhận xét tiết dạy.</w:t>
            </w:r>
          </w:p>
          <w:p w:rsidR="00A71C72" w:rsidRPr="00784537" w:rsidRDefault="00A71C72" w:rsidP="00370783">
            <w:pPr>
              <w:spacing w:line="288" w:lineRule="auto"/>
              <w:jc w:val="both"/>
              <w:rPr>
                <w:rFonts w:eastAsia="Arial"/>
              </w:rPr>
            </w:pPr>
            <w:r w:rsidRPr="00784537">
              <w:rPr>
                <w:rFonts w:eastAsia="Arial"/>
              </w:rPr>
              <w:t>- Dặn dò bài về nhà.</w:t>
            </w:r>
          </w:p>
        </w:tc>
        <w:tc>
          <w:tcPr>
            <w:tcW w:w="4770" w:type="dxa"/>
            <w:gridSpan w:val="2"/>
            <w:tcBorders>
              <w:top w:val="dashed" w:sz="4" w:space="0" w:color="auto"/>
              <w:bottom w:val="dashed" w:sz="4" w:space="0" w:color="auto"/>
            </w:tcBorders>
          </w:tcPr>
          <w:p w:rsidR="00A71C72" w:rsidRPr="00784537" w:rsidRDefault="00A71C72" w:rsidP="00370783">
            <w:pPr>
              <w:spacing w:line="288" w:lineRule="auto"/>
              <w:jc w:val="both"/>
              <w:rPr>
                <w:rFonts w:eastAsia="Arial"/>
              </w:rPr>
            </w:pPr>
            <w:r w:rsidRPr="00784537">
              <w:rPr>
                <w:rFonts w:eastAsia="Arial"/>
              </w:rPr>
              <w:t>- HS tham gia để vận dụng kiến thức đã học vào thực tiễn.</w:t>
            </w:r>
          </w:p>
          <w:p w:rsidR="00A71C72" w:rsidRPr="00784537" w:rsidRDefault="00A71C72" w:rsidP="00370783">
            <w:pPr>
              <w:spacing w:line="288" w:lineRule="auto"/>
              <w:jc w:val="both"/>
              <w:rPr>
                <w:rFonts w:eastAsia="Arial"/>
              </w:rPr>
            </w:pPr>
          </w:p>
          <w:p w:rsidR="00A71C72" w:rsidRPr="00784537" w:rsidRDefault="00A71C72" w:rsidP="00370783">
            <w:pPr>
              <w:spacing w:line="288" w:lineRule="auto"/>
              <w:jc w:val="both"/>
              <w:rPr>
                <w:rFonts w:eastAsia="Arial"/>
              </w:rPr>
            </w:pPr>
            <w:r w:rsidRPr="00784537">
              <w:rPr>
                <w:rFonts w:eastAsia="Arial"/>
              </w:rPr>
              <w:t xml:space="preserve">- Một số HS tham gia thi đọc </w:t>
            </w:r>
          </w:p>
        </w:tc>
      </w:tr>
      <w:tr w:rsidR="00A71C72" w:rsidRPr="00784537" w:rsidTr="00370783">
        <w:tc>
          <w:tcPr>
            <w:tcW w:w="10008" w:type="dxa"/>
            <w:gridSpan w:val="3"/>
            <w:tcBorders>
              <w:top w:val="dashed" w:sz="4" w:space="0" w:color="auto"/>
            </w:tcBorders>
          </w:tcPr>
          <w:p w:rsidR="00A71C72" w:rsidRPr="00784537" w:rsidRDefault="00A71C72" w:rsidP="00370783">
            <w:pPr>
              <w:spacing w:line="288" w:lineRule="auto"/>
              <w:rPr>
                <w:rFonts w:eastAsia="Arial"/>
              </w:rPr>
            </w:pPr>
            <w:r w:rsidRPr="00784537">
              <w:rPr>
                <w:rFonts w:eastAsia="Arial"/>
              </w:rPr>
              <w:t>IV. ĐIỀU CHỈNH SAU BÀI DẠY:</w:t>
            </w:r>
          </w:p>
          <w:p w:rsidR="00A71C72" w:rsidRPr="00784537" w:rsidRDefault="00A71C72" w:rsidP="00370783">
            <w:pPr>
              <w:spacing w:line="288" w:lineRule="auto"/>
              <w:jc w:val="center"/>
              <w:rPr>
                <w:rFonts w:eastAsia="Arial"/>
              </w:rPr>
            </w:pPr>
            <w:r w:rsidRPr="00784537">
              <w:rPr>
                <w:rFonts w:eastAsia="Arial"/>
              </w:rPr>
              <w:t>….....................................................................................................</w:t>
            </w:r>
            <w:r>
              <w:rPr>
                <w:rFonts w:eastAsia="Arial"/>
              </w:rPr>
              <w:t>...............................</w:t>
            </w:r>
          </w:p>
        </w:tc>
      </w:tr>
    </w:tbl>
    <w:p w:rsidR="0074137D" w:rsidRPr="008E3728" w:rsidRDefault="0074137D" w:rsidP="00A71C72">
      <w:pPr>
        <w:jc w:val="center"/>
      </w:pPr>
      <w:r w:rsidRPr="008E3728">
        <w:t>---------------------------------------------------</w:t>
      </w:r>
    </w:p>
    <w:p w:rsidR="0074137D" w:rsidRDefault="0074137D" w:rsidP="0074137D">
      <w:pPr>
        <w:rPr>
          <w:b/>
          <w:bCs/>
        </w:rPr>
      </w:pPr>
      <w:r w:rsidRPr="008E3728">
        <w:rPr>
          <w:b/>
          <w:bCs/>
          <w:i/>
        </w:rPr>
        <w:t>Chiều</w:t>
      </w:r>
      <w:r w:rsidRPr="008E3728">
        <w:rPr>
          <w:b/>
          <w:bCs/>
        </w:rPr>
        <w:t>:                                               Tiết 5: Toán</w:t>
      </w:r>
    </w:p>
    <w:p w:rsidR="00A71C72" w:rsidRPr="00D10B80" w:rsidRDefault="00A71C72" w:rsidP="00A71C72">
      <w:pPr>
        <w:jc w:val="center"/>
        <w:rPr>
          <w:b/>
        </w:rPr>
      </w:pPr>
      <w:r w:rsidRPr="00D10B80">
        <w:rPr>
          <w:b/>
        </w:rPr>
        <w:t xml:space="preserve">BÀI TOÁN LIÊN QUAN ĐẾN RÚT VỀ ĐƠN VỊ </w:t>
      </w:r>
      <w:r>
        <w:rPr>
          <w:b/>
        </w:rPr>
        <w:t>- TRANG 32</w:t>
      </w:r>
    </w:p>
    <w:p w:rsidR="00A71C72" w:rsidRPr="00D10B80" w:rsidRDefault="00A71C72" w:rsidP="00A71C72">
      <w:pPr>
        <w:rPr>
          <w:b/>
        </w:rPr>
      </w:pPr>
      <w:r w:rsidRPr="00D10B80">
        <w:rPr>
          <w:b/>
        </w:rPr>
        <w:t xml:space="preserve">I. YÊU CẦU CẦN ĐẠT. </w:t>
      </w:r>
    </w:p>
    <w:p w:rsidR="00A71C72" w:rsidRPr="00E41FD5" w:rsidRDefault="00A71C72" w:rsidP="00A71C72">
      <w:pPr>
        <w:jc w:val="both"/>
        <w:rPr>
          <w:rFonts w:eastAsia="Arial"/>
          <w:b/>
        </w:rPr>
      </w:pPr>
      <w:r w:rsidRPr="00E41FD5">
        <w:rPr>
          <w:rFonts w:eastAsia="Arial"/>
          <w:b/>
        </w:rPr>
        <w:t>1. Yêu cầu cần đạt về kiến thức, kĩ năng:</w:t>
      </w:r>
    </w:p>
    <w:p w:rsidR="00A71C72" w:rsidRPr="00D10B80" w:rsidRDefault="00A71C72" w:rsidP="00A71C72">
      <w:r w:rsidRPr="00D10B80">
        <w:t xml:space="preserve">- Nhận biết và giải được bài toán liên quan đến rút về đơn vị </w:t>
      </w:r>
    </w:p>
    <w:p w:rsidR="00A71C72" w:rsidRPr="00D10B80" w:rsidRDefault="00A71C72" w:rsidP="00A71C72">
      <w:r w:rsidRPr="00D10B80">
        <w:t>- Vận dụng giải các bài tập và các bài toán thực tế liên quan đến rút về đơn vị</w:t>
      </w:r>
    </w:p>
    <w:p w:rsidR="00A71C72" w:rsidRPr="00E41FD5" w:rsidRDefault="00A71C72" w:rsidP="00A71C72">
      <w:pPr>
        <w:spacing w:line="264" w:lineRule="auto"/>
        <w:jc w:val="both"/>
        <w:rPr>
          <w:rFonts w:eastAsia="Arial"/>
          <w:b/>
        </w:rPr>
      </w:pPr>
      <w:r w:rsidRPr="00E41FD5">
        <w:rPr>
          <w:rFonts w:eastAsia="Arial"/>
          <w:b/>
        </w:rPr>
        <w:t>2. Yêu cầu cần đạt về năng lực, phẩm chất:</w:t>
      </w:r>
    </w:p>
    <w:p w:rsidR="00A71C72" w:rsidRPr="00D10B80" w:rsidRDefault="00A71C72" w:rsidP="00A71C72">
      <w:r w:rsidRPr="00D10B80">
        <w:t>- Phát triển năng lực tư duy và lập luận toán học.</w:t>
      </w:r>
    </w:p>
    <w:p w:rsidR="00A71C72" w:rsidRPr="00D10B80" w:rsidRDefault="00A71C72" w:rsidP="00A71C72">
      <w:r w:rsidRPr="00D10B80">
        <w:t>- Vận dụng bài học vào thực tiễn.</w:t>
      </w:r>
    </w:p>
    <w:p w:rsidR="00A71C72" w:rsidRPr="00D10B80" w:rsidRDefault="00A71C72" w:rsidP="00A71C72">
      <w:pPr>
        <w:spacing w:line="264" w:lineRule="auto"/>
        <w:jc w:val="both"/>
        <w:rPr>
          <w:spacing w:val="-6"/>
        </w:rPr>
      </w:pPr>
      <w:r w:rsidRPr="00D10B80">
        <w:rPr>
          <w:spacing w:val="-6"/>
        </w:rPr>
        <w:t>- Năng lực tự chủ, tự học: Biết tự giác học tập, làm bài tập và các nhiệm vụ được giao.</w:t>
      </w:r>
    </w:p>
    <w:p w:rsidR="00A71C72" w:rsidRPr="00D10B80" w:rsidRDefault="00A71C72" w:rsidP="00A71C72">
      <w:pPr>
        <w:spacing w:line="264" w:lineRule="auto"/>
        <w:jc w:val="both"/>
      </w:pPr>
      <w:r w:rsidRPr="00D10B80">
        <w:t>- Năng lực giải quyết vấn đề và sáng tạo: tham gia tốt trò chơi, vận dụng.</w:t>
      </w:r>
    </w:p>
    <w:p w:rsidR="00A71C72" w:rsidRPr="00D10B80" w:rsidRDefault="00A71C72" w:rsidP="00A71C72">
      <w:pPr>
        <w:spacing w:line="264" w:lineRule="auto"/>
        <w:jc w:val="both"/>
        <w:rPr>
          <w:spacing w:val="-6"/>
        </w:rPr>
      </w:pPr>
      <w:r w:rsidRPr="00D10B80">
        <w:rPr>
          <w:spacing w:val="-6"/>
        </w:rPr>
        <w:t>- Năng lực giao tiếp và hợp tác: Phát triển năng lực giao tiếp trong hoạt động nhóm.</w:t>
      </w:r>
    </w:p>
    <w:p w:rsidR="00A71C72" w:rsidRPr="00D10B80" w:rsidRDefault="00A71C72" w:rsidP="00A71C72">
      <w:pPr>
        <w:spacing w:line="264" w:lineRule="auto"/>
        <w:jc w:val="both"/>
      </w:pPr>
      <w:r w:rsidRPr="00D10B80">
        <w:t>- Phẩm chất nhân ái: Có ý thức giúp đỡ lẫn nhau trong hoạt động nhóm để hoàn thành nhiệm vụ.</w:t>
      </w:r>
    </w:p>
    <w:p w:rsidR="00A71C72" w:rsidRPr="00D10B80" w:rsidRDefault="00A71C72" w:rsidP="00A71C72">
      <w:pPr>
        <w:spacing w:line="264" w:lineRule="auto"/>
        <w:jc w:val="both"/>
        <w:rPr>
          <w:spacing w:val="-4"/>
        </w:rPr>
      </w:pPr>
      <w:r w:rsidRPr="00D10B80">
        <w:rPr>
          <w:spacing w:val="-4"/>
        </w:rPr>
        <w:t>- Phẩm chất chăm chỉ: Có ý thức tự giác học tập, trả lời câu hỏi; làm tốt các bài tập.</w:t>
      </w:r>
    </w:p>
    <w:p w:rsidR="00A71C72" w:rsidRPr="00D10B80" w:rsidRDefault="00A71C72" w:rsidP="00A71C72">
      <w:pPr>
        <w:spacing w:line="264" w:lineRule="auto"/>
        <w:jc w:val="both"/>
      </w:pPr>
      <w:r w:rsidRPr="00D10B80">
        <w:t>- Phẩm chất trách nhiệm: Biết giữ trật tự, lắng nghe và học tập nghiêm túc.</w:t>
      </w:r>
    </w:p>
    <w:p w:rsidR="00A71C72" w:rsidRPr="00D10B80" w:rsidRDefault="00A71C72" w:rsidP="00A71C72">
      <w:pPr>
        <w:spacing w:line="264" w:lineRule="auto"/>
        <w:jc w:val="both"/>
        <w:rPr>
          <w:b/>
        </w:rPr>
      </w:pPr>
      <w:r w:rsidRPr="00D10B80">
        <w:rPr>
          <w:b/>
        </w:rPr>
        <w:t>II. ĐỒ DÙNG DẠY HỌC.</w:t>
      </w:r>
    </w:p>
    <w:p w:rsidR="00A71C72" w:rsidRPr="00D10B80" w:rsidRDefault="00A71C72" w:rsidP="00A71C72">
      <w:pPr>
        <w:spacing w:line="264" w:lineRule="auto"/>
        <w:jc w:val="both"/>
      </w:pPr>
      <w:r w:rsidRPr="00D10B80">
        <w:t>- Kế hoạch</w:t>
      </w:r>
      <w:r>
        <w:t xml:space="preserve"> bài dạy, bài giảng Power point, ti vi, máy tính, máy soi.</w:t>
      </w:r>
    </w:p>
    <w:p w:rsidR="00A71C72" w:rsidRPr="00D10B80" w:rsidRDefault="00A71C72" w:rsidP="00A71C72">
      <w:pPr>
        <w:spacing w:line="264" w:lineRule="auto"/>
        <w:jc w:val="both"/>
      </w:pPr>
      <w:r w:rsidRPr="00D10B80">
        <w:t>- SGK và các thiết bị, học liệu phụ vụ cho tiết dạy.</w:t>
      </w:r>
    </w:p>
    <w:p w:rsidR="00A71C72" w:rsidRPr="00D10B80" w:rsidRDefault="00A71C72" w:rsidP="00A71C72">
      <w:pPr>
        <w:spacing w:line="264" w:lineRule="auto"/>
        <w:jc w:val="both"/>
      </w:pPr>
      <w:r w:rsidRPr="00D10B80">
        <w:rPr>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4910"/>
      </w:tblGrid>
      <w:tr w:rsidR="00A71C72" w:rsidRPr="00CF495E" w:rsidTr="00370783">
        <w:tc>
          <w:tcPr>
            <w:tcW w:w="5098" w:type="dxa"/>
            <w:tcBorders>
              <w:bottom w:val="dashed" w:sz="4" w:space="0" w:color="auto"/>
            </w:tcBorders>
          </w:tcPr>
          <w:p w:rsidR="00A71C72" w:rsidRPr="00D10B80" w:rsidRDefault="00A71C72" w:rsidP="00370783">
            <w:pPr>
              <w:jc w:val="center"/>
              <w:rPr>
                <w:b/>
              </w:rPr>
            </w:pPr>
            <w:r w:rsidRPr="00D10B80">
              <w:rPr>
                <w:b/>
              </w:rPr>
              <w:t>Hoạt động của giáo viên</w:t>
            </w:r>
          </w:p>
        </w:tc>
        <w:tc>
          <w:tcPr>
            <w:tcW w:w="4910" w:type="dxa"/>
            <w:tcBorders>
              <w:bottom w:val="dashed" w:sz="4" w:space="0" w:color="auto"/>
            </w:tcBorders>
          </w:tcPr>
          <w:p w:rsidR="00A71C72" w:rsidRPr="00D10B80" w:rsidRDefault="00A71C72" w:rsidP="00370783">
            <w:pPr>
              <w:jc w:val="center"/>
              <w:rPr>
                <w:b/>
              </w:rPr>
            </w:pPr>
            <w:r w:rsidRPr="00D10B80">
              <w:rPr>
                <w:b/>
              </w:rPr>
              <w:t>Hoạt động của học sinh</w:t>
            </w:r>
          </w:p>
        </w:tc>
      </w:tr>
      <w:tr w:rsidR="00A71C72" w:rsidRPr="00CE6092" w:rsidTr="00370783">
        <w:tc>
          <w:tcPr>
            <w:tcW w:w="10008" w:type="dxa"/>
            <w:gridSpan w:val="2"/>
            <w:tcBorders>
              <w:bottom w:val="single" w:sz="4" w:space="0" w:color="auto"/>
            </w:tcBorders>
          </w:tcPr>
          <w:p w:rsidR="00A71C72" w:rsidRPr="00D10B80" w:rsidRDefault="00A71C72" w:rsidP="00370783">
            <w:pPr>
              <w:rPr>
                <w:b/>
              </w:rPr>
            </w:pPr>
            <w:r w:rsidRPr="00D10B80">
              <w:rPr>
                <w:b/>
              </w:rPr>
              <w:t>1. Khởi động:</w:t>
            </w:r>
          </w:p>
          <w:p w:rsidR="00A71C72" w:rsidRPr="00D10B80" w:rsidRDefault="00A71C72" w:rsidP="00370783">
            <w:r w:rsidRPr="00D10B80">
              <w:t xml:space="preserve">- Mục tiêu: </w:t>
            </w:r>
          </w:p>
          <w:p w:rsidR="00A71C72" w:rsidRPr="00D10B80" w:rsidRDefault="00A71C72" w:rsidP="00370783">
            <w:r w:rsidRPr="00D10B80">
              <w:t>+ Tạo không khí vui vẻ, khấn khởi trước giờ học.</w:t>
            </w:r>
          </w:p>
          <w:p w:rsidR="00A71C72" w:rsidRPr="00D10B80" w:rsidRDefault="00A71C72" w:rsidP="00370783">
            <w:r w:rsidRPr="00D10B80">
              <w:t>+ Kiểm tra kiến thức đã học của học sinh ở bài trước.</w:t>
            </w:r>
          </w:p>
          <w:p w:rsidR="00A71C72" w:rsidRPr="00D10B80" w:rsidRDefault="00A71C72" w:rsidP="00370783">
            <w:r w:rsidRPr="00D10B80">
              <w:t>- Cách tiến hành:</w:t>
            </w:r>
          </w:p>
        </w:tc>
      </w:tr>
      <w:tr w:rsidR="00A71C72" w:rsidRPr="00CE6092" w:rsidTr="00370783">
        <w:tc>
          <w:tcPr>
            <w:tcW w:w="5098" w:type="dxa"/>
            <w:tcBorders>
              <w:bottom w:val="dashed" w:sz="4" w:space="0" w:color="auto"/>
            </w:tcBorders>
          </w:tcPr>
          <w:p w:rsidR="00A71C72" w:rsidRPr="00D10B80" w:rsidRDefault="00A71C72" w:rsidP="00370783">
            <w:pPr>
              <w:jc w:val="both"/>
            </w:pPr>
            <w:r w:rsidRPr="00D10B80">
              <w:t>- GV tổ chức trò chơi đoán kết quả</w:t>
            </w:r>
          </w:p>
          <w:p w:rsidR="00A71C72" w:rsidRPr="00D10B80" w:rsidRDefault="00A71C72" w:rsidP="00370783">
            <w:pPr>
              <w:jc w:val="both"/>
            </w:pPr>
            <w:r w:rsidRPr="00D10B80">
              <w:lastRenderedPageBreak/>
              <w:t xml:space="preserve">- GV chiếu một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3"/>
              <w:gridCol w:w="986"/>
              <w:gridCol w:w="1018"/>
              <w:gridCol w:w="925"/>
            </w:tblGrid>
            <w:tr w:rsidR="00A71C72" w:rsidTr="00370783">
              <w:tc>
                <w:tcPr>
                  <w:tcW w:w="2146" w:type="dxa"/>
                  <w:shd w:val="clear" w:color="auto" w:fill="auto"/>
                </w:tcPr>
                <w:p w:rsidR="00A71C72" w:rsidRPr="00ED673E" w:rsidRDefault="00A71C72" w:rsidP="00370783">
                  <w:pPr>
                    <w:rPr>
                      <w:rFonts w:eastAsia="Calibri"/>
                      <w:sz w:val="24"/>
                      <w:szCs w:val="24"/>
                    </w:rPr>
                  </w:pPr>
                  <w:r w:rsidRPr="00ED673E">
                    <w:rPr>
                      <w:rFonts w:eastAsia="Calibri"/>
                      <w:sz w:val="24"/>
                      <w:szCs w:val="24"/>
                    </w:rPr>
                    <w:t>Số túi kẹo mua</w:t>
                  </w:r>
                </w:p>
              </w:tc>
              <w:tc>
                <w:tcPr>
                  <w:tcW w:w="567" w:type="dxa"/>
                  <w:shd w:val="clear" w:color="auto" w:fill="auto"/>
                </w:tcPr>
                <w:p w:rsidR="00A71C72" w:rsidRPr="00ED673E" w:rsidRDefault="00A71C72" w:rsidP="00370783">
                  <w:pPr>
                    <w:jc w:val="center"/>
                    <w:rPr>
                      <w:rFonts w:eastAsia="Calibri"/>
                    </w:rPr>
                  </w:pPr>
                  <w:r w:rsidRPr="00ED673E">
                    <w:rPr>
                      <w:rFonts w:eastAsia="Calibri"/>
                    </w:rPr>
                    <w:t>2</w:t>
                  </w:r>
                </w:p>
              </w:tc>
              <w:tc>
                <w:tcPr>
                  <w:tcW w:w="1134" w:type="dxa"/>
                  <w:shd w:val="clear" w:color="auto" w:fill="auto"/>
                </w:tcPr>
                <w:p w:rsidR="00A71C72" w:rsidRPr="00ED673E" w:rsidRDefault="00A71C72" w:rsidP="00370783">
                  <w:pPr>
                    <w:jc w:val="center"/>
                    <w:rPr>
                      <w:rFonts w:eastAsia="Calibri"/>
                    </w:rPr>
                  </w:pPr>
                  <w:r w:rsidRPr="00ED673E">
                    <w:rPr>
                      <w:rFonts w:eastAsia="Calibri"/>
                    </w:rPr>
                    <w:t>1</w:t>
                  </w:r>
                </w:p>
              </w:tc>
              <w:tc>
                <w:tcPr>
                  <w:tcW w:w="1025" w:type="dxa"/>
                  <w:shd w:val="clear" w:color="auto" w:fill="auto"/>
                </w:tcPr>
                <w:p w:rsidR="00A71C72" w:rsidRPr="00ED673E" w:rsidRDefault="00A71C72" w:rsidP="00370783">
                  <w:pPr>
                    <w:jc w:val="center"/>
                    <w:rPr>
                      <w:rFonts w:eastAsia="Calibri"/>
                    </w:rPr>
                  </w:pPr>
                  <w:r w:rsidRPr="00ED673E">
                    <w:rPr>
                      <w:rFonts w:eastAsia="Calibri"/>
                    </w:rPr>
                    <w:t>5</w:t>
                  </w:r>
                </w:p>
              </w:tc>
            </w:tr>
            <w:tr w:rsidR="00A71C72" w:rsidTr="00370783">
              <w:tc>
                <w:tcPr>
                  <w:tcW w:w="2146" w:type="dxa"/>
                  <w:shd w:val="clear" w:color="auto" w:fill="auto"/>
                </w:tcPr>
                <w:p w:rsidR="00A71C72" w:rsidRPr="00ED673E" w:rsidRDefault="00A71C72" w:rsidP="00370783">
                  <w:pPr>
                    <w:rPr>
                      <w:rFonts w:eastAsia="Calibri"/>
                      <w:sz w:val="24"/>
                      <w:szCs w:val="24"/>
                    </w:rPr>
                  </w:pPr>
                  <w:r w:rsidRPr="00ED673E">
                    <w:rPr>
                      <w:rFonts w:eastAsia="Calibri"/>
                      <w:sz w:val="24"/>
                      <w:szCs w:val="24"/>
                    </w:rPr>
                    <w:t>Số tiền tương ứng ( đồng)</w:t>
                  </w:r>
                </w:p>
              </w:tc>
              <w:tc>
                <w:tcPr>
                  <w:tcW w:w="567" w:type="dxa"/>
                  <w:shd w:val="clear" w:color="auto" w:fill="auto"/>
                </w:tcPr>
                <w:p w:rsidR="00A71C72" w:rsidRPr="00ED673E" w:rsidRDefault="00A71C72" w:rsidP="00370783">
                  <w:pPr>
                    <w:rPr>
                      <w:rFonts w:eastAsia="Calibri"/>
                    </w:rPr>
                  </w:pPr>
                  <w:r w:rsidRPr="00ED673E">
                    <w:rPr>
                      <w:rFonts w:eastAsia="Calibri"/>
                    </w:rPr>
                    <w:t>10.000</w:t>
                  </w:r>
                </w:p>
              </w:tc>
              <w:tc>
                <w:tcPr>
                  <w:tcW w:w="1134" w:type="dxa"/>
                  <w:shd w:val="clear" w:color="auto" w:fill="auto"/>
                </w:tcPr>
                <w:p w:rsidR="00A71C72" w:rsidRPr="00ED673E" w:rsidRDefault="00A71C72" w:rsidP="00370783">
                  <w:pPr>
                    <w:rPr>
                      <w:rFonts w:eastAsia="Calibri"/>
                    </w:rPr>
                  </w:pPr>
                  <w:r w:rsidRPr="00ED673E">
                    <w:rPr>
                      <w:rFonts w:eastAsia="Calibri"/>
                    </w:rPr>
                    <w:t xml:space="preserve">      ?</w:t>
                  </w:r>
                </w:p>
              </w:tc>
              <w:tc>
                <w:tcPr>
                  <w:tcW w:w="1025" w:type="dxa"/>
                  <w:shd w:val="clear" w:color="auto" w:fill="auto"/>
                </w:tcPr>
                <w:p w:rsidR="00A71C72" w:rsidRPr="00ED673E" w:rsidRDefault="00A71C72" w:rsidP="00370783">
                  <w:pPr>
                    <w:rPr>
                      <w:rFonts w:eastAsia="Calibri"/>
                    </w:rPr>
                  </w:pPr>
                  <w:r w:rsidRPr="00ED673E">
                    <w:rPr>
                      <w:rFonts w:eastAsia="Calibri"/>
                    </w:rPr>
                    <w:t xml:space="preserve">   ?</w:t>
                  </w:r>
                </w:p>
              </w:tc>
            </w:tr>
          </w:tbl>
          <w:p w:rsidR="00A71C72" w:rsidRPr="00D10B80" w:rsidRDefault="00A71C72" w:rsidP="00370783">
            <w:pPr>
              <w:jc w:val="both"/>
            </w:pPr>
            <w:r w:rsidRPr="00D10B80">
              <w:t>- GV nhận xét, tuyên dương.</w:t>
            </w:r>
          </w:p>
          <w:p w:rsidR="00A71C72" w:rsidRPr="00D10B80" w:rsidRDefault="00A71C72" w:rsidP="00370783">
            <w:pPr>
              <w:jc w:val="both"/>
            </w:pPr>
            <w:r w:rsidRPr="00D10B80">
              <w:t>- GV dẫn dắt vào bài mới</w:t>
            </w:r>
          </w:p>
        </w:tc>
        <w:tc>
          <w:tcPr>
            <w:tcW w:w="4910" w:type="dxa"/>
            <w:tcBorders>
              <w:bottom w:val="dashed" w:sz="4" w:space="0" w:color="auto"/>
            </w:tcBorders>
          </w:tcPr>
          <w:p w:rsidR="00A71C72" w:rsidRPr="00D10B80" w:rsidRDefault="00A71C72" w:rsidP="00370783">
            <w:pPr>
              <w:jc w:val="both"/>
            </w:pPr>
            <w:r w:rsidRPr="00D10B80">
              <w:lastRenderedPageBreak/>
              <w:t>- HS tham gia trò chơi</w:t>
            </w:r>
          </w:p>
          <w:p w:rsidR="00A71C72" w:rsidRPr="00D10B80" w:rsidRDefault="00A71C72" w:rsidP="00370783">
            <w:pPr>
              <w:jc w:val="both"/>
            </w:pPr>
            <w:r w:rsidRPr="00D10B80">
              <w:lastRenderedPageBreak/>
              <w:t>+ Trả l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0"/>
              <w:gridCol w:w="986"/>
              <w:gridCol w:w="846"/>
              <w:gridCol w:w="1102"/>
            </w:tblGrid>
            <w:tr w:rsidR="00A71C72" w:rsidTr="00370783">
              <w:tc>
                <w:tcPr>
                  <w:tcW w:w="1789" w:type="dxa"/>
                  <w:shd w:val="clear" w:color="auto" w:fill="auto"/>
                </w:tcPr>
                <w:p w:rsidR="00A71C72" w:rsidRPr="00ED673E" w:rsidRDefault="00A71C72" w:rsidP="00370783">
                  <w:pPr>
                    <w:rPr>
                      <w:rFonts w:eastAsia="Calibri"/>
                      <w:sz w:val="24"/>
                      <w:szCs w:val="24"/>
                    </w:rPr>
                  </w:pPr>
                  <w:r w:rsidRPr="00ED673E">
                    <w:rPr>
                      <w:rFonts w:eastAsia="Calibri"/>
                      <w:sz w:val="24"/>
                      <w:szCs w:val="24"/>
                    </w:rPr>
                    <w:t>Số túi kẹo mua</w:t>
                  </w:r>
                </w:p>
              </w:tc>
              <w:tc>
                <w:tcPr>
                  <w:tcW w:w="986" w:type="dxa"/>
                  <w:shd w:val="clear" w:color="auto" w:fill="auto"/>
                </w:tcPr>
                <w:p w:rsidR="00A71C72" w:rsidRPr="00ED673E" w:rsidRDefault="00A71C72" w:rsidP="00370783">
                  <w:pPr>
                    <w:jc w:val="center"/>
                    <w:rPr>
                      <w:rFonts w:eastAsia="Calibri"/>
                    </w:rPr>
                  </w:pPr>
                  <w:r w:rsidRPr="00ED673E">
                    <w:rPr>
                      <w:rFonts w:eastAsia="Calibri"/>
                    </w:rPr>
                    <w:t>2</w:t>
                  </w:r>
                </w:p>
              </w:tc>
              <w:tc>
                <w:tcPr>
                  <w:tcW w:w="802" w:type="dxa"/>
                  <w:shd w:val="clear" w:color="auto" w:fill="auto"/>
                </w:tcPr>
                <w:p w:rsidR="00A71C72" w:rsidRPr="00ED673E" w:rsidRDefault="00A71C72" w:rsidP="00370783">
                  <w:pPr>
                    <w:jc w:val="center"/>
                    <w:rPr>
                      <w:rFonts w:eastAsia="Calibri"/>
                    </w:rPr>
                  </w:pPr>
                  <w:r w:rsidRPr="00ED673E">
                    <w:rPr>
                      <w:rFonts w:eastAsia="Calibri"/>
                    </w:rPr>
                    <w:t>1</w:t>
                  </w:r>
                </w:p>
              </w:tc>
              <w:tc>
                <w:tcPr>
                  <w:tcW w:w="1107" w:type="dxa"/>
                  <w:shd w:val="clear" w:color="auto" w:fill="auto"/>
                </w:tcPr>
                <w:p w:rsidR="00A71C72" w:rsidRPr="00ED673E" w:rsidRDefault="00A71C72" w:rsidP="00370783">
                  <w:pPr>
                    <w:jc w:val="center"/>
                    <w:rPr>
                      <w:rFonts w:eastAsia="Calibri"/>
                    </w:rPr>
                  </w:pPr>
                  <w:r w:rsidRPr="00ED673E">
                    <w:rPr>
                      <w:rFonts w:eastAsia="Calibri"/>
                    </w:rPr>
                    <w:t>5</w:t>
                  </w:r>
                </w:p>
              </w:tc>
            </w:tr>
            <w:tr w:rsidR="00A71C72" w:rsidTr="00370783">
              <w:tc>
                <w:tcPr>
                  <w:tcW w:w="1789" w:type="dxa"/>
                  <w:shd w:val="clear" w:color="auto" w:fill="auto"/>
                </w:tcPr>
                <w:p w:rsidR="00A71C72" w:rsidRPr="00ED673E" w:rsidRDefault="00A71C72" w:rsidP="00370783">
                  <w:pPr>
                    <w:rPr>
                      <w:rFonts w:eastAsia="Calibri"/>
                      <w:sz w:val="24"/>
                      <w:szCs w:val="24"/>
                    </w:rPr>
                  </w:pPr>
                  <w:r w:rsidRPr="00ED673E">
                    <w:rPr>
                      <w:rFonts w:eastAsia="Calibri"/>
                      <w:sz w:val="24"/>
                      <w:szCs w:val="24"/>
                    </w:rPr>
                    <w:t>Số tiền tương ứng ( đồng)</w:t>
                  </w:r>
                </w:p>
              </w:tc>
              <w:tc>
                <w:tcPr>
                  <w:tcW w:w="986" w:type="dxa"/>
                  <w:shd w:val="clear" w:color="auto" w:fill="auto"/>
                </w:tcPr>
                <w:p w:rsidR="00A71C72" w:rsidRPr="00ED673E" w:rsidRDefault="00A71C72" w:rsidP="00370783">
                  <w:pPr>
                    <w:rPr>
                      <w:rFonts w:eastAsia="Calibri"/>
                    </w:rPr>
                  </w:pPr>
                  <w:r w:rsidRPr="00ED673E">
                    <w:rPr>
                      <w:rFonts w:eastAsia="Calibri"/>
                    </w:rPr>
                    <w:t>10.000</w:t>
                  </w:r>
                </w:p>
              </w:tc>
              <w:tc>
                <w:tcPr>
                  <w:tcW w:w="802" w:type="dxa"/>
                  <w:shd w:val="clear" w:color="auto" w:fill="auto"/>
                </w:tcPr>
                <w:p w:rsidR="00A71C72" w:rsidRPr="00ED673E" w:rsidRDefault="00A71C72" w:rsidP="00370783">
                  <w:pPr>
                    <w:rPr>
                      <w:rFonts w:eastAsia="Calibri"/>
                    </w:rPr>
                  </w:pPr>
                  <w:r w:rsidRPr="00ED673E">
                    <w:rPr>
                      <w:rFonts w:eastAsia="Calibri"/>
                    </w:rPr>
                    <w:t>5.000</w:t>
                  </w:r>
                </w:p>
              </w:tc>
              <w:tc>
                <w:tcPr>
                  <w:tcW w:w="1107" w:type="dxa"/>
                  <w:shd w:val="clear" w:color="auto" w:fill="auto"/>
                </w:tcPr>
                <w:p w:rsidR="00A71C72" w:rsidRPr="00ED673E" w:rsidRDefault="00A71C72" w:rsidP="00370783">
                  <w:pPr>
                    <w:jc w:val="center"/>
                    <w:rPr>
                      <w:rFonts w:eastAsia="Calibri"/>
                    </w:rPr>
                  </w:pPr>
                  <w:r w:rsidRPr="00ED673E">
                    <w:rPr>
                      <w:rFonts w:eastAsia="Calibri"/>
                    </w:rPr>
                    <w:t>25.000</w:t>
                  </w:r>
                </w:p>
                <w:p w:rsidR="00A71C72" w:rsidRPr="00ED673E" w:rsidRDefault="00A71C72" w:rsidP="00370783">
                  <w:pPr>
                    <w:jc w:val="center"/>
                    <w:rPr>
                      <w:rFonts w:eastAsia="Calibri"/>
                    </w:rPr>
                  </w:pPr>
                </w:p>
              </w:tc>
            </w:tr>
          </w:tbl>
          <w:p w:rsidR="00A71C72" w:rsidRPr="00D10B80" w:rsidRDefault="00A71C72" w:rsidP="00370783">
            <w:pPr>
              <w:jc w:val="both"/>
            </w:pPr>
            <w:r w:rsidRPr="00D10B80">
              <w:t>- HS lắng nghe.</w:t>
            </w:r>
          </w:p>
        </w:tc>
      </w:tr>
      <w:tr w:rsidR="00A71C72" w:rsidRPr="00CE6092" w:rsidTr="00370783">
        <w:tc>
          <w:tcPr>
            <w:tcW w:w="10008" w:type="dxa"/>
            <w:gridSpan w:val="2"/>
            <w:tcBorders>
              <w:top w:val="dashed" w:sz="4" w:space="0" w:color="auto"/>
              <w:bottom w:val="dashed" w:sz="4" w:space="0" w:color="auto"/>
            </w:tcBorders>
          </w:tcPr>
          <w:p w:rsidR="00A71C72" w:rsidRPr="00D10B80" w:rsidRDefault="00A71C72" w:rsidP="00370783">
            <w:pPr>
              <w:jc w:val="both"/>
              <w:rPr>
                <w:b/>
              </w:rPr>
            </w:pPr>
            <w:r w:rsidRPr="00D10B80">
              <w:rPr>
                <w:b/>
              </w:rPr>
              <w:lastRenderedPageBreak/>
              <w:t>2. Khám phá</w:t>
            </w:r>
          </w:p>
          <w:p w:rsidR="00A71C72" w:rsidRPr="00D10B80" w:rsidRDefault="00A71C72" w:rsidP="00370783">
            <w:pPr>
              <w:jc w:val="both"/>
            </w:pPr>
            <w:r w:rsidRPr="00D10B80">
              <w:t>- Mục tiêu:</w:t>
            </w:r>
          </w:p>
          <w:p w:rsidR="00A71C72" w:rsidRPr="00D10B80" w:rsidRDefault="00A71C72" w:rsidP="00370783">
            <w:r w:rsidRPr="00D10B80">
              <w:t>- Nhận biết và giải được bài toán liên quan đến rút về đơn vị</w:t>
            </w:r>
          </w:p>
          <w:p w:rsidR="00A71C72" w:rsidRPr="00D10B80" w:rsidRDefault="00A71C72" w:rsidP="00370783">
            <w:r w:rsidRPr="00D10B80">
              <w:t>- Vận dụng giải các bài tập và các bài toán thực tế liên quan đến rút về đơn vị</w:t>
            </w:r>
          </w:p>
          <w:p w:rsidR="00A71C72" w:rsidRPr="00D10B80" w:rsidRDefault="00A71C72" w:rsidP="00370783">
            <w:pPr>
              <w:jc w:val="both"/>
            </w:pPr>
            <w:r w:rsidRPr="00D10B80">
              <w:t xml:space="preserve">  - Cách tiến hành:</w:t>
            </w:r>
          </w:p>
        </w:tc>
      </w:tr>
      <w:tr w:rsidR="00A71C72" w:rsidRPr="00CE6092" w:rsidTr="00370783">
        <w:tc>
          <w:tcPr>
            <w:tcW w:w="5098" w:type="dxa"/>
            <w:tcBorders>
              <w:top w:val="dashed" w:sz="4" w:space="0" w:color="auto"/>
              <w:bottom w:val="dashed" w:sz="4" w:space="0" w:color="auto"/>
            </w:tcBorders>
          </w:tcPr>
          <w:p w:rsidR="00A71C72" w:rsidRPr="00D10B80" w:rsidRDefault="00A71C72" w:rsidP="00370783">
            <w:pPr>
              <w:jc w:val="both"/>
            </w:pPr>
            <w:r w:rsidRPr="00D10B80">
              <w:t>- GV yêu cầu học sinh đóng vai nêu bài toán</w:t>
            </w:r>
          </w:p>
          <w:p w:rsidR="00A71C72" w:rsidRPr="00D10B80" w:rsidRDefault="00A71C72" w:rsidP="00370783">
            <w:pPr>
              <w:tabs>
                <w:tab w:val="left" w:pos="0"/>
              </w:tabs>
              <w:jc w:val="both"/>
            </w:pPr>
            <w:r w:rsidRPr="00D10B80">
              <w:t>- Bài toán cho biết gì ?</w:t>
            </w:r>
          </w:p>
          <w:p w:rsidR="00A71C72" w:rsidRPr="00D10B80" w:rsidRDefault="00A71C72" w:rsidP="00370783">
            <w:pPr>
              <w:jc w:val="both"/>
            </w:pPr>
          </w:p>
          <w:p w:rsidR="00A71C72" w:rsidRPr="00D10B80" w:rsidRDefault="00A71C72" w:rsidP="00370783">
            <w:pPr>
              <w:jc w:val="both"/>
            </w:pPr>
            <w:r w:rsidRPr="00D10B80">
              <w:t>- Bài toán hỏi gì?</w:t>
            </w:r>
          </w:p>
          <w:p w:rsidR="00A71C72" w:rsidRPr="00D10B80" w:rsidRDefault="00A71C72" w:rsidP="00370783">
            <w:pPr>
              <w:jc w:val="both"/>
            </w:pPr>
          </w:p>
          <w:p w:rsidR="00A71C72" w:rsidRPr="00D10B80" w:rsidRDefault="00A71C72" w:rsidP="00370783">
            <w:pPr>
              <w:jc w:val="both"/>
            </w:pPr>
            <w:r w:rsidRPr="00D10B80">
              <w:t>- GV hướng dẫn học sinh tóm tắt, phân tích bài toán</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Rô-bốt hướng dẫn ta tính như thế nào?</w:t>
            </w:r>
          </w:p>
          <w:p w:rsidR="00A71C72" w:rsidRPr="00D10B80" w:rsidRDefault="00A71C72" w:rsidP="00370783">
            <w:pPr>
              <w:jc w:val="both"/>
            </w:pPr>
            <w:r w:rsidRPr="00D10B80">
              <w:t xml:space="preserve"> </w:t>
            </w:r>
          </w:p>
          <w:p w:rsidR="00A71C72" w:rsidRPr="00D10B80" w:rsidRDefault="00A71C72" w:rsidP="00370783">
            <w:pPr>
              <w:jc w:val="both"/>
            </w:pPr>
            <w:r w:rsidRPr="00D10B80">
              <w:t>- Muốn tìm tìm số l mật ong trong 1 can, rồi tìm ta phải làm như thế nào?</w:t>
            </w:r>
          </w:p>
          <w:p w:rsidR="00A71C72" w:rsidRPr="00D10B80" w:rsidRDefault="00A71C72" w:rsidP="00370783">
            <w:pPr>
              <w:jc w:val="both"/>
              <w:rPr>
                <w:i/>
              </w:rPr>
            </w:pPr>
            <w:r w:rsidRPr="00D10B80">
              <w:rPr>
                <w:i/>
              </w:rPr>
              <w:t>(  Bước tìm bài toán rút về đơn vị)</w:t>
            </w:r>
          </w:p>
          <w:p w:rsidR="00A71C72" w:rsidRPr="00D10B80" w:rsidRDefault="00A71C72" w:rsidP="00370783">
            <w:pPr>
              <w:jc w:val="both"/>
            </w:pPr>
            <w:r w:rsidRPr="00D10B80">
              <w:t xml:space="preserve">- 12 l mật ong đựng đều vào số can ta  làm như thế nào? </w:t>
            </w:r>
          </w:p>
          <w:p w:rsidR="00A71C72" w:rsidRPr="00D10B80" w:rsidRDefault="00A71C72" w:rsidP="00370783">
            <w:pPr>
              <w:jc w:val="both"/>
            </w:pPr>
            <w:r w:rsidRPr="00D10B80">
              <w:t>- GV gọi HS nêu cách làm và thực hiện vào vở</w:t>
            </w:r>
          </w:p>
          <w:p w:rsidR="00A71C72" w:rsidRPr="00D10B80" w:rsidRDefault="00A71C72" w:rsidP="00370783">
            <w:pPr>
              <w:jc w:val="both"/>
            </w:pPr>
            <w:r w:rsidRPr="00D10B80">
              <w:t>- GV nhận xét, tuyên dương.</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Muốn giải một bài toán rút về đơn vị ta thực hiện theo mấy bước</w:t>
            </w:r>
          </w:p>
          <w:p w:rsidR="00A71C72" w:rsidRPr="00D10B80" w:rsidRDefault="00A71C72" w:rsidP="00370783">
            <w:pPr>
              <w:jc w:val="both"/>
            </w:pPr>
            <w:r w:rsidRPr="00D10B80">
              <w:t>Bước 1: Phân tích đề</w:t>
            </w:r>
          </w:p>
          <w:p w:rsidR="00A71C72" w:rsidRPr="00D10B80" w:rsidRDefault="00A71C72" w:rsidP="00370783">
            <w:pPr>
              <w:jc w:val="both"/>
            </w:pPr>
            <w:r w:rsidRPr="00D10B80">
              <w:t>Bước 2:  Tìm cách giải</w:t>
            </w:r>
          </w:p>
          <w:p w:rsidR="00A71C72" w:rsidRPr="00D10B80" w:rsidRDefault="00A71C72" w:rsidP="00370783">
            <w:pPr>
              <w:shd w:val="clear" w:color="auto" w:fill="FFFFFF"/>
              <w:jc w:val="both"/>
            </w:pPr>
            <w:r w:rsidRPr="00D10B80">
              <w:t xml:space="preserve">+  Tìm giá trị 1 đơn vị (giá trị 1 phần - đây </w:t>
            </w:r>
            <w:r w:rsidRPr="00D10B80">
              <w:lastRenderedPageBreak/>
              <w:t>là bước rút về đơn vị, thực hiện phép chia).</w:t>
            </w:r>
          </w:p>
          <w:p w:rsidR="00A71C72" w:rsidRPr="003F01F8" w:rsidRDefault="00A71C72" w:rsidP="00370783">
            <w:pPr>
              <w:shd w:val="clear" w:color="auto" w:fill="FFFFFF"/>
              <w:jc w:val="both"/>
              <w:rPr>
                <w:rFonts w:ascii="Arial" w:hAnsi="Arial" w:cs="Arial"/>
                <w:sz w:val="24"/>
                <w:szCs w:val="24"/>
              </w:rPr>
            </w:pPr>
            <w:r w:rsidRPr="00D10B80">
              <w:t>+Tìm số phần (số đơn vị - phép chia</w:t>
            </w:r>
            <w:r w:rsidRPr="003F01F8">
              <w:rPr>
                <w:rFonts w:ascii="Arial" w:hAnsi="Arial" w:cs="Arial"/>
                <w:sz w:val="24"/>
                <w:szCs w:val="24"/>
              </w:rPr>
              <w:t>).</w:t>
            </w:r>
          </w:p>
          <w:p w:rsidR="00A71C72" w:rsidRPr="00D10B80" w:rsidRDefault="00A71C72" w:rsidP="00370783">
            <w:pPr>
              <w:pStyle w:val="NormalWeb"/>
              <w:shd w:val="clear" w:color="auto" w:fill="FFFFFF"/>
              <w:spacing w:before="0" w:beforeAutospacing="0" w:after="0" w:afterAutospacing="0" w:line="390" w:lineRule="atLeast"/>
              <w:rPr>
                <w:rStyle w:val="Strong"/>
                <w:b w:val="0"/>
                <w:sz w:val="28"/>
                <w:szCs w:val="28"/>
                <w:bdr w:val="none" w:sz="0" w:space="0" w:color="auto" w:frame="1"/>
              </w:rPr>
            </w:pPr>
            <w:r w:rsidRPr="00D10B80">
              <w:rPr>
                <w:rStyle w:val="Strong"/>
                <w:sz w:val="28"/>
                <w:szCs w:val="28"/>
                <w:bdr w:val="none" w:sz="0" w:space="0" w:color="auto" w:frame="1"/>
              </w:rPr>
              <w:t>Bước 3: Thực hiện các phép tính thích hợp và viết lời giải</w:t>
            </w:r>
          </w:p>
          <w:p w:rsidR="00A71C72" w:rsidRPr="00D10B80" w:rsidRDefault="00A71C72" w:rsidP="00370783">
            <w:pPr>
              <w:jc w:val="both"/>
            </w:pPr>
            <w:r w:rsidRPr="00D10B80">
              <w:t xml:space="preserve">- GV gọi HS nêu cách thực hiện </w:t>
            </w:r>
          </w:p>
          <w:p w:rsidR="00A71C72" w:rsidRPr="00D10B80" w:rsidRDefault="00A71C72" w:rsidP="00370783">
            <w:pPr>
              <w:jc w:val="both"/>
            </w:pPr>
            <w:r w:rsidRPr="00D10B80">
              <w:t>- GV nhận xét, tuyên dương.</w:t>
            </w:r>
          </w:p>
        </w:tc>
        <w:tc>
          <w:tcPr>
            <w:tcW w:w="4910" w:type="dxa"/>
            <w:tcBorders>
              <w:top w:val="dashed" w:sz="4" w:space="0" w:color="auto"/>
              <w:bottom w:val="dashed" w:sz="4" w:space="0" w:color="auto"/>
            </w:tcBorders>
          </w:tcPr>
          <w:p w:rsidR="00A71C72" w:rsidRPr="00D10B80" w:rsidRDefault="00A71C72" w:rsidP="00370783">
            <w:pPr>
              <w:jc w:val="both"/>
            </w:pPr>
            <w:r w:rsidRPr="00D10B80">
              <w:lastRenderedPageBreak/>
              <w:t>- HS nêu bài toán</w:t>
            </w:r>
          </w:p>
          <w:p w:rsidR="00A71C72" w:rsidRPr="00D10B80" w:rsidRDefault="00A71C72" w:rsidP="00370783">
            <w:pPr>
              <w:jc w:val="both"/>
            </w:pPr>
            <w:r w:rsidRPr="00D10B80">
              <w:t>- Bài toán cho biết Việt có 18 l mật ong đựng đều vào 6 can</w:t>
            </w:r>
          </w:p>
          <w:p w:rsidR="00A71C72" w:rsidRPr="00D10B80" w:rsidRDefault="00A71C72" w:rsidP="00370783">
            <w:pPr>
              <w:jc w:val="both"/>
            </w:pPr>
            <w:r w:rsidRPr="00D10B80">
              <w:t>- Nếu bạn Mai có 12 l mật ong như vậy thì đựng đều được mấy can như vậy?</w:t>
            </w:r>
          </w:p>
          <w:p w:rsidR="00A71C72" w:rsidRPr="00D10B80" w:rsidRDefault="00A71C72" w:rsidP="00370783">
            <w:pPr>
              <w:jc w:val="both"/>
            </w:pPr>
            <w:r w:rsidRPr="00D10B80">
              <w:t>+HS tóm tắt bài toán</w:t>
            </w:r>
          </w:p>
          <w:p w:rsidR="00A71C72" w:rsidRPr="00D10B80" w:rsidRDefault="00A71C72" w:rsidP="00370783">
            <w:pPr>
              <w:jc w:val="both"/>
            </w:pPr>
            <w:r w:rsidRPr="00D10B80">
              <w:t xml:space="preserve"> Tóm tắt:</w:t>
            </w:r>
          </w:p>
          <w:p w:rsidR="00A71C72" w:rsidRPr="00D10B80" w:rsidRDefault="00A71C72" w:rsidP="00370783">
            <w:pPr>
              <w:jc w:val="both"/>
            </w:pPr>
            <w:r w:rsidRPr="00D10B80">
              <w:t xml:space="preserve">   18l…… 6 can</w:t>
            </w:r>
          </w:p>
          <w:p w:rsidR="00A71C72" w:rsidRPr="00D10B80" w:rsidRDefault="00A71C72" w:rsidP="00370783">
            <w:pPr>
              <w:jc w:val="both"/>
            </w:pPr>
            <w:r w:rsidRPr="00D10B80">
              <w:t xml:space="preserve">   12l …… can ?</w:t>
            </w:r>
          </w:p>
          <w:p w:rsidR="00A71C72" w:rsidRPr="00D10B80" w:rsidRDefault="00A71C72" w:rsidP="00370783">
            <w:pPr>
              <w:jc w:val="both"/>
            </w:pPr>
            <w:r w:rsidRPr="00D10B80">
              <w:t>+ Trước tiên tìm số l mật ong trong 1 can, rồi tìm số can để đựng 12 l mật ong</w:t>
            </w:r>
          </w:p>
          <w:p w:rsidR="00A71C72" w:rsidRPr="00D10B80" w:rsidRDefault="00A71C72" w:rsidP="00370783">
            <w:pPr>
              <w:jc w:val="both"/>
            </w:pPr>
            <w:r w:rsidRPr="00D10B80">
              <w:t>-Ta phải tính số 1 mật ong ở mỗi can. Lấy 18 l chia cho số l ở 1 can thì ra số  l đựng trong 1 can</w:t>
            </w:r>
          </w:p>
          <w:p w:rsidR="00A71C72" w:rsidRPr="00D10B80" w:rsidRDefault="00A71C72" w:rsidP="00370783">
            <w:pPr>
              <w:jc w:val="both"/>
            </w:pPr>
            <w:r w:rsidRPr="00D10B80">
              <w:t xml:space="preserve"> - 12 l chia cho số l trong 1 can thì ra số can cần đựng số l mật ong</w:t>
            </w:r>
          </w:p>
          <w:p w:rsidR="00A71C72" w:rsidRPr="00D10B80" w:rsidRDefault="00A71C72" w:rsidP="00370783">
            <w:pPr>
              <w:jc w:val="both"/>
            </w:pPr>
            <w:r w:rsidRPr="00D10B80">
              <w:t>- HS làm bài</w:t>
            </w:r>
          </w:p>
          <w:p w:rsidR="00A71C72" w:rsidRPr="00D10B80" w:rsidRDefault="00A71C72" w:rsidP="00370783">
            <w:pPr>
              <w:jc w:val="both"/>
            </w:pPr>
            <w:r w:rsidRPr="00D10B80">
              <w:t>- HS trình bày</w:t>
            </w:r>
          </w:p>
          <w:p w:rsidR="00A71C72" w:rsidRPr="00D10B80" w:rsidRDefault="00A71C72" w:rsidP="00370783">
            <w:pPr>
              <w:jc w:val="both"/>
            </w:pPr>
            <w:r w:rsidRPr="00D10B80">
              <w:t xml:space="preserve">                             Bài giải</w:t>
            </w:r>
          </w:p>
          <w:p w:rsidR="00A71C72" w:rsidRPr="00D10B80" w:rsidRDefault="00A71C72" w:rsidP="00370783">
            <w:pPr>
              <w:jc w:val="both"/>
            </w:pPr>
            <w:r w:rsidRPr="00D10B80">
              <w:t xml:space="preserve">          Số l mật ong ở mỗi can là</w:t>
            </w:r>
          </w:p>
          <w:p w:rsidR="00A71C72" w:rsidRPr="00D10B80" w:rsidRDefault="00A71C72" w:rsidP="00370783">
            <w:pPr>
              <w:jc w:val="both"/>
            </w:pPr>
            <w:r w:rsidRPr="00D10B80">
              <w:t xml:space="preserve">                      18 : 6 = 3 (l ) </w:t>
            </w:r>
          </w:p>
          <w:p w:rsidR="00A71C72" w:rsidRPr="00D10B80" w:rsidRDefault="00A71C72" w:rsidP="00370783">
            <w:pPr>
              <w:jc w:val="both"/>
            </w:pPr>
            <w:r w:rsidRPr="00D10B80">
              <w:t xml:space="preserve">         12 l mật ong đựng  đều vào số can là</w:t>
            </w:r>
          </w:p>
          <w:p w:rsidR="00A71C72" w:rsidRPr="00D10B80" w:rsidRDefault="00A71C72" w:rsidP="00370783">
            <w:pPr>
              <w:jc w:val="both"/>
            </w:pPr>
            <w:r w:rsidRPr="00D10B80">
              <w:t xml:space="preserve">                    12 : 3 = 4 ( can)</w:t>
            </w:r>
          </w:p>
          <w:p w:rsidR="00A71C72" w:rsidRPr="00D10B80" w:rsidRDefault="00A71C72" w:rsidP="00370783">
            <w:pPr>
              <w:jc w:val="both"/>
            </w:pPr>
            <w:r w:rsidRPr="00D10B80">
              <w:t xml:space="preserve">                         Đáp số: 4 can</w:t>
            </w:r>
          </w:p>
          <w:p w:rsidR="00A71C72" w:rsidRPr="00D10B80" w:rsidRDefault="00A71C72" w:rsidP="00370783">
            <w:pPr>
              <w:jc w:val="both"/>
            </w:pPr>
            <w:r w:rsidRPr="00D10B80">
              <w:t>- HS nêu</w:t>
            </w:r>
          </w:p>
          <w:p w:rsidR="00A71C72" w:rsidRPr="00D10B80" w:rsidRDefault="00A71C72" w:rsidP="00370783">
            <w:pPr>
              <w:jc w:val="both"/>
            </w:pPr>
            <w:r w:rsidRPr="00D10B80">
              <w:t>- Thực hiện theo 3 bước:</w:t>
            </w:r>
          </w:p>
          <w:p w:rsidR="00A71C72" w:rsidRPr="00D10B80" w:rsidRDefault="00A71C72" w:rsidP="00370783">
            <w:pPr>
              <w:jc w:val="both"/>
            </w:pPr>
            <w:r w:rsidRPr="00D10B80">
              <w:t>Bước 1: Phân tích đề</w:t>
            </w:r>
          </w:p>
          <w:p w:rsidR="00A71C72" w:rsidRPr="00D10B80" w:rsidRDefault="00A71C72" w:rsidP="00370783">
            <w:pPr>
              <w:jc w:val="both"/>
            </w:pPr>
            <w:r w:rsidRPr="00D10B80">
              <w:t>Bước 2:  Tìm cách giải</w:t>
            </w:r>
          </w:p>
          <w:p w:rsidR="00A71C72" w:rsidRPr="00D10B80" w:rsidRDefault="00A71C72" w:rsidP="0037078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A71C72" w:rsidRPr="00D10B80" w:rsidRDefault="00A71C72" w:rsidP="00370783">
            <w:pPr>
              <w:pStyle w:val="NormalWeb"/>
              <w:shd w:val="clear" w:color="auto" w:fill="FFFFFF"/>
              <w:spacing w:before="0" w:beforeAutospacing="0" w:after="0" w:afterAutospacing="0" w:line="390" w:lineRule="atLeast"/>
              <w:rPr>
                <w:rStyle w:val="Strong"/>
                <w:b w:val="0"/>
                <w:sz w:val="28"/>
                <w:szCs w:val="28"/>
                <w:bdr w:val="none" w:sz="0" w:space="0" w:color="auto" w:frame="1"/>
              </w:rPr>
            </w:pPr>
          </w:p>
          <w:p w:rsidR="00A71C72" w:rsidRPr="00D10B80" w:rsidRDefault="00A71C72" w:rsidP="00370783">
            <w:pPr>
              <w:pStyle w:val="NormalWeb"/>
              <w:shd w:val="clear" w:color="auto" w:fill="FFFFFF"/>
              <w:spacing w:before="0" w:beforeAutospacing="0" w:after="0" w:afterAutospacing="0" w:line="390" w:lineRule="atLeast"/>
              <w:rPr>
                <w:rStyle w:val="Strong"/>
                <w:b w:val="0"/>
                <w:sz w:val="28"/>
                <w:szCs w:val="28"/>
                <w:bdr w:val="none" w:sz="0" w:space="0" w:color="auto" w:frame="1"/>
              </w:rPr>
            </w:pPr>
            <w:r w:rsidRPr="00D10B80">
              <w:rPr>
                <w:rStyle w:val="Strong"/>
                <w:sz w:val="28"/>
                <w:szCs w:val="28"/>
                <w:bdr w:val="none" w:sz="0" w:space="0" w:color="auto" w:frame="1"/>
              </w:rPr>
              <w:t>Bước 3: Thực hiện các phép tính thích hợp và viết lời giải</w:t>
            </w:r>
          </w:p>
          <w:p w:rsidR="00A71C72" w:rsidRPr="00D10B80" w:rsidRDefault="00A71C72" w:rsidP="00370783">
            <w:pPr>
              <w:jc w:val="both"/>
            </w:pPr>
            <w:r w:rsidRPr="00D10B80">
              <w:t>- HS trình bày</w:t>
            </w:r>
          </w:p>
        </w:tc>
      </w:tr>
      <w:tr w:rsidR="00A71C72" w:rsidRPr="00CE6092" w:rsidTr="00370783">
        <w:tc>
          <w:tcPr>
            <w:tcW w:w="10008" w:type="dxa"/>
            <w:gridSpan w:val="2"/>
            <w:tcBorders>
              <w:top w:val="dashed" w:sz="4" w:space="0" w:color="auto"/>
              <w:bottom w:val="dashed" w:sz="4" w:space="0" w:color="auto"/>
            </w:tcBorders>
          </w:tcPr>
          <w:p w:rsidR="00A71C72" w:rsidRPr="00D10B80" w:rsidRDefault="00A71C72" w:rsidP="00370783">
            <w:pPr>
              <w:rPr>
                <w:b/>
              </w:rPr>
            </w:pPr>
            <w:r w:rsidRPr="00D10B80">
              <w:rPr>
                <w:b/>
              </w:rPr>
              <w:lastRenderedPageBreak/>
              <w:t>3. Hoạt động</w:t>
            </w:r>
          </w:p>
          <w:p w:rsidR="00A71C72" w:rsidRPr="00D10B80" w:rsidRDefault="00A71C72" w:rsidP="00370783">
            <w:r w:rsidRPr="00D10B80">
              <w:t>- Mục tiêu:</w:t>
            </w:r>
          </w:p>
          <w:p w:rsidR="00A71C72" w:rsidRPr="00D10B80" w:rsidRDefault="00A71C72" w:rsidP="00370783">
            <w:r w:rsidRPr="00D10B80">
              <w:t>+ Vận dụng kiến thức đã học giải các bài tập</w:t>
            </w:r>
          </w:p>
          <w:p w:rsidR="00A71C72" w:rsidRPr="00D10B80" w:rsidRDefault="00A71C72" w:rsidP="00370783">
            <w:r w:rsidRPr="00D10B80">
              <w:t>- Cách tiến hành:</w:t>
            </w:r>
          </w:p>
        </w:tc>
      </w:tr>
      <w:tr w:rsidR="00A71C72" w:rsidRPr="00CE6092" w:rsidTr="00370783">
        <w:tc>
          <w:tcPr>
            <w:tcW w:w="5098" w:type="dxa"/>
            <w:tcBorders>
              <w:top w:val="dashed" w:sz="4" w:space="0" w:color="auto"/>
              <w:bottom w:val="dashed" w:sz="4" w:space="0" w:color="auto"/>
            </w:tcBorders>
          </w:tcPr>
          <w:p w:rsidR="00A71C72" w:rsidRPr="00D10B80" w:rsidRDefault="00A71C72" w:rsidP="00370783">
            <w:pPr>
              <w:jc w:val="both"/>
            </w:pPr>
            <w:r w:rsidRPr="00D10B80">
              <w:t>Bài toán 1. Giải bài toán ( Làm việc cá nhân)</w:t>
            </w:r>
          </w:p>
          <w:p w:rsidR="00A71C72" w:rsidRPr="00D10B80" w:rsidRDefault="00A71C72" w:rsidP="00370783">
            <w:pPr>
              <w:jc w:val="both"/>
            </w:pPr>
            <w:r w:rsidRPr="00D10B80">
              <w:t>- GV yêu cầu học sinh đọc toán</w:t>
            </w:r>
          </w:p>
          <w:p w:rsidR="00A71C72" w:rsidRPr="00D10B80" w:rsidRDefault="00A71C72" w:rsidP="00370783">
            <w:pPr>
              <w:jc w:val="both"/>
            </w:pPr>
            <w:r w:rsidRPr="00D10B80">
              <w:t>- Hướng dẫn học sinh làm bài trên vở</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rPr>
                <w:b/>
              </w:rPr>
            </w:pPr>
          </w:p>
          <w:p w:rsidR="00A71C72" w:rsidRPr="00D10B80" w:rsidRDefault="00A71C72" w:rsidP="00370783">
            <w:pPr>
              <w:jc w:val="both"/>
              <w:rPr>
                <w:b/>
              </w:rPr>
            </w:pPr>
          </w:p>
          <w:p w:rsidR="00A71C72" w:rsidRPr="00D10B80" w:rsidRDefault="00A71C72" w:rsidP="00370783">
            <w:pPr>
              <w:jc w:val="both"/>
              <w:rPr>
                <w:b/>
              </w:rPr>
            </w:pPr>
          </w:p>
          <w:p w:rsidR="00A71C72" w:rsidRPr="00D10B80" w:rsidRDefault="00A71C72" w:rsidP="00370783">
            <w:pPr>
              <w:jc w:val="both"/>
            </w:pPr>
          </w:p>
          <w:p w:rsidR="00A71C72" w:rsidRPr="00D10B80" w:rsidRDefault="00A71C72" w:rsidP="00370783">
            <w:pPr>
              <w:jc w:val="both"/>
            </w:pPr>
            <w:r w:rsidRPr="00D10B80">
              <w:t>- GV gọi HS nêu cách làm và thực hiện vào vở</w:t>
            </w:r>
          </w:p>
          <w:p w:rsidR="00A71C72" w:rsidRPr="00D10B80" w:rsidRDefault="00A71C72" w:rsidP="00370783">
            <w:pPr>
              <w:jc w:val="both"/>
            </w:pPr>
            <w:r w:rsidRPr="00D10B80">
              <w:rPr>
                <w:b/>
              </w:rPr>
              <w:t>-</w:t>
            </w:r>
            <w:r w:rsidRPr="00D10B80">
              <w:t xml:space="preserve"> GV nhận xét, tuyên dương</w:t>
            </w:r>
          </w:p>
          <w:p w:rsidR="00A71C72" w:rsidRPr="00D10B80" w:rsidRDefault="00A71C72" w:rsidP="00370783">
            <w:pPr>
              <w:jc w:val="both"/>
            </w:pPr>
            <w:r w:rsidRPr="00D10B80">
              <w:t>Bài toán 2: Giải bài toán( Làm việc nhóm 2)</w:t>
            </w:r>
          </w:p>
          <w:p w:rsidR="00A71C72" w:rsidRPr="00D10B80" w:rsidRDefault="00A71C72" w:rsidP="00370783">
            <w:pPr>
              <w:jc w:val="both"/>
            </w:pPr>
            <w:r w:rsidRPr="00D10B80">
              <w:t>- GV yêu cầu học sinh đọc toán</w:t>
            </w:r>
          </w:p>
          <w:p w:rsidR="00A71C72" w:rsidRPr="00D10B80" w:rsidRDefault="00A71C72" w:rsidP="00370783">
            <w:pPr>
              <w:jc w:val="both"/>
            </w:pPr>
            <w:r w:rsidRPr="00D10B80">
              <w:t>- GV chia nhóm 2, các nhóm làm vào vở</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xml:space="preserve">- Đổi vở xếp theo nhóm trình bày kết qủa, </w:t>
            </w:r>
            <w:r w:rsidRPr="00D10B80">
              <w:lastRenderedPageBreak/>
              <w:t>nhận xét lẫn nhau</w:t>
            </w:r>
          </w:p>
          <w:p w:rsidR="00A71C72" w:rsidRPr="00D10B80" w:rsidRDefault="00A71C72" w:rsidP="00370783">
            <w:pPr>
              <w:jc w:val="both"/>
            </w:pPr>
            <w:r w:rsidRPr="00D10B80">
              <w:rPr>
                <w:b/>
              </w:rPr>
              <w:t>-</w:t>
            </w:r>
            <w:r w:rsidRPr="00D10B80">
              <w:t xml:space="preserve"> GV nhận xét, tuyên dương</w:t>
            </w:r>
          </w:p>
        </w:tc>
        <w:tc>
          <w:tcPr>
            <w:tcW w:w="4910" w:type="dxa"/>
            <w:tcBorders>
              <w:top w:val="dashed" w:sz="4" w:space="0" w:color="auto"/>
              <w:bottom w:val="dashed" w:sz="4" w:space="0" w:color="auto"/>
            </w:tcBorders>
          </w:tcPr>
          <w:p w:rsidR="00A71C72" w:rsidRPr="00D10B80" w:rsidRDefault="00A71C72" w:rsidP="00370783">
            <w:pPr>
              <w:jc w:val="both"/>
            </w:pPr>
          </w:p>
          <w:p w:rsidR="00A71C72" w:rsidRPr="00D10B80" w:rsidRDefault="00A71C72" w:rsidP="00370783">
            <w:pPr>
              <w:jc w:val="both"/>
            </w:pPr>
            <w:r w:rsidRPr="00D10B80">
              <w:t>- HS đọc yêu cầu bài</w:t>
            </w:r>
          </w:p>
          <w:p w:rsidR="00A71C72" w:rsidRPr="00D10B80" w:rsidRDefault="00A71C72" w:rsidP="00370783">
            <w:pPr>
              <w:jc w:val="both"/>
            </w:pPr>
            <w:r w:rsidRPr="00D10B80">
              <w:t>- Học sinh làm</w:t>
            </w:r>
          </w:p>
          <w:p w:rsidR="00A71C72" w:rsidRPr="00D10B80" w:rsidRDefault="00A71C72" w:rsidP="00370783">
            <w:pPr>
              <w:jc w:val="both"/>
            </w:pPr>
            <w:r w:rsidRPr="00D10B80">
              <w:t>Tóm tắt:</w:t>
            </w:r>
          </w:p>
          <w:p w:rsidR="00A71C72" w:rsidRPr="00D10B80" w:rsidRDefault="00A71C72" w:rsidP="00370783">
            <w:pPr>
              <w:jc w:val="both"/>
            </w:pPr>
            <w:r w:rsidRPr="00D10B80">
              <w:t>Việt: 40 000 đồng…… 5chiếc</w:t>
            </w:r>
          </w:p>
          <w:p w:rsidR="00A71C72" w:rsidRPr="00D10B80" w:rsidRDefault="00A71C72" w:rsidP="00370783">
            <w:pPr>
              <w:jc w:val="both"/>
            </w:pPr>
            <w:r w:rsidRPr="00D10B80">
              <w:t xml:space="preserve"> Mai: 24 000 đồng ……chiếc ?</w:t>
            </w:r>
          </w:p>
          <w:p w:rsidR="00A71C72" w:rsidRPr="00D10B80" w:rsidRDefault="00A71C72" w:rsidP="00370783">
            <w:pPr>
              <w:jc w:val="both"/>
            </w:pPr>
          </w:p>
          <w:p w:rsidR="00A71C72" w:rsidRPr="00D10B80" w:rsidRDefault="00A71C72" w:rsidP="00370783">
            <w:pPr>
              <w:jc w:val="both"/>
            </w:pPr>
            <w:r w:rsidRPr="00D10B80">
              <w:t xml:space="preserve">                     Bài giải</w:t>
            </w:r>
          </w:p>
          <w:p w:rsidR="00A71C72" w:rsidRPr="00D10B80" w:rsidRDefault="00A71C72" w:rsidP="00370783">
            <w:pPr>
              <w:jc w:val="both"/>
            </w:pPr>
            <w:r w:rsidRPr="00D10B80">
              <w:t xml:space="preserve">         1 chiếc thước đo góc có số tiền là:</w:t>
            </w:r>
          </w:p>
          <w:p w:rsidR="00A71C72" w:rsidRPr="00D10B80" w:rsidRDefault="00A71C72" w:rsidP="00370783">
            <w:pPr>
              <w:jc w:val="both"/>
            </w:pPr>
            <w:r w:rsidRPr="00D10B80">
              <w:t xml:space="preserve">                     40 000 : 5 = 8000 (đồng)</w:t>
            </w:r>
          </w:p>
          <w:p w:rsidR="00A71C72" w:rsidRPr="00D10B80" w:rsidRDefault="00A71C72" w:rsidP="00370783">
            <w:pPr>
              <w:jc w:val="both"/>
            </w:pPr>
            <w:r w:rsidRPr="00D10B80">
              <w:t xml:space="preserve">        Mai mua được số thước đo góc là:</w:t>
            </w:r>
          </w:p>
          <w:p w:rsidR="00A71C72" w:rsidRPr="00D10B80" w:rsidRDefault="00A71C72" w:rsidP="00370783">
            <w:pPr>
              <w:jc w:val="both"/>
            </w:pPr>
            <w:r w:rsidRPr="00D10B80">
              <w:t xml:space="preserve">                      24 000 : 8 =  3 (chiếc)</w:t>
            </w:r>
          </w:p>
          <w:p w:rsidR="00A71C72" w:rsidRPr="00D10B80" w:rsidRDefault="00A71C72" w:rsidP="00370783">
            <w:pPr>
              <w:jc w:val="both"/>
            </w:pPr>
            <w:r w:rsidRPr="00D10B80">
              <w:t xml:space="preserve">                              Đáp số: 3 chiếc</w:t>
            </w:r>
          </w:p>
          <w:p w:rsidR="00A71C72" w:rsidRPr="00D10B80" w:rsidRDefault="00A71C72" w:rsidP="00370783">
            <w:pPr>
              <w:jc w:val="both"/>
            </w:pPr>
            <w:r w:rsidRPr="00D10B80">
              <w:t>- HS trình bày</w:t>
            </w:r>
          </w:p>
          <w:p w:rsidR="00A71C72" w:rsidRPr="00D10B80" w:rsidRDefault="00A71C72" w:rsidP="00370783">
            <w:pPr>
              <w:jc w:val="both"/>
            </w:pPr>
            <w:r w:rsidRPr="00D10B80">
              <w:rPr>
                <w:bCs/>
                <w:bdr w:val="none" w:sz="0" w:space="0" w:color="auto" w:frame="1"/>
              </w:rPr>
              <w:t>- Hs lắng nghe rút kinh nghiệm</w:t>
            </w:r>
          </w:p>
          <w:p w:rsidR="00A71C72" w:rsidRPr="00D10B80" w:rsidRDefault="00A71C72" w:rsidP="00370783">
            <w:pPr>
              <w:jc w:val="both"/>
            </w:pPr>
          </w:p>
          <w:p w:rsidR="00A71C72" w:rsidRPr="00D10B80" w:rsidRDefault="00A71C72" w:rsidP="00370783">
            <w:pPr>
              <w:jc w:val="both"/>
            </w:pPr>
            <w:r w:rsidRPr="00D10B80">
              <w:t>- HS đọc yêu cầu bài</w:t>
            </w:r>
          </w:p>
          <w:p w:rsidR="00A71C72" w:rsidRPr="00D10B80" w:rsidRDefault="00A71C72" w:rsidP="00370783">
            <w:pPr>
              <w:jc w:val="both"/>
            </w:pPr>
            <w:r w:rsidRPr="00D10B80">
              <w:t xml:space="preserve">  </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Tóm tắt</w:t>
            </w:r>
          </w:p>
          <w:p w:rsidR="00A71C72" w:rsidRPr="00D10B80" w:rsidRDefault="00A71C72" w:rsidP="00370783">
            <w:pPr>
              <w:jc w:val="both"/>
            </w:pPr>
            <w:r w:rsidRPr="00D10B80">
              <w:t xml:space="preserve"> 24 hộp….. 6 vỉ</w:t>
            </w:r>
          </w:p>
          <w:p w:rsidR="00A71C72" w:rsidRPr="00D10B80" w:rsidRDefault="00A71C72" w:rsidP="00370783">
            <w:pPr>
              <w:jc w:val="both"/>
            </w:pPr>
            <w:r w:rsidRPr="00D10B80">
              <w:t xml:space="preserve"> 16 hộp……vỉ?</w:t>
            </w:r>
          </w:p>
          <w:p w:rsidR="00A71C72" w:rsidRPr="00D10B80" w:rsidRDefault="00A71C72" w:rsidP="00370783">
            <w:pPr>
              <w:jc w:val="both"/>
            </w:pPr>
            <w:r w:rsidRPr="00D10B80">
              <w:t xml:space="preserve">                          Bài giải</w:t>
            </w:r>
          </w:p>
          <w:p w:rsidR="00A71C72" w:rsidRPr="00D10B80" w:rsidRDefault="00A71C72" w:rsidP="00370783">
            <w:pPr>
              <w:jc w:val="both"/>
            </w:pPr>
            <w:r w:rsidRPr="00D10B80">
              <w:t xml:space="preserve">       Số hộp sữa đựng trong 1 vỉ là: </w:t>
            </w:r>
          </w:p>
          <w:p w:rsidR="00A71C72" w:rsidRPr="00D10B80" w:rsidRDefault="00A71C72" w:rsidP="00370783">
            <w:pPr>
              <w:jc w:val="both"/>
            </w:pPr>
            <w:r w:rsidRPr="00D10B80">
              <w:t xml:space="preserve">                 24 : 6 = 4 ( hộp)</w:t>
            </w:r>
          </w:p>
          <w:p w:rsidR="00A71C72" w:rsidRPr="00D10B80" w:rsidRDefault="00A71C72" w:rsidP="00370783">
            <w:pPr>
              <w:jc w:val="both"/>
            </w:pPr>
            <w:r w:rsidRPr="00D10B80">
              <w:t xml:space="preserve">        16 hộp đóng được vào số vỉ là:</w:t>
            </w:r>
          </w:p>
          <w:p w:rsidR="00A71C72" w:rsidRPr="00D10B80" w:rsidRDefault="00A71C72" w:rsidP="00370783">
            <w:pPr>
              <w:jc w:val="both"/>
            </w:pPr>
            <w:r w:rsidRPr="00D10B80">
              <w:t xml:space="preserve">                   16 :4 =  4( vỉ )</w:t>
            </w:r>
          </w:p>
          <w:p w:rsidR="00A71C72" w:rsidRPr="00D10B80" w:rsidRDefault="00A71C72" w:rsidP="00370783">
            <w:pPr>
              <w:jc w:val="both"/>
            </w:pPr>
            <w:r w:rsidRPr="00D10B80">
              <w:t xml:space="preserve">                           Đáp số: 4 vỉ sữa</w:t>
            </w:r>
          </w:p>
          <w:p w:rsidR="00A71C72" w:rsidRPr="00D10B80" w:rsidRDefault="00A71C72" w:rsidP="00370783">
            <w:pPr>
              <w:jc w:val="both"/>
            </w:pPr>
            <w:r w:rsidRPr="00D10B80">
              <w:t xml:space="preserve">- Các nhóm trình bày </w:t>
            </w:r>
          </w:p>
          <w:p w:rsidR="00A71C72" w:rsidRPr="00D10B80" w:rsidRDefault="00A71C72" w:rsidP="00370783">
            <w:pPr>
              <w:jc w:val="both"/>
            </w:pPr>
            <w:r w:rsidRPr="00D10B80">
              <w:lastRenderedPageBreak/>
              <w:t>- Các nhóm khác nhận xét</w:t>
            </w:r>
          </w:p>
          <w:p w:rsidR="00A71C72" w:rsidRPr="00D10B80" w:rsidRDefault="00A71C72" w:rsidP="00370783">
            <w:pPr>
              <w:jc w:val="both"/>
            </w:pPr>
            <w:r w:rsidRPr="00D10B80">
              <w:t>- HS lắng nghe rút kinh nghiệm</w:t>
            </w:r>
          </w:p>
        </w:tc>
      </w:tr>
      <w:tr w:rsidR="00A71C72" w:rsidRPr="00CE6092" w:rsidTr="00370783">
        <w:tc>
          <w:tcPr>
            <w:tcW w:w="10008" w:type="dxa"/>
            <w:gridSpan w:val="2"/>
            <w:tcBorders>
              <w:top w:val="dashed" w:sz="4" w:space="0" w:color="auto"/>
              <w:bottom w:val="dashed" w:sz="4" w:space="0" w:color="auto"/>
            </w:tcBorders>
          </w:tcPr>
          <w:p w:rsidR="00A71C72" w:rsidRPr="00D10B80" w:rsidRDefault="00A71C72" w:rsidP="00370783">
            <w:pPr>
              <w:rPr>
                <w:b/>
              </w:rPr>
            </w:pPr>
            <w:r w:rsidRPr="00D10B80">
              <w:rPr>
                <w:b/>
              </w:rPr>
              <w:lastRenderedPageBreak/>
              <w:t>4. Luyện tập</w:t>
            </w:r>
          </w:p>
          <w:p w:rsidR="00A71C72" w:rsidRPr="00D10B80" w:rsidRDefault="00A71C72" w:rsidP="00370783">
            <w:r w:rsidRPr="00D10B80">
              <w:t>- Mục tiêu:</w:t>
            </w:r>
          </w:p>
          <w:p w:rsidR="00A71C72" w:rsidRPr="00D10B80" w:rsidRDefault="00A71C72" w:rsidP="00370783">
            <w:r w:rsidRPr="00D10B80">
              <w:t>+ Củng cố những kiến thức đã học trong 2 tiết học để giải các bài tập</w:t>
            </w:r>
          </w:p>
          <w:p w:rsidR="00A71C72" w:rsidRPr="00D10B80" w:rsidRDefault="00A71C72" w:rsidP="00370783">
            <w:r w:rsidRPr="00D10B80">
              <w:t>+ Vận dụng kiến thức đã học để làm bài</w:t>
            </w:r>
          </w:p>
          <w:p w:rsidR="00A71C72" w:rsidRPr="00D10B80" w:rsidRDefault="00A71C72" w:rsidP="00370783">
            <w:r w:rsidRPr="00D10B80">
              <w:t>- Cách tiến hành:</w:t>
            </w:r>
          </w:p>
        </w:tc>
      </w:tr>
      <w:tr w:rsidR="00A71C72" w:rsidRPr="00CE6092" w:rsidTr="00370783">
        <w:tc>
          <w:tcPr>
            <w:tcW w:w="5098" w:type="dxa"/>
            <w:tcBorders>
              <w:top w:val="dashed" w:sz="4" w:space="0" w:color="auto"/>
              <w:bottom w:val="dashed" w:sz="4" w:space="0" w:color="auto"/>
            </w:tcBorders>
          </w:tcPr>
          <w:p w:rsidR="00A71C72" w:rsidRPr="00D10B80" w:rsidRDefault="00A71C72" w:rsidP="00370783">
            <w:pPr>
              <w:jc w:val="both"/>
            </w:pPr>
            <w:r w:rsidRPr="00D10B80">
              <w:t>Bài 1: ( Làm việc theo nhóm 4 )</w:t>
            </w:r>
          </w:p>
          <w:p w:rsidR="00A71C72" w:rsidRPr="00D10B80" w:rsidRDefault="00A71C72" w:rsidP="00370783">
            <w:pPr>
              <w:jc w:val="both"/>
            </w:pPr>
            <w:r w:rsidRPr="00D10B80">
              <w:t>- GV cho HS làm việc theo nhóm</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Gọi HS nêu kết quả, HS nhận xét</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GV nhận xét tuyên dương</w:t>
            </w:r>
          </w:p>
          <w:p w:rsidR="00A71C72" w:rsidRPr="00D10B80" w:rsidRDefault="00A71C72" w:rsidP="00370783">
            <w:pPr>
              <w:jc w:val="both"/>
            </w:pPr>
            <w:r w:rsidRPr="00D10B80">
              <w:t xml:space="preserve"> Bài 2: Giải bài toán( Làm việc nhóm 2)</w:t>
            </w:r>
          </w:p>
          <w:p w:rsidR="00A71C72" w:rsidRPr="00D10B80" w:rsidRDefault="00A71C72" w:rsidP="00370783">
            <w:pPr>
              <w:jc w:val="both"/>
            </w:pPr>
            <w:r w:rsidRPr="00D10B80">
              <w:t>- GV yếu cầu HS đọc bài toán</w:t>
            </w:r>
          </w:p>
          <w:p w:rsidR="00A71C72" w:rsidRPr="00D10B80" w:rsidRDefault="00A71C72" w:rsidP="00370783">
            <w:pPr>
              <w:jc w:val="both"/>
            </w:pPr>
            <w:r w:rsidRPr="00D10B80">
              <w:t>- GV chia nhóm 2, các nhóm làm vào vở</w:t>
            </w: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p>
          <w:p w:rsidR="00A71C72" w:rsidRPr="00D10B80" w:rsidRDefault="00A71C72" w:rsidP="00370783">
            <w:pPr>
              <w:jc w:val="both"/>
            </w:pPr>
            <w:r w:rsidRPr="00D10B80">
              <w:t>- Đổi vở xếp theo nhóm  trình bày kết qủa, nhận xét lẫn nhau</w:t>
            </w:r>
          </w:p>
          <w:p w:rsidR="00A71C72" w:rsidRPr="00D10B80" w:rsidRDefault="00A71C72" w:rsidP="00370783">
            <w:pPr>
              <w:jc w:val="both"/>
            </w:pPr>
            <w:r w:rsidRPr="00D10B80">
              <w:rPr>
                <w:b/>
              </w:rPr>
              <w:t>-</w:t>
            </w:r>
            <w:r w:rsidRPr="00D10B80">
              <w:t xml:space="preserve"> GV nhận xét, tuyên dương</w:t>
            </w:r>
          </w:p>
        </w:tc>
        <w:tc>
          <w:tcPr>
            <w:tcW w:w="4910" w:type="dxa"/>
            <w:tcBorders>
              <w:top w:val="dashed" w:sz="4" w:space="0" w:color="auto"/>
              <w:bottom w:val="dashed" w:sz="4" w:space="0" w:color="auto"/>
            </w:tcBorders>
          </w:tcPr>
          <w:p w:rsidR="00A71C72" w:rsidRPr="00D10B80" w:rsidRDefault="00A71C72" w:rsidP="00370783">
            <w:pPr>
              <w:jc w:val="both"/>
            </w:pPr>
          </w:p>
          <w:p w:rsidR="00A71C72" w:rsidRPr="00D10B80" w:rsidRDefault="00A71C72" w:rsidP="00370783">
            <w:pPr>
              <w:jc w:val="both"/>
            </w:pPr>
            <w:r w:rsidRPr="00D10B80">
              <w:t>- Các nhóm làm việc theo phân công</w:t>
            </w:r>
          </w:p>
          <w:p w:rsidR="00A71C72" w:rsidRPr="00D10B80" w:rsidRDefault="00A71C72" w:rsidP="00370783">
            <w:pPr>
              <w:jc w:val="both"/>
            </w:pPr>
            <w:r w:rsidRPr="00D10B80">
              <w:t xml:space="preserve">  Tóm tắt:</w:t>
            </w:r>
          </w:p>
          <w:p w:rsidR="00A71C72" w:rsidRPr="00D10B80" w:rsidRDefault="00A71C72" w:rsidP="00370783">
            <w:pPr>
              <w:jc w:val="both"/>
            </w:pPr>
            <w:r w:rsidRPr="00D10B80">
              <w:t xml:space="preserve"> 9 kg ….. 3 cây xanh</w:t>
            </w:r>
          </w:p>
          <w:p w:rsidR="00A71C72" w:rsidRPr="00D10B80" w:rsidRDefault="00A71C72" w:rsidP="00370783">
            <w:pPr>
              <w:jc w:val="both"/>
            </w:pPr>
            <w:r w:rsidRPr="00D10B80">
              <w:t xml:space="preserve">12 kg …….cây xanh?                </w:t>
            </w:r>
          </w:p>
          <w:p w:rsidR="00A71C72" w:rsidRPr="00D10B80" w:rsidRDefault="00A71C72" w:rsidP="00370783">
            <w:pPr>
              <w:jc w:val="both"/>
            </w:pPr>
            <w:r w:rsidRPr="00D10B80">
              <w:t xml:space="preserve">                        Bài giải </w:t>
            </w:r>
          </w:p>
          <w:p w:rsidR="00A71C72" w:rsidRPr="00D10B80" w:rsidRDefault="00A71C72" w:rsidP="00370783">
            <w:pPr>
              <w:jc w:val="both"/>
            </w:pPr>
            <w:r w:rsidRPr="00D10B80">
              <w:t>Số ki-lô-gam giấy đổi  1 cây xanh  là:</w:t>
            </w:r>
          </w:p>
          <w:p w:rsidR="00A71C72" w:rsidRPr="00D10B80" w:rsidRDefault="00A71C72" w:rsidP="00370783">
            <w:pPr>
              <w:jc w:val="both"/>
            </w:pPr>
            <w:r w:rsidRPr="00D10B80">
              <w:t xml:space="preserve">                  9 : 3 = 3 (kg)</w:t>
            </w:r>
          </w:p>
          <w:p w:rsidR="00A71C72" w:rsidRPr="00D10B80" w:rsidRDefault="00A71C72" w:rsidP="00370783">
            <w:pPr>
              <w:jc w:val="both"/>
            </w:pPr>
            <w:r w:rsidRPr="00D10B80">
              <w:t xml:space="preserve">   12 kg giấy đổi được số cây xanh là:</w:t>
            </w:r>
          </w:p>
          <w:p w:rsidR="00A71C72" w:rsidRPr="00D10B80" w:rsidRDefault="00A71C72" w:rsidP="00370783">
            <w:pPr>
              <w:jc w:val="both"/>
            </w:pPr>
            <w:r w:rsidRPr="00D10B80">
              <w:t xml:space="preserve">                 12 : 3 = 4 ( cây)</w:t>
            </w:r>
          </w:p>
          <w:p w:rsidR="00A71C72" w:rsidRPr="00D10B80" w:rsidRDefault="00A71C72" w:rsidP="00370783">
            <w:pPr>
              <w:jc w:val="both"/>
            </w:pPr>
            <w:r w:rsidRPr="00D10B80">
              <w:t xml:space="preserve">                         Đáp số:4 cây xanh</w:t>
            </w:r>
          </w:p>
          <w:p w:rsidR="00A71C72" w:rsidRPr="00D10B80" w:rsidRDefault="00A71C72" w:rsidP="00370783">
            <w:pPr>
              <w:jc w:val="both"/>
            </w:pPr>
            <w:r w:rsidRPr="00D10B80">
              <w:t>- HS nhận xét và nêu lại cách làm</w:t>
            </w:r>
          </w:p>
          <w:p w:rsidR="00A71C72" w:rsidRPr="00D10B80" w:rsidRDefault="00A71C72" w:rsidP="00370783">
            <w:pPr>
              <w:shd w:val="clear" w:color="auto" w:fill="FFFFFF"/>
              <w:jc w:val="both"/>
            </w:pPr>
            <w:r w:rsidRPr="00D10B80">
              <w:t xml:space="preserve">+ Tìm giá trị của 1 cây xanh đổi ra bao nhiêu kg giấy  </w:t>
            </w:r>
          </w:p>
          <w:p w:rsidR="00A71C72" w:rsidRPr="003F01F8" w:rsidRDefault="00A71C72" w:rsidP="00370783">
            <w:pPr>
              <w:shd w:val="clear" w:color="auto" w:fill="FFFFFF"/>
              <w:jc w:val="both"/>
              <w:rPr>
                <w:rFonts w:ascii="Arial" w:hAnsi="Arial" w:cs="Arial"/>
                <w:sz w:val="24"/>
                <w:szCs w:val="24"/>
              </w:rPr>
            </w:pPr>
            <w:r w:rsidRPr="00D10B80">
              <w:t>+Tìm 12 kg giấy đổi ra được bao nhiêu cây xanh</w:t>
            </w:r>
          </w:p>
          <w:p w:rsidR="00A71C72" w:rsidRPr="00D10B80" w:rsidRDefault="00A71C72" w:rsidP="00370783">
            <w:pPr>
              <w:jc w:val="both"/>
            </w:pPr>
            <w:r w:rsidRPr="00D10B80">
              <w:rPr>
                <w:bCs/>
                <w:bdr w:val="none" w:sz="0" w:space="0" w:color="auto" w:frame="1"/>
              </w:rPr>
              <w:t>- HS lắng nghe rút kinh nghiệm</w:t>
            </w:r>
          </w:p>
          <w:p w:rsidR="00A71C72" w:rsidRPr="00D10B80" w:rsidRDefault="00A71C72" w:rsidP="00370783">
            <w:pPr>
              <w:jc w:val="both"/>
            </w:pPr>
            <w:r w:rsidRPr="00D10B80">
              <w:t>- HS đọc bài toán</w:t>
            </w:r>
          </w:p>
          <w:p w:rsidR="00A71C72" w:rsidRPr="00D10B80" w:rsidRDefault="00A71C72" w:rsidP="00370783">
            <w:pPr>
              <w:jc w:val="both"/>
            </w:pPr>
            <w:r w:rsidRPr="00D10B80">
              <w:t>- HS làm bài vào vở</w:t>
            </w:r>
          </w:p>
          <w:p w:rsidR="00A71C72" w:rsidRPr="00D10B80" w:rsidRDefault="00A71C72" w:rsidP="00370783">
            <w:pPr>
              <w:jc w:val="both"/>
            </w:pPr>
            <w:r w:rsidRPr="00D10B80">
              <w:t xml:space="preserve">                     Bài giải</w:t>
            </w:r>
          </w:p>
          <w:p w:rsidR="00A71C72" w:rsidRPr="00D10B80" w:rsidRDefault="00A71C72" w:rsidP="00370783">
            <w:pPr>
              <w:jc w:val="both"/>
            </w:pPr>
            <w:r w:rsidRPr="00D10B80">
              <w:t xml:space="preserve">             Độ dài 1 que tính là:</w:t>
            </w:r>
          </w:p>
          <w:p w:rsidR="00A71C72" w:rsidRPr="00D10B80" w:rsidRDefault="00A71C72" w:rsidP="00370783">
            <w:pPr>
              <w:jc w:val="both"/>
            </w:pPr>
            <w:r w:rsidRPr="00D10B80">
              <w:t xml:space="preserve">                       60 : 4 = 15 (cm)</w:t>
            </w:r>
          </w:p>
          <w:p w:rsidR="00A71C72" w:rsidRPr="00D10B80" w:rsidRDefault="00A71C72" w:rsidP="00370783">
            <w:pPr>
              <w:jc w:val="both"/>
            </w:pPr>
            <w:r w:rsidRPr="00D10B80">
              <w:t xml:space="preserve">             Chu vi hình tam giác là:</w:t>
            </w:r>
          </w:p>
          <w:p w:rsidR="00A71C72" w:rsidRPr="00D10B80" w:rsidRDefault="00A71C72" w:rsidP="00370783">
            <w:pPr>
              <w:jc w:val="both"/>
            </w:pPr>
            <w:r w:rsidRPr="00D10B80">
              <w:t xml:space="preserve">                       15 </w:t>
            </w:r>
            <w:r w:rsidRPr="00D10B80">
              <w:rPr>
                <w:position w:val="-4"/>
              </w:rPr>
              <w:object w:dxaOrig="180" w:dyaOrig="200">
                <v:shape id="_x0000_i1030" type="#_x0000_t75" style="width:9pt;height:9.75pt" o:ole="">
                  <v:imagedata r:id="rId35" o:title=""/>
                </v:shape>
                <o:OLEObject Type="Embed" ProgID="Equation.3" ShapeID="_x0000_i1030" DrawAspect="Content" ObjectID="_1801243711" r:id="rId36"/>
              </w:object>
            </w:r>
            <w:r w:rsidRPr="00D10B80">
              <w:t>3 = 45 (cm)</w:t>
            </w:r>
          </w:p>
          <w:p w:rsidR="00A71C72" w:rsidRPr="00D10B80" w:rsidRDefault="00A71C72" w:rsidP="00370783">
            <w:pPr>
              <w:jc w:val="both"/>
            </w:pPr>
            <w:r w:rsidRPr="00D10B80">
              <w:t xml:space="preserve"> Chu vi hình chữ nhật  gồm 6 que tính là:</w:t>
            </w:r>
          </w:p>
          <w:p w:rsidR="00A71C72" w:rsidRPr="00D10B80" w:rsidRDefault="00A71C72" w:rsidP="00370783">
            <w:pPr>
              <w:jc w:val="both"/>
            </w:pPr>
            <w:r w:rsidRPr="00D10B80">
              <w:t xml:space="preserve">                      15 </w:t>
            </w:r>
            <w:r w:rsidRPr="00D10B80">
              <w:rPr>
                <w:position w:val="-4"/>
              </w:rPr>
              <w:object w:dxaOrig="180" w:dyaOrig="200">
                <v:shape id="_x0000_i1031" type="#_x0000_t75" style="width:9pt;height:9.75pt" o:ole="">
                  <v:imagedata r:id="rId37" o:title=""/>
                </v:shape>
                <o:OLEObject Type="Embed" ProgID="Equation.3" ShapeID="_x0000_i1031" DrawAspect="Content" ObjectID="_1801243712" r:id="rId38"/>
              </w:object>
            </w:r>
            <w:r w:rsidRPr="00D10B80">
              <w:t xml:space="preserve"> 6 = 90 (cm)</w:t>
            </w:r>
          </w:p>
          <w:p w:rsidR="00A71C72" w:rsidRPr="00D10B80" w:rsidRDefault="00A71C72" w:rsidP="00370783">
            <w:pPr>
              <w:jc w:val="both"/>
            </w:pPr>
            <w:r w:rsidRPr="00D10B80">
              <w:t>Chu vi hình tứ giác gồm 7 que tính là</w:t>
            </w:r>
          </w:p>
          <w:p w:rsidR="00A71C72" w:rsidRPr="00D10B80" w:rsidRDefault="00A71C72" w:rsidP="00370783">
            <w:pPr>
              <w:jc w:val="both"/>
            </w:pPr>
            <w:r w:rsidRPr="00D10B80">
              <w:t xml:space="preserve">                       15 </w:t>
            </w:r>
            <w:r w:rsidRPr="00D10B80">
              <w:rPr>
                <w:position w:val="-4"/>
              </w:rPr>
              <w:object w:dxaOrig="180" w:dyaOrig="200">
                <v:shape id="_x0000_i1032" type="#_x0000_t75" style="width:9pt;height:9.75pt" o:ole="">
                  <v:imagedata r:id="rId39" o:title=""/>
                </v:shape>
                <o:OLEObject Type="Embed" ProgID="Equation.3" ShapeID="_x0000_i1032" DrawAspect="Content" ObjectID="_1801243713" r:id="rId40"/>
              </w:object>
            </w:r>
            <w:r w:rsidRPr="00D10B80">
              <w:t xml:space="preserve"> 7 =  105 (cm)</w:t>
            </w:r>
          </w:p>
          <w:p w:rsidR="00A71C72" w:rsidRPr="00D10B80" w:rsidRDefault="00A71C72" w:rsidP="00370783">
            <w:pPr>
              <w:jc w:val="both"/>
            </w:pPr>
            <w:r w:rsidRPr="00D10B80">
              <w:t xml:space="preserve">                   Đáp số: 45cm, 90 cm, 105cm</w:t>
            </w:r>
          </w:p>
          <w:p w:rsidR="00A71C72" w:rsidRPr="00D10B80" w:rsidRDefault="00A71C72" w:rsidP="00370783">
            <w:pPr>
              <w:jc w:val="both"/>
            </w:pPr>
          </w:p>
          <w:p w:rsidR="00A71C72" w:rsidRPr="00D10B80" w:rsidRDefault="00A71C72" w:rsidP="00370783">
            <w:pPr>
              <w:jc w:val="both"/>
            </w:pPr>
            <w:r w:rsidRPr="00D10B80">
              <w:t xml:space="preserve">- Các nhóm trình bày </w:t>
            </w:r>
          </w:p>
          <w:p w:rsidR="00A71C72" w:rsidRPr="00D10B80" w:rsidRDefault="00A71C72" w:rsidP="00370783">
            <w:pPr>
              <w:jc w:val="both"/>
            </w:pPr>
            <w:r w:rsidRPr="00D10B80">
              <w:t>- Các nhóm khác nhận xét</w:t>
            </w:r>
          </w:p>
          <w:p w:rsidR="00A71C72" w:rsidRPr="00D10B80" w:rsidRDefault="00A71C72" w:rsidP="00370783">
            <w:pPr>
              <w:jc w:val="both"/>
            </w:pPr>
            <w:r w:rsidRPr="00D10B80">
              <w:t>- HS lắng nghe rút kinh nghiệm</w:t>
            </w:r>
          </w:p>
        </w:tc>
      </w:tr>
      <w:tr w:rsidR="00A71C72" w:rsidRPr="00CE6092" w:rsidTr="00370783">
        <w:tc>
          <w:tcPr>
            <w:tcW w:w="10008" w:type="dxa"/>
            <w:gridSpan w:val="2"/>
            <w:tcBorders>
              <w:top w:val="dashed" w:sz="4" w:space="0" w:color="auto"/>
              <w:bottom w:val="dashed" w:sz="4" w:space="0" w:color="auto"/>
            </w:tcBorders>
          </w:tcPr>
          <w:p w:rsidR="00A71C72" w:rsidRPr="00D10B80" w:rsidRDefault="00A71C72" w:rsidP="00370783">
            <w:pPr>
              <w:rPr>
                <w:b/>
              </w:rPr>
            </w:pPr>
            <w:r w:rsidRPr="00D10B80">
              <w:rPr>
                <w:b/>
              </w:rPr>
              <w:lastRenderedPageBreak/>
              <w:t>5. Vận dụng trải nghiệm.</w:t>
            </w:r>
          </w:p>
          <w:p w:rsidR="00A71C72" w:rsidRPr="00D10B80" w:rsidRDefault="00A71C72" w:rsidP="00370783">
            <w:r w:rsidRPr="00D10B80">
              <w:t>- Mục tiêu:</w:t>
            </w:r>
          </w:p>
          <w:p w:rsidR="00A71C72" w:rsidRPr="00D10B80" w:rsidRDefault="00A71C72" w:rsidP="00370783">
            <w:r w:rsidRPr="00D10B80">
              <w:t>+ Củng cố những kiến thức đã học trong tiết học để học sinh khắc sâu nội dung.</w:t>
            </w:r>
          </w:p>
          <w:p w:rsidR="00A71C72" w:rsidRPr="00D10B80" w:rsidRDefault="00A71C72" w:rsidP="00370783">
            <w:r w:rsidRPr="00D10B80">
              <w:t>+ Vận dụng kiến thức đã học vào thực tiễn.</w:t>
            </w:r>
          </w:p>
          <w:p w:rsidR="00A71C72" w:rsidRPr="00D10B80" w:rsidRDefault="00A71C72" w:rsidP="00370783">
            <w:r w:rsidRPr="00D10B80">
              <w:t>+ Tạo không khí vui vẻ, hào hứng, lưu luyến sau khi học sinh bài học.</w:t>
            </w:r>
          </w:p>
          <w:p w:rsidR="00A71C72" w:rsidRPr="00D10B80" w:rsidRDefault="00A71C72" w:rsidP="00370783">
            <w:r w:rsidRPr="00D10B80">
              <w:t>- Cách tiến hành:</w:t>
            </w:r>
          </w:p>
        </w:tc>
      </w:tr>
      <w:tr w:rsidR="00A71C72" w:rsidRPr="00CE6092" w:rsidTr="00370783">
        <w:tc>
          <w:tcPr>
            <w:tcW w:w="5098" w:type="dxa"/>
            <w:tcBorders>
              <w:top w:val="dashed" w:sz="4" w:space="0" w:color="auto"/>
              <w:bottom w:val="dashed" w:sz="4" w:space="0" w:color="auto"/>
            </w:tcBorders>
          </w:tcPr>
          <w:p w:rsidR="00A71C72" w:rsidRPr="00D10B80" w:rsidRDefault="00A71C72" w:rsidP="00370783">
            <w:pPr>
              <w:jc w:val="both"/>
            </w:pPr>
            <w:r w:rsidRPr="00D10B80">
              <w:t>- GV tổ chức vận dụng bằng các hình thức như trò chơi, hái hoa,...sau bài học để học sinh nhận biết cách giải bài toán rút về đơn vị</w:t>
            </w:r>
          </w:p>
          <w:p w:rsidR="00A71C72" w:rsidRPr="00D10B80" w:rsidRDefault="00A71C72" w:rsidP="00370783">
            <w:pPr>
              <w:jc w:val="both"/>
              <w:rPr>
                <w:shd w:val="clear" w:color="auto" w:fill="FFFFFF"/>
              </w:rPr>
            </w:pPr>
            <w:r w:rsidRPr="00D10B80">
              <w:t xml:space="preserve">Bông hoa 1: </w:t>
            </w:r>
            <w:r w:rsidRPr="00D10B80">
              <w:rPr>
                <w:shd w:val="clear" w:color="auto" w:fill="FFFFFF"/>
              </w:rPr>
              <w:t>Có 9 thùng dầu như nhau chứa 414 lít. Hỏi 6 thùng dầu như thế chứa bao nhiêu lít dầu?</w:t>
            </w: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r w:rsidRPr="00D10B80">
              <w:t>Bông hoa 2:</w:t>
            </w:r>
            <w:r w:rsidRPr="00D10B80">
              <w:rPr>
                <w:shd w:val="clear" w:color="auto" w:fill="FFFFFF"/>
              </w:rPr>
              <w:t>Có 72 kg gạo đừng đều trong 8 bao. Hỏi 54 kg gạo đựng đều trong bao nhiêu bao như thế?</w:t>
            </w: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p>
          <w:p w:rsidR="00A71C72" w:rsidRPr="00D10B80" w:rsidRDefault="00A71C72" w:rsidP="00370783">
            <w:pPr>
              <w:jc w:val="both"/>
              <w:rPr>
                <w:shd w:val="clear" w:color="auto" w:fill="FFFFFF"/>
              </w:rPr>
            </w:pPr>
            <w:r w:rsidRPr="00D10B80">
              <w:rPr>
                <w:shd w:val="clear" w:color="auto" w:fill="FFFFFF"/>
              </w:rPr>
              <w:t>- Em có nhận xét gì về 2 kiểu dạng bài chúng ta vừa giải</w:t>
            </w:r>
          </w:p>
          <w:p w:rsidR="00A71C72" w:rsidRPr="00D10B80" w:rsidRDefault="00A71C72" w:rsidP="00370783">
            <w:pPr>
              <w:jc w:val="both"/>
              <w:rPr>
                <w:shd w:val="clear" w:color="auto" w:fill="FFFFFF"/>
              </w:rPr>
            </w:pPr>
          </w:p>
          <w:p w:rsidR="00A71C72" w:rsidRPr="00D10B80" w:rsidRDefault="00A71C72" w:rsidP="00370783">
            <w:pPr>
              <w:jc w:val="both"/>
            </w:pPr>
            <w:r w:rsidRPr="00D10B80">
              <w:t>* Các em cần phân biệt bài toán  liên quan rút về đơn vị có 2 dang bài để khi thực hiện không bị nhầm lẫn.</w:t>
            </w:r>
          </w:p>
        </w:tc>
        <w:tc>
          <w:tcPr>
            <w:tcW w:w="4910" w:type="dxa"/>
            <w:tcBorders>
              <w:top w:val="dashed" w:sz="4" w:space="0" w:color="auto"/>
              <w:bottom w:val="dashed" w:sz="4" w:space="0" w:color="auto"/>
            </w:tcBorders>
          </w:tcPr>
          <w:p w:rsidR="00A71C72" w:rsidRPr="00D10B80" w:rsidRDefault="00A71C72" w:rsidP="00370783">
            <w:pPr>
              <w:jc w:val="both"/>
            </w:pPr>
            <w:r w:rsidRPr="00D10B80">
              <w:t>- HS tham gia để vận dụng kiến thức đã học vào thực tiễn.</w:t>
            </w:r>
          </w:p>
          <w:p w:rsidR="00A71C72" w:rsidRPr="00D10B80" w:rsidRDefault="00A71C72" w:rsidP="00370783">
            <w:pPr>
              <w:jc w:val="both"/>
            </w:pPr>
            <w:r w:rsidRPr="00D10B80">
              <w:t xml:space="preserve">- HS xung phong tham gia chơi. </w:t>
            </w:r>
          </w:p>
          <w:p w:rsidR="00A71C72" w:rsidRPr="00D10B80" w:rsidRDefault="00A71C72" w:rsidP="00370783">
            <w:pPr>
              <w:jc w:val="both"/>
            </w:pPr>
            <w:r w:rsidRPr="00D10B80">
              <w:t>Tóm tắt:</w:t>
            </w:r>
          </w:p>
          <w:p w:rsidR="00A71C72" w:rsidRPr="00D10B80" w:rsidRDefault="00A71C72" w:rsidP="00370783">
            <w:pPr>
              <w:shd w:val="clear" w:color="auto" w:fill="FFFFFF"/>
              <w:jc w:val="both"/>
            </w:pPr>
            <w:r w:rsidRPr="00D10B80">
              <w:t>9 thùng: 414 lít</w:t>
            </w:r>
          </w:p>
          <w:p w:rsidR="00A71C72" w:rsidRPr="00D10B80" w:rsidRDefault="00A71C72" w:rsidP="00370783">
            <w:pPr>
              <w:shd w:val="clear" w:color="auto" w:fill="FFFFFF"/>
              <w:jc w:val="both"/>
            </w:pPr>
            <w:r w:rsidRPr="00D10B80">
              <w:t>6 thùng: ? lít</w:t>
            </w:r>
          </w:p>
          <w:p w:rsidR="00A71C72" w:rsidRPr="00D10B80" w:rsidRDefault="00A71C72" w:rsidP="00370783">
            <w:pPr>
              <w:shd w:val="clear" w:color="auto" w:fill="FFFFFF"/>
              <w:jc w:val="center"/>
            </w:pPr>
            <w:r w:rsidRPr="00D10B80">
              <w:t>Bài giải</w:t>
            </w:r>
          </w:p>
          <w:p w:rsidR="00A71C72" w:rsidRPr="00D10B80" w:rsidRDefault="00A71C72" w:rsidP="00370783">
            <w:pPr>
              <w:shd w:val="clear" w:color="auto" w:fill="FFFFFF"/>
              <w:jc w:val="center"/>
            </w:pPr>
            <w:r w:rsidRPr="00D10B80">
              <w:t>Số lít dầu chứa trong một thùng là:</w:t>
            </w:r>
          </w:p>
          <w:p w:rsidR="00A71C72" w:rsidRPr="00D10B80" w:rsidRDefault="00A71C72" w:rsidP="00370783">
            <w:pPr>
              <w:shd w:val="clear" w:color="auto" w:fill="FFFFFF"/>
              <w:jc w:val="center"/>
            </w:pPr>
            <w:r w:rsidRPr="00D10B80">
              <w:t>414 : 9 = 46 (l)</w:t>
            </w:r>
          </w:p>
          <w:p w:rsidR="00A71C72" w:rsidRPr="00D10B80" w:rsidRDefault="00A71C72" w:rsidP="00370783">
            <w:pPr>
              <w:shd w:val="clear" w:color="auto" w:fill="FFFFFF"/>
              <w:jc w:val="center"/>
            </w:pPr>
            <w:r w:rsidRPr="00D10B80">
              <w:t>Số lít dầu chứa trong 6 thùng là:</w:t>
            </w:r>
          </w:p>
          <w:p w:rsidR="00A71C72" w:rsidRPr="00D10B80" w:rsidRDefault="00A71C72" w:rsidP="00370783">
            <w:pPr>
              <w:shd w:val="clear" w:color="auto" w:fill="FFFFFF"/>
              <w:jc w:val="center"/>
            </w:pPr>
            <w:r w:rsidRPr="00D10B80">
              <w:t>46 x 6 = 276 (l)</w:t>
            </w:r>
          </w:p>
          <w:p w:rsidR="00A71C72" w:rsidRPr="00D10B80" w:rsidRDefault="00A71C72" w:rsidP="00370783">
            <w:pPr>
              <w:shd w:val="clear" w:color="auto" w:fill="FFFFFF"/>
            </w:pPr>
            <w:r w:rsidRPr="00D10B80">
              <w:t xml:space="preserve">                                   Đáp số: 276 lít</w:t>
            </w:r>
          </w:p>
          <w:p w:rsidR="00A71C72" w:rsidRPr="00D10B80" w:rsidRDefault="00A71C72" w:rsidP="00370783">
            <w:pPr>
              <w:shd w:val="clear" w:color="auto" w:fill="FFFFFF"/>
              <w:jc w:val="both"/>
            </w:pPr>
            <w:r w:rsidRPr="00D10B80">
              <w:t>Tóm tắt:</w:t>
            </w:r>
          </w:p>
          <w:p w:rsidR="00A71C72" w:rsidRPr="00D10B80" w:rsidRDefault="00A71C72" w:rsidP="00370783">
            <w:pPr>
              <w:shd w:val="clear" w:color="auto" w:fill="FFFFFF"/>
              <w:jc w:val="both"/>
            </w:pPr>
            <w:r w:rsidRPr="00D10B80">
              <w:t>72 kg gạo: 8 bao</w:t>
            </w:r>
          </w:p>
          <w:p w:rsidR="00A71C72" w:rsidRPr="00D10B80" w:rsidRDefault="00A71C72" w:rsidP="00370783">
            <w:pPr>
              <w:shd w:val="clear" w:color="auto" w:fill="FFFFFF"/>
              <w:jc w:val="both"/>
            </w:pPr>
            <w:r w:rsidRPr="00D10B80">
              <w:t>54 kg gạo: ? bao</w:t>
            </w:r>
          </w:p>
          <w:p w:rsidR="00A71C72" w:rsidRPr="00D10B80" w:rsidRDefault="00A71C72" w:rsidP="00370783">
            <w:pPr>
              <w:shd w:val="clear" w:color="auto" w:fill="FFFFFF"/>
              <w:jc w:val="center"/>
            </w:pPr>
            <w:r w:rsidRPr="00D10B80">
              <w:t>Bài giải</w:t>
            </w:r>
          </w:p>
          <w:p w:rsidR="00A71C72" w:rsidRPr="00D10B80" w:rsidRDefault="00A71C72" w:rsidP="00370783">
            <w:pPr>
              <w:shd w:val="clear" w:color="auto" w:fill="FFFFFF"/>
              <w:jc w:val="center"/>
            </w:pPr>
            <w:r w:rsidRPr="00D10B80">
              <w:t>Số gạo đựng trong mỗi bao là:</w:t>
            </w:r>
          </w:p>
          <w:p w:rsidR="00A71C72" w:rsidRPr="00D10B80" w:rsidRDefault="00A71C72" w:rsidP="00370783">
            <w:pPr>
              <w:shd w:val="clear" w:color="auto" w:fill="FFFFFF"/>
              <w:jc w:val="center"/>
            </w:pPr>
            <w:r w:rsidRPr="00D10B80">
              <w:t xml:space="preserve"> 72 : 8 = 9 (kg)</w:t>
            </w:r>
          </w:p>
          <w:p w:rsidR="00A71C72" w:rsidRPr="00D10B80" w:rsidRDefault="00A71C72" w:rsidP="00370783">
            <w:pPr>
              <w:shd w:val="clear" w:color="auto" w:fill="FFFFFF"/>
              <w:jc w:val="center"/>
            </w:pPr>
            <w:r w:rsidRPr="00D10B80">
              <w:t>Số bao chứa 54 kg gạo là:</w:t>
            </w:r>
          </w:p>
          <w:p w:rsidR="00A71C72" w:rsidRPr="00D10B80" w:rsidRDefault="00A71C72" w:rsidP="00370783">
            <w:pPr>
              <w:shd w:val="clear" w:color="auto" w:fill="FFFFFF"/>
              <w:jc w:val="center"/>
            </w:pPr>
            <w:r w:rsidRPr="00D10B80">
              <w:t>54 : 9 = 6 (bao)</w:t>
            </w:r>
          </w:p>
          <w:p w:rsidR="00A71C72" w:rsidRPr="00D10B80" w:rsidRDefault="00A71C72" w:rsidP="00370783">
            <w:pPr>
              <w:shd w:val="clear" w:color="auto" w:fill="FFFFFF"/>
              <w:jc w:val="center"/>
            </w:pPr>
            <w:r w:rsidRPr="00D10B80">
              <w:t>Đáp số: 6 bao</w:t>
            </w:r>
          </w:p>
          <w:p w:rsidR="00A71C72" w:rsidRPr="00D10B80" w:rsidRDefault="00A71C72" w:rsidP="00370783">
            <w:pPr>
              <w:jc w:val="both"/>
            </w:pPr>
            <w:r w:rsidRPr="00D10B80">
              <w:t xml:space="preserve">Bài thứ nhất </w:t>
            </w:r>
          </w:p>
          <w:p w:rsidR="00A71C72" w:rsidRPr="00D10B80" w:rsidRDefault="00A71C72" w:rsidP="00370783">
            <w:pPr>
              <w:jc w:val="both"/>
            </w:pPr>
            <w:r w:rsidRPr="00D10B80">
              <w:rPr>
                <w:shd w:val="clear" w:color="auto" w:fill="FFFFFF"/>
              </w:rPr>
              <w:t>- Rút về đơn vị - tức là tìm giá trị 1 phần</w:t>
            </w:r>
          </w:p>
          <w:p w:rsidR="00A71C72" w:rsidRPr="00D10B80" w:rsidRDefault="00A71C72" w:rsidP="00370783">
            <w:pPr>
              <w:jc w:val="both"/>
              <w:rPr>
                <w:shd w:val="clear" w:color="auto" w:fill="FFFFFF"/>
              </w:rPr>
            </w:pPr>
            <w:r w:rsidRPr="00D10B80">
              <w:rPr>
                <w:shd w:val="clear" w:color="auto" w:fill="FFFFFF"/>
              </w:rPr>
              <w:t>- Tìm giá trị nhiều phần</w:t>
            </w:r>
          </w:p>
          <w:p w:rsidR="00A71C72" w:rsidRPr="00D10B80" w:rsidRDefault="00A71C72" w:rsidP="00370783">
            <w:pPr>
              <w:jc w:val="both"/>
              <w:rPr>
                <w:shd w:val="clear" w:color="auto" w:fill="FFFFFF"/>
              </w:rPr>
            </w:pPr>
            <w:r w:rsidRPr="00D10B80">
              <w:rPr>
                <w:shd w:val="clear" w:color="auto" w:fill="FFFFFF"/>
              </w:rPr>
              <w:t>Bài thứ hai</w:t>
            </w:r>
          </w:p>
          <w:p w:rsidR="00A71C72" w:rsidRPr="00D10B80" w:rsidRDefault="00A71C72" w:rsidP="00370783">
            <w:pPr>
              <w:jc w:val="both"/>
            </w:pPr>
            <w:r w:rsidRPr="00D10B80">
              <w:rPr>
                <w:shd w:val="clear" w:color="auto" w:fill="FFFFFF"/>
              </w:rPr>
              <w:t>- Rút về đơn vị - tức là tìm giá trị 1 phần</w:t>
            </w:r>
          </w:p>
          <w:p w:rsidR="00A71C72" w:rsidRPr="00D10B80" w:rsidRDefault="00A71C72" w:rsidP="00370783">
            <w:pPr>
              <w:jc w:val="both"/>
            </w:pPr>
            <w:r w:rsidRPr="00D10B80">
              <w:rPr>
                <w:shd w:val="clear" w:color="auto" w:fill="FFFFFF"/>
              </w:rPr>
              <w:t>- Tìm số phần</w:t>
            </w:r>
          </w:p>
          <w:p w:rsidR="00A71C72" w:rsidRPr="00D10B80" w:rsidRDefault="00A71C72" w:rsidP="00370783">
            <w:pPr>
              <w:jc w:val="both"/>
            </w:pPr>
            <w:r w:rsidRPr="00D10B80">
              <w:t>- HS lắng nghe để vận dụng vào thực tiễn.</w:t>
            </w:r>
          </w:p>
        </w:tc>
      </w:tr>
      <w:tr w:rsidR="00A71C72" w:rsidRPr="00CE6092" w:rsidTr="00370783">
        <w:tc>
          <w:tcPr>
            <w:tcW w:w="10008" w:type="dxa"/>
            <w:gridSpan w:val="2"/>
            <w:tcBorders>
              <w:top w:val="dashed" w:sz="4" w:space="0" w:color="auto"/>
            </w:tcBorders>
          </w:tcPr>
          <w:p w:rsidR="00A71C72" w:rsidRPr="00D10B80" w:rsidRDefault="00A71C72" w:rsidP="00370783">
            <w:pPr>
              <w:rPr>
                <w:b/>
              </w:rPr>
            </w:pPr>
            <w:r w:rsidRPr="00D10B80">
              <w:rPr>
                <w:b/>
              </w:rPr>
              <w:t>IV. ĐIỀU CHỈNH SAU BÀI DẠY:</w:t>
            </w:r>
          </w:p>
          <w:p w:rsidR="00A71C72" w:rsidRPr="00D10B80" w:rsidRDefault="00A71C72" w:rsidP="00370783">
            <w:r w:rsidRPr="00D10B80">
              <w:t>...........................................................................................................</w:t>
            </w:r>
            <w:r>
              <w:t>...............................</w:t>
            </w:r>
          </w:p>
        </w:tc>
      </w:tr>
    </w:tbl>
    <w:p w:rsidR="0074137D" w:rsidRPr="008E3728" w:rsidRDefault="0074137D" w:rsidP="00A71C72">
      <w:pPr>
        <w:spacing w:line="264" w:lineRule="auto"/>
        <w:jc w:val="center"/>
        <w:rPr>
          <w:rFonts w:eastAsia="Arial"/>
        </w:rPr>
      </w:pPr>
      <w:r w:rsidRPr="008E3728">
        <w:rPr>
          <w:rFonts w:eastAsia="Arial"/>
        </w:rPr>
        <w:t>------------------------------------------------</w:t>
      </w:r>
    </w:p>
    <w:p w:rsidR="0074137D" w:rsidRDefault="0074137D" w:rsidP="0074137D">
      <w:pPr>
        <w:tabs>
          <w:tab w:val="left" w:pos="4440"/>
        </w:tabs>
        <w:jc w:val="center"/>
        <w:rPr>
          <w:b/>
          <w:lang w:val="nl-NL"/>
        </w:rPr>
      </w:pPr>
      <w:r w:rsidRPr="008E3728">
        <w:rPr>
          <w:b/>
          <w:lang w:val="nl-NL"/>
        </w:rPr>
        <w:t>Tiết 6: Khoa học</w:t>
      </w:r>
    </w:p>
    <w:p w:rsidR="00D6702D" w:rsidRDefault="00D6702D" w:rsidP="00D6702D">
      <w:pPr>
        <w:spacing w:line="288" w:lineRule="auto"/>
        <w:ind w:left="720" w:hanging="720"/>
        <w:jc w:val="center"/>
        <w:rPr>
          <w:b/>
          <w:bCs/>
          <w:lang w:val="nl-NL"/>
        </w:rPr>
      </w:pPr>
      <w:r w:rsidRPr="002257BF">
        <w:rPr>
          <w:b/>
          <w:bCs/>
          <w:lang w:val="nl-NL"/>
        </w:rPr>
        <w:t xml:space="preserve">VAI TRÒ CỦA CHẤT DINH DƯỠNG ĐỐI VỚI CƠ THỂ (T1) </w:t>
      </w:r>
    </w:p>
    <w:p w:rsidR="00D6702D" w:rsidRPr="00D6702D" w:rsidRDefault="00D6702D" w:rsidP="00D6702D">
      <w:pPr>
        <w:spacing w:line="288" w:lineRule="auto"/>
        <w:ind w:left="720" w:hanging="720"/>
        <w:rPr>
          <w:b/>
          <w:bCs/>
          <w:lang w:val="nl-NL"/>
        </w:rPr>
      </w:pPr>
      <w:r w:rsidRPr="00D6702D">
        <w:rPr>
          <w:b/>
          <w:bCs/>
          <w:lang w:val="nl-NL"/>
        </w:rPr>
        <w:lastRenderedPageBreak/>
        <w:t>I. YÊU CẦU CẦN ĐẠT:</w:t>
      </w:r>
    </w:p>
    <w:p w:rsidR="00A01947" w:rsidRPr="00E41FD5" w:rsidRDefault="00A01947" w:rsidP="00A01947">
      <w:pPr>
        <w:jc w:val="both"/>
        <w:rPr>
          <w:rFonts w:eastAsia="Arial"/>
          <w:b/>
        </w:rPr>
      </w:pPr>
      <w:r w:rsidRPr="00E41FD5">
        <w:rPr>
          <w:rFonts w:eastAsia="Arial"/>
          <w:b/>
        </w:rPr>
        <w:t>1. Yêu cầu cần đạt về kiến thức, kĩ năng:</w:t>
      </w:r>
    </w:p>
    <w:p w:rsidR="00D6702D" w:rsidRPr="002257BF" w:rsidRDefault="00D6702D" w:rsidP="00A01947">
      <w:pPr>
        <w:spacing w:line="288" w:lineRule="auto"/>
        <w:jc w:val="both"/>
        <w:rPr>
          <w:rFonts w:eastAsia="Arial"/>
        </w:rPr>
      </w:pPr>
      <w:r w:rsidRPr="002257BF">
        <w:rPr>
          <w:rFonts w:eastAsia="Arial"/>
        </w:rPr>
        <w:t>- Kể tên được các nhóm chất dinh dưỡng có trong thức ăn</w:t>
      </w:r>
    </w:p>
    <w:p w:rsidR="00D6702D" w:rsidRPr="002257BF" w:rsidRDefault="00D6702D" w:rsidP="00A01947">
      <w:pPr>
        <w:spacing w:line="288" w:lineRule="auto"/>
        <w:jc w:val="both"/>
        <w:rPr>
          <w:rFonts w:eastAsia="Arial"/>
        </w:rPr>
      </w:pPr>
      <w:r w:rsidRPr="002257BF">
        <w:rPr>
          <w:rFonts w:eastAsia="Arial"/>
        </w:rPr>
        <w:t>- Nếu được tên thực phẩm chính để làm nên 1 số loại thức ăn</w:t>
      </w:r>
    </w:p>
    <w:p w:rsidR="00D6702D" w:rsidRPr="002257BF" w:rsidRDefault="00D6702D" w:rsidP="00A01947">
      <w:pPr>
        <w:autoSpaceDE w:val="0"/>
        <w:autoSpaceDN w:val="0"/>
        <w:adjustRightInd w:val="0"/>
        <w:spacing w:line="288" w:lineRule="auto"/>
        <w:jc w:val="both"/>
        <w:rPr>
          <w:rFonts w:eastAsia="Arial"/>
        </w:rPr>
      </w:pPr>
      <w:r w:rsidRPr="002257BF">
        <w:rPr>
          <w:rFonts w:eastAsia="Arial"/>
        </w:rPr>
        <w:t>- Rèn luyện kĩ năng hoạt động nhóm, qua đó góp phần phát triển năng lực khoa học</w:t>
      </w:r>
      <w:r w:rsidRPr="002257BF">
        <w:rPr>
          <w:rFonts w:eastAsia="Arial"/>
          <w:color w:val="000000"/>
        </w:rPr>
        <w:t>.</w:t>
      </w:r>
    </w:p>
    <w:p w:rsidR="00A01947" w:rsidRPr="00E41FD5" w:rsidRDefault="00A01947" w:rsidP="00A01947">
      <w:pPr>
        <w:spacing w:line="264" w:lineRule="auto"/>
        <w:jc w:val="both"/>
        <w:rPr>
          <w:rFonts w:eastAsia="Arial"/>
          <w:b/>
        </w:rPr>
      </w:pPr>
      <w:r w:rsidRPr="00E41FD5">
        <w:rPr>
          <w:rFonts w:eastAsia="Arial"/>
          <w:b/>
        </w:rPr>
        <w:t>2. Yêu cầu cần đạt về năng lực, phẩm chất:</w:t>
      </w:r>
    </w:p>
    <w:p w:rsidR="00D6702D" w:rsidRPr="002257BF" w:rsidRDefault="00D6702D" w:rsidP="00A01947">
      <w:pPr>
        <w:spacing w:line="288" w:lineRule="auto"/>
        <w:jc w:val="both"/>
      </w:pPr>
      <w:r w:rsidRPr="002257BF">
        <w:t xml:space="preserve">- Năng lực tự chủ, tự học: </w:t>
      </w:r>
      <w:r w:rsidRPr="002257BF">
        <w:rPr>
          <w:rFonts w:eastAsia="Arial"/>
        </w:rPr>
        <w:t>Biết tự nghiên cứu bài, trải nghiệm để kiểm chứng tính thực tiễn của nội dung bài học</w:t>
      </w:r>
      <w:r w:rsidRPr="002257BF">
        <w:t>.</w:t>
      </w:r>
    </w:p>
    <w:p w:rsidR="00D6702D" w:rsidRPr="002257BF" w:rsidRDefault="00D6702D" w:rsidP="00A01947">
      <w:pPr>
        <w:spacing w:line="288" w:lineRule="auto"/>
        <w:jc w:val="both"/>
      </w:pPr>
      <w:r w:rsidRPr="002257BF">
        <w:t>- Năng lực giải quyết vấn đề và sáng tạo: Thực hiện tốt và có sáng tạo trong thực hiện các hoạt động của bài học để năm chắc kiến thức.</w:t>
      </w:r>
    </w:p>
    <w:p w:rsidR="00D6702D" w:rsidRPr="002257BF" w:rsidRDefault="00D6702D" w:rsidP="00A01947">
      <w:pPr>
        <w:spacing w:line="288" w:lineRule="auto"/>
        <w:jc w:val="both"/>
      </w:pPr>
      <w:r w:rsidRPr="002257BF">
        <w:t xml:space="preserve">- Năng lực giao tiếp và hợp tác: Biết trao đổi, góp ý cùng bạn trong hoạt động nhóm </w:t>
      </w:r>
    </w:p>
    <w:p w:rsidR="00D6702D" w:rsidRPr="002257BF" w:rsidRDefault="00D6702D" w:rsidP="00A01947">
      <w:pPr>
        <w:spacing w:line="288" w:lineRule="auto"/>
        <w:jc w:val="both"/>
      </w:pPr>
      <w:r w:rsidRPr="002257BF">
        <w:t>- Phẩm chất nhân ái: Xây dựng tốt mối quan hệ thân thiện với bạn trong học tập.</w:t>
      </w:r>
    </w:p>
    <w:p w:rsidR="00D6702D" w:rsidRPr="002257BF" w:rsidRDefault="00D6702D" w:rsidP="00A01947">
      <w:pPr>
        <w:spacing w:line="288" w:lineRule="auto"/>
        <w:jc w:val="both"/>
      </w:pPr>
      <w:r w:rsidRPr="002257BF">
        <w:t>- Phẩm chất chăm chỉ: Có tinh thần chăm chỉ rèn luyện để năm vững nội dung yêu cầu cần đạt của bài học.</w:t>
      </w:r>
    </w:p>
    <w:p w:rsidR="00D6702D" w:rsidRPr="002257BF" w:rsidRDefault="00D6702D" w:rsidP="00A01947">
      <w:pPr>
        <w:spacing w:line="288" w:lineRule="auto"/>
        <w:jc w:val="both"/>
      </w:pPr>
      <w:r w:rsidRPr="002257BF">
        <w:t>- Phẩm chất trách nhiệm: Có ý thức trách nhiệm với lớp, tôn trọng tập thể.</w:t>
      </w:r>
    </w:p>
    <w:p w:rsidR="00D6702D" w:rsidRPr="002257BF" w:rsidRDefault="00D6702D" w:rsidP="00A01947">
      <w:pPr>
        <w:spacing w:line="288" w:lineRule="auto"/>
        <w:jc w:val="both"/>
        <w:rPr>
          <w:b/>
        </w:rPr>
      </w:pPr>
      <w:r w:rsidRPr="002257BF">
        <w:rPr>
          <w:b/>
        </w:rPr>
        <w:t xml:space="preserve">II. ĐỒ DÙNG DẠY HỌC </w:t>
      </w:r>
    </w:p>
    <w:p w:rsidR="00D6702D" w:rsidRPr="002257BF" w:rsidRDefault="00D6702D" w:rsidP="00A01947">
      <w:pPr>
        <w:spacing w:line="288" w:lineRule="auto"/>
        <w:jc w:val="both"/>
      </w:pPr>
      <w:r w:rsidRPr="002257BF">
        <w:t>- Kế hoạch bài dạy, bài giảng Power point.</w:t>
      </w:r>
    </w:p>
    <w:p w:rsidR="00D6702D" w:rsidRPr="002257BF" w:rsidRDefault="00D6702D" w:rsidP="00A01947">
      <w:pPr>
        <w:spacing w:line="288" w:lineRule="auto"/>
        <w:jc w:val="both"/>
      </w:pPr>
      <w:r w:rsidRPr="002257BF">
        <w:t>- SGK và các thiết bị, học liệu phục vụ cho tiết dạy.</w:t>
      </w:r>
    </w:p>
    <w:p w:rsidR="00D6702D" w:rsidRPr="002257BF" w:rsidRDefault="00D6702D" w:rsidP="00A01947">
      <w:pPr>
        <w:spacing w:line="288" w:lineRule="auto"/>
        <w:jc w:val="both"/>
        <w:outlineLvl w:val="0"/>
        <w:rPr>
          <w:b/>
          <w:bCs/>
          <w:u w:val="single"/>
          <w:lang w:val="nl-NL"/>
        </w:rPr>
      </w:pPr>
      <w:r w:rsidRPr="002257BF">
        <w:rPr>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D6702D" w:rsidRPr="002257BF" w:rsidTr="008431E8">
        <w:tc>
          <w:tcPr>
            <w:tcW w:w="5113" w:type="dxa"/>
            <w:tcBorders>
              <w:bottom w:val="dashed" w:sz="4" w:space="0" w:color="auto"/>
            </w:tcBorders>
          </w:tcPr>
          <w:p w:rsidR="00D6702D" w:rsidRPr="002257BF" w:rsidRDefault="00D6702D" w:rsidP="008431E8">
            <w:pPr>
              <w:spacing w:line="288" w:lineRule="auto"/>
              <w:jc w:val="center"/>
              <w:rPr>
                <w:b/>
                <w:lang w:val="nl-NL"/>
              </w:rPr>
            </w:pPr>
            <w:r w:rsidRPr="002257BF">
              <w:rPr>
                <w:b/>
                <w:lang w:val="nl-NL"/>
              </w:rPr>
              <w:t>Hoạt động của giáo viên</w:t>
            </w:r>
          </w:p>
        </w:tc>
        <w:tc>
          <w:tcPr>
            <w:tcW w:w="4991" w:type="dxa"/>
            <w:gridSpan w:val="2"/>
            <w:tcBorders>
              <w:bottom w:val="dashed" w:sz="4" w:space="0" w:color="auto"/>
            </w:tcBorders>
          </w:tcPr>
          <w:p w:rsidR="00D6702D" w:rsidRPr="002257BF" w:rsidRDefault="00D6702D" w:rsidP="008431E8">
            <w:pPr>
              <w:spacing w:line="288" w:lineRule="auto"/>
              <w:jc w:val="center"/>
              <w:rPr>
                <w:b/>
                <w:lang w:val="nl-NL"/>
              </w:rPr>
            </w:pPr>
            <w:r w:rsidRPr="002257BF">
              <w:rPr>
                <w:b/>
                <w:lang w:val="nl-NL"/>
              </w:rPr>
              <w:t>Hoạt động của học sinh</w:t>
            </w:r>
          </w:p>
        </w:tc>
      </w:tr>
      <w:tr w:rsidR="00D6702D" w:rsidRPr="002257BF" w:rsidTr="008431E8">
        <w:tc>
          <w:tcPr>
            <w:tcW w:w="10104" w:type="dxa"/>
            <w:gridSpan w:val="3"/>
            <w:tcBorders>
              <w:bottom w:val="dashed" w:sz="4" w:space="0" w:color="auto"/>
            </w:tcBorders>
          </w:tcPr>
          <w:p w:rsidR="00D6702D" w:rsidRPr="002257BF" w:rsidRDefault="00D6702D" w:rsidP="008431E8">
            <w:pPr>
              <w:spacing w:line="288" w:lineRule="auto"/>
              <w:jc w:val="both"/>
              <w:rPr>
                <w:bCs/>
                <w:i/>
                <w:lang w:val="nl-NL"/>
              </w:rPr>
            </w:pPr>
            <w:r w:rsidRPr="002257BF">
              <w:rPr>
                <w:b/>
                <w:bCs/>
                <w:lang w:val="nl-NL"/>
              </w:rPr>
              <w:t>1. Khởi động:</w:t>
            </w:r>
          </w:p>
          <w:p w:rsidR="00D6702D" w:rsidRPr="002257BF" w:rsidRDefault="00D6702D" w:rsidP="008431E8">
            <w:pPr>
              <w:spacing w:line="288" w:lineRule="auto"/>
              <w:jc w:val="both"/>
              <w:rPr>
                <w:lang w:val="nl-NL"/>
              </w:rPr>
            </w:pPr>
            <w:r w:rsidRPr="002257BF">
              <w:rPr>
                <w:lang w:val="nl-NL"/>
              </w:rPr>
              <w:t xml:space="preserve">- Mục tiêu: </w:t>
            </w:r>
          </w:p>
          <w:p w:rsidR="00D6702D" w:rsidRPr="002257BF" w:rsidRDefault="00D6702D" w:rsidP="008431E8">
            <w:pPr>
              <w:spacing w:line="288" w:lineRule="auto"/>
              <w:jc w:val="both"/>
              <w:rPr>
                <w:lang w:val="nl-NL"/>
              </w:rPr>
            </w:pPr>
            <w:r w:rsidRPr="002257BF">
              <w:rPr>
                <w:lang w:val="nl-NL"/>
              </w:rPr>
              <w:t>+ Tạo không khí vui vẻ, phấn khởi trước giờ học.</w:t>
            </w:r>
          </w:p>
          <w:p w:rsidR="00D6702D" w:rsidRPr="002257BF" w:rsidRDefault="00D6702D" w:rsidP="008431E8">
            <w:pPr>
              <w:spacing w:line="288" w:lineRule="auto"/>
              <w:jc w:val="both"/>
              <w:rPr>
                <w:lang w:val="nl-NL"/>
              </w:rPr>
            </w:pPr>
            <w:r w:rsidRPr="002257BF">
              <w:rPr>
                <w:lang w:val="nl-NL"/>
              </w:rPr>
              <w:t>+ Thông qua khởi động, giáo viên dẫn dắt bài mới hấp dẫn để thu hút học sinh tập trung.</w:t>
            </w:r>
          </w:p>
          <w:p w:rsidR="00D6702D" w:rsidRPr="002257BF" w:rsidRDefault="00D6702D" w:rsidP="008431E8">
            <w:pPr>
              <w:spacing w:line="288" w:lineRule="auto"/>
              <w:jc w:val="both"/>
              <w:rPr>
                <w:lang w:val="nl-NL"/>
              </w:rPr>
            </w:pPr>
            <w:r w:rsidRPr="002257BF">
              <w:rPr>
                <w:lang w:val="nl-NL"/>
              </w:rPr>
              <w:t>- Cách tiến hành:</w:t>
            </w:r>
          </w:p>
        </w:tc>
      </w:tr>
      <w:tr w:rsidR="00D6702D" w:rsidRPr="002257BF" w:rsidTr="008431E8">
        <w:tc>
          <w:tcPr>
            <w:tcW w:w="5376" w:type="dxa"/>
            <w:gridSpan w:val="2"/>
            <w:tcBorders>
              <w:bottom w:val="dashed" w:sz="4" w:space="0" w:color="auto"/>
            </w:tcBorders>
          </w:tcPr>
          <w:p w:rsidR="00D6702D" w:rsidRPr="002257BF" w:rsidRDefault="00D6702D" w:rsidP="008431E8">
            <w:pPr>
              <w:spacing w:line="288" w:lineRule="auto"/>
              <w:jc w:val="both"/>
              <w:outlineLvl w:val="0"/>
              <w:rPr>
                <w:bCs/>
                <w:lang w:val="nl-NL"/>
              </w:rPr>
            </w:pPr>
            <w:r w:rsidRPr="002257BF">
              <w:rPr>
                <w:bCs/>
                <w:lang w:val="nl-NL"/>
              </w:rPr>
              <w:t>- GV tổ chức cho HS chia sẻ về:</w:t>
            </w:r>
          </w:p>
          <w:p w:rsidR="00D6702D" w:rsidRPr="002257BF" w:rsidRDefault="00D6702D" w:rsidP="008431E8">
            <w:pPr>
              <w:spacing w:line="288" w:lineRule="auto"/>
              <w:jc w:val="both"/>
              <w:outlineLvl w:val="0"/>
              <w:rPr>
                <w:bCs/>
                <w:lang w:val="nl-NL"/>
              </w:rPr>
            </w:pPr>
            <w:r w:rsidRPr="002257BF">
              <w:rPr>
                <w:bCs/>
                <w:lang w:val="nl-NL"/>
              </w:rPr>
              <w:t xml:space="preserve">+ Hằng ngày chúng ta ăn những thức ăn nào? </w:t>
            </w:r>
          </w:p>
          <w:p w:rsidR="00D6702D" w:rsidRPr="002257BF" w:rsidRDefault="00D6702D" w:rsidP="008431E8">
            <w:pPr>
              <w:spacing w:line="288" w:lineRule="auto"/>
              <w:jc w:val="both"/>
              <w:outlineLvl w:val="0"/>
              <w:rPr>
                <w:bCs/>
                <w:lang w:val="nl-NL"/>
              </w:rPr>
            </w:pPr>
            <w:r w:rsidRPr="002257BF">
              <w:rPr>
                <w:bCs/>
                <w:lang w:val="nl-NL"/>
              </w:rPr>
              <w:t>+ Chúng ta ăn thức ăn đó để làm gì?</w:t>
            </w:r>
          </w:p>
          <w:p w:rsidR="00D6702D" w:rsidRPr="002257BF" w:rsidRDefault="00D6702D" w:rsidP="008431E8">
            <w:pPr>
              <w:spacing w:line="288" w:lineRule="auto"/>
              <w:jc w:val="both"/>
              <w:outlineLvl w:val="0"/>
              <w:rPr>
                <w:bCs/>
                <w:lang w:val="nl-NL"/>
              </w:rPr>
            </w:pPr>
            <w:r w:rsidRPr="002257BF">
              <w:rPr>
                <w:bCs/>
                <w:lang w:val="nl-NL"/>
              </w:rPr>
              <w:t>- GV Cùng trao đổi với HS về nội dung mà HS chia sẻ</w:t>
            </w:r>
          </w:p>
          <w:p w:rsidR="00D6702D" w:rsidRPr="002257BF" w:rsidRDefault="00D6702D" w:rsidP="008431E8">
            <w:pPr>
              <w:spacing w:line="288" w:lineRule="auto"/>
              <w:jc w:val="both"/>
              <w:outlineLvl w:val="0"/>
              <w:rPr>
                <w:bCs/>
                <w:lang w:val="nl-NL"/>
              </w:rPr>
            </w:pPr>
            <w:r w:rsidRPr="002257BF">
              <w:rPr>
                <w:bCs/>
                <w:lang w:val="nl-NL"/>
              </w:rPr>
              <w:t>- GV nhận xét, tuyên dương và dẫn dắt vào bài mới.</w:t>
            </w:r>
          </w:p>
        </w:tc>
        <w:tc>
          <w:tcPr>
            <w:tcW w:w="4728" w:type="dxa"/>
            <w:tcBorders>
              <w:bottom w:val="dashed" w:sz="4" w:space="0" w:color="auto"/>
            </w:tcBorders>
          </w:tcPr>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r w:rsidRPr="002257BF">
              <w:rPr>
                <w:lang w:val="nl-NL"/>
              </w:rPr>
              <w:t>- HS chia sẻ điều em thấy thú vị nhất trước lớp.</w:t>
            </w: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r w:rsidRPr="002257BF">
              <w:rPr>
                <w:lang w:val="nl-NL"/>
              </w:rPr>
              <w:t>- HS lắng nghe.</w:t>
            </w:r>
          </w:p>
        </w:tc>
      </w:tr>
      <w:tr w:rsidR="00D6702D" w:rsidRPr="002257BF" w:rsidTr="008431E8">
        <w:tc>
          <w:tcPr>
            <w:tcW w:w="10104" w:type="dxa"/>
            <w:gridSpan w:val="3"/>
            <w:tcBorders>
              <w:top w:val="dashed" w:sz="4" w:space="0" w:color="auto"/>
              <w:bottom w:val="dashed" w:sz="4" w:space="0" w:color="auto"/>
            </w:tcBorders>
          </w:tcPr>
          <w:p w:rsidR="00D6702D" w:rsidRPr="002257BF" w:rsidRDefault="00D6702D" w:rsidP="008431E8">
            <w:pPr>
              <w:spacing w:line="288" w:lineRule="auto"/>
              <w:jc w:val="both"/>
              <w:rPr>
                <w:b/>
                <w:bCs/>
                <w:iCs/>
                <w:lang w:val="nl-NL"/>
              </w:rPr>
            </w:pPr>
            <w:r w:rsidRPr="002257BF">
              <w:rPr>
                <w:b/>
                <w:bCs/>
                <w:iCs/>
                <w:lang w:val="nl-NL"/>
              </w:rPr>
              <w:t>2. Hoạt động</w:t>
            </w:r>
            <w:r w:rsidRPr="002257BF">
              <w:rPr>
                <w:bCs/>
                <w:i/>
                <w:iCs/>
                <w:lang w:val="nl-NL"/>
              </w:rPr>
              <w:t>:</w:t>
            </w:r>
          </w:p>
          <w:p w:rsidR="00D6702D" w:rsidRPr="002257BF" w:rsidRDefault="00D6702D" w:rsidP="008431E8">
            <w:pPr>
              <w:spacing w:line="288" w:lineRule="auto"/>
              <w:jc w:val="both"/>
              <w:rPr>
                <w:lang w:val="nl-NL"/>
              </w:rPr>
            </w:pPr>
            <w:r w:rsidRPr="002257BF">
              <w:rPr>
                <w:b/>
                <w:bCs/>
                <w:iCs/>
                <w:lang w:val="nl-NL"/>
              </w:rPr>
              <w:lastRenderedPageBreak/>
              <w:t xml:space="preserve">- </w:t>
            </w:r>
            <w:r w:rsidRPr="002257BF">
              <w:rPr>
                <w:bCs/>
                <w:lang w:val="nl-NL"/>
              </w:rPr>
              <w:t>Mục tiêu:</w:t>
            </w:r>
            <w:r w:rsidRPr="002257BF">
              <w:rPr>
                <w:lang w:val="nl-NL"/>
              </w:rPr>
              <w:t xml:space="preserve"> </w:t>
            </w:r>
          </w:p>
          <w:p w:rsidR="00D6702D" w:rsidRPr="002257BF" w:rsidRDefault="00D6702D" w:rsidP="008431E8">
            <w:pPr>
              <w:spacing w:line="288" w:lineRule="auto"/>
              <w:jc w:val="both"/>
              <w:rPr>
                <w:rFonts w:eastAsia="Arial"/>
              </w:rPr>
            </w:pPr>
            <w:r w:rsidRPr="002257BF">
              <w:rPr>
                <w:rFonts w:eastAsia="Arial"/>
              </w:rPr>
              <w:t>+ HS dựa vào thông tin cung cấp ở nội dung 1, hình thành mối liên hệ giữa thực phẩm và thức ăn sử dụng hàng ngày.</w:t>
            </w:r>
          </w:p>
          <w:p w:rsidR="00D6702D" w:rsidRPr="002257BF" w:rsidRDefault="00D6702D" w:rsidP="008431E8">
            <w:pPr>
              <w:spacing w:line="288" w:lineRule="auto"/>
              <w:jc w:val="both"/>
              <w:rPr>
                <w:rFonts w:eastAsia="Arial"/>
              </w:rPr>
            </w:pPr>
            <w:r w:rsidRPr="002257BF">
              <w:rPr>
                <w:rFonts w:eastAsia="Arial"/>
              </w:rPr>
              <w:t>+ Sử dụng bảng số liệu thành phần dinh dưỡng để nhận biết các chất dinh dưỡng có trong thực phẩm và tên các nhóm chất dinh dưỡng.</w:t>
            </w:r>
          </w:p>
          <w:p w:rsidR="00D6702D" w:rsidRPr="002257BF" w:rsidRDefault="00D6702D" w:rsidP="008431E8">
            <w:pPr>
              <w:autoSpaceDE w:val="0"/>
              <w:autoSpaceDN w:val="0"/>
              <w:adjustRightInd w:val="0"/>
              <w:spacing w:line="288" w:lineRule="auto"/>
              <w:jc w:val="both"/>
              <w:rPr>
                <w:rFonts w:eastAsia="Arial"/>
              </w:rPr>
            </w:pPr>
            <w:r w:rsidRPr="002257BF">
              <w:rPr>
                <w:rFonts w:eastAsia="Arial"/>
              </w:rPr>
              <w:t>+ Rèn luyện kĩ năng làm thí nghiệm, hoạt động trải nghiệm, qua đó góp phần phát triển năng lực khoa học</w:t>
            </w:r>
            <w:r w:rsidRPr="002257BF">
              <w:rPr>
                <w:rFonts w:eastAsia="Arial"/>
                <w:color w:val="000000"/>
              </w:rPr>
              <w:t>.</w:t>
            </w:r>
          </w:p>
          <w:p w:rsidR="00D6702D" w:rsidRPr="002257BF" w:rsidRDefault="00D6702D" w:rsidP="008431E8">
            <w:pPr>
              <w:spacing w:line="288" w:lineRule="auto"/>
              <w:jc w:val="both"/>
              <w:rPr>
                <w:lang w:val="nl-NL"/>
              </w:rPr>
            </w:pPr>
            <w:r w:rsidRPr="002257BF">
              <w:rPr>
                <w:b/>
                <w:bCs/>
                <w:iCs/>
                <w:lang w:val="nl-NL"/>
              </w:rPr>
              <w:t xml:space="preserve">- </w:t>
            </w:r>
            <w:r w:rsidRPr="002257BF">
              <w:rPr>
                <w:bCs/>
                <w:iCs/>
                <w:lang w:val="nl-NL"/>
              </w:rPr>
              <w:t>Cách tiến hành:</w:t>
            </w:r>
          </w:p>
        </w:tc>
      </w:tr>
      <w:tr w:rsidR="00D6702D" w:rsidRPr="002257BF" w:rsidTr="008431E8">
        <w:tc>
          <w:tcPr>
            <w:tcW w:w="5376" w:type="dxa"/>
            <w:gridSpan w:val="2"/>
            <w:tcBorders>
              <w:top w:val="dashed" w:sz="4" w:space="0" w:color="auto"/>
              <w:bottom w:val="dashed" w:sz="4" w:space="0" w:color="auto"/>
            </w:tcBorders>
          </w:tcPr>
          <w:p w:rsidR="00D6702D" w:rsidRPr="002257BF" w:rsidRDefault="00D6702D" w:rsidP="008431E8">
            <w:pPr>
              <w:spacing w:line="288" w:lineRule="auto"/>
              <w:jc w:val="both"/>
              <w:outlineLvl w:val="0"/>
              <w:rPr>
                <w:b/>
                <w:bCs/>
                <w:lang w:val="nl-NL"/>
              </w:rPr>
            </w:pPr>
            <w:r w:rsidRPr="002257BF">
              <w:rPr>
                <w:b/>
                <w:bCs/>
                <w:lang w:val="nl-NL"/>
              </w:rPr>
              <w:lastRenderedPageBreak/>
              <w:t>Hoạt động 1: Các nhóm chất dinh dưỡng có trong thức ăn</w:t>
            </w:r>
          </w:p>
          <w:p w:rsidR="00D6702D" w:rsidRPr="002257BF" w:rsidRDefault="00D6702D" w:rsidP="008431E8">
            <w:pPr>
              <w:spacing w:line="288" w:lineRule="auto"/>
              <w:jc w:val="both"/>
              <w:outlineLvl w:val="0"/>
              <w:rPr>
                <w:b/>
                <w:bCs/>
                <w:lang w:val="nl-NL"/>
              </w:rPr>
            </w:pPr>
            <w:r w:rsidRPr="002257BF">
              <w:rPr>
                <w:b/>
                <w:bCs/>
                <w:lang w:val="nl-NL"/>
              </w:rPr>
              <w:t>Hoạt động 1.1.Nêu tên các nhóm chất dinh dưỡng có trong thức ăn</w:t>
            </w:r>
          </w:p>
          <w:p w:rsidR="00D6702D" w:rsidRPr="002257BF" w:rsidRDefault="00D6702D" w:rsidP="008431E8">
            <w:pPr>
              <w:spacing w:line="288" w:lineRule="auto"/>
              <w:jc w:val="both"/>
              <w:outlineLvl w:val="0"/>
              <w:rPr>
                <w:b/>
                <w:bCs/>
                <w:lang w:val="nl-NL"/>
              </w:rPr>
            </w:pPr>
            <w:r w:rsidRPr="002257BF">
              <w:rPr>
                <w:b/>
                <w:bCs/>
                <w:lang w:val="nl-NL"/>
              </w:rPr>
              <w:t xml:space="preserve">- </w:t>
            </w:r>
            <w:r w:rsidRPr="002257BF">
              <w:rPr>
                <w:bCs/>
                <w:lang w:val="nl-NL"/>
              </w:rPr>
              <w:t>GV giới thiệu thông tin của hoạt động</w:t>
            </w:r>
          </w:p>
          <w:p w:rsidR="00D6702D" w:rsidRPr="002257BF" w:rsidRDefault="00D6702D" w:rsidP="008431E8">
            <w:pPr>
              <w:spacing w:line="288" w:lineRule="auto"/>
              <w:jc w:val="both"/>
              <w:outlineLvl w:val="0"/>
              <w:rPr>
                <w:bCs/>
                <w:lang w:val="nl-NL"/>
              </w:rPr>
            </w:pPr>
            <w:r w:rsidRPr="002257BF">
              <w:rPr>
                <w:bCs/>
                <w:lang w:val="nl-NL"/>
              </w:rPr>
              <w:t>- GV đưa bảng thành phần, thảo luận trả lời câu hỏi:</w:t>
            </w:r>
          </w:p>
          <w:p w:rsidR="00D6702D" w:rsidRPr="002257BF" w:rsidRDefault="00D6702D" w:rsidP="008431E8">
            <w:pPr>
              <w:spacing w:line="288" w:lineRule="auto"/>
              <w:jc w:val="both"/>
              <w:outlineLvl w:val="0"/>
              <w:rPr>
                <w:bCs/>
                <w:lang w:val="nl-NL"/>
              </w:rPr>
            </w:pPr>
            <w:r w:rsidRPr="002257BF">
              <w:rPr>
                <w:bCs/>
                <w:lang w:val="nl-NL"/>
              </w:rPr>
              <w:t>+Thực phẩm nào chứa nhiều chất bột đường?</w:t>
            </w:r>
          </w:p>
          <w:p w:rsidR="00D6702D" w:rsidRPr="002257BF" w:rsidRDefault="00D6702D" w:rsidP="008431E8">
            <w:pPr>
              <w:spacing w:line="288" w:lineRule="auto"/>
              <w:jc w:val="both"/>
              <w:outlineLvl w:val="0"/>
              <w:rPr>
                <w:bCs/>
                <w:lang w:val="nl-NL"/>
              </w:rPr>
            </w:pPr>
            <w:r w:rsidRPr="002257BF">
              <w:rPr>
                <w:bCs/>
                <w:lang w:val="nl-NL"/>
              </w:rPr>
              <w:t>Thực phẩm nào chứa nhiều chất đạm?</w:t>
            </w:r>
          </w:p>
          <w:p w:rsidR="00D6702D" w:rsidRPr="002257BF" w:rsidRDefault="00D6702D" w:rsidP="008431E8">
            <w:pPr>
              <w:spacing w:line="288" w:lineRule="auto"/>
              <w:jc w:val="both"/>
              <w:outlineLvl w:val="0"/>
              <w:rPr>
                <w:bCs/>
                <w:lang w:val="nl-NL"/>
              </w:rPr>
            </w:pPr>
            <w:r w:rsidRPr="002257BF">
              <w:rPr>
                <w:bCs/>
                <w:lang w:val="nl-NL"/>
              </w:rPr>
              <w:t>Thực phẩm nào chứa nhiều chất béo?</w:t>
            </w:r>
          </w:p>
          <w:p w:rsidR="00D6702D" w:rsidRPr="002257BF" w:rsidRDefault="00D6702D" w:rsidP="008431E8">
            <w:pPr>
              <w:spacing w:line="288" w:lineRule="auto"/>
              <w:jc w:val="both"/>
              <w:outlineLvl w:val="0"/>
              <w:rPr>
                <w:bCs/>
                <w:lang w:val="nl-NL"/>
              </w:rPr>
            </w:pPr>
            <w:r w:rsidRPr="002257BF">
              <w:rPr>
                <w:bCs/>
                <w:lang w:val="nl-NL"/>
              </w:rPr>
              <w:t>Thực phẩm nào chứa nhiều vi-ta-min và chất khoáng?</w:t>
            </w:r>
          </w:p>
          <w:p w:rsidR="00D6702D" w:rsidRPr="002257BF" w:rsidRDefault="00D6702D" w:rsidP="008431E8">
            <w:pPr>
              <w:spacing w:line="288" w:lineRule="auto"/>
              <w:jc w:val="both"/>
              <w:outlineLvl w:val="0"/>
              <w:rPr>
                <w:bCs/>
                <w:lang w:val="nl-NL"/>
              </w:rPr>
            </w:pPr>
            <w:r w:rsidRPr="002257BF">
              <w:rPr>
                <w:bCs/>
                <w:lang w:val="nl-NL"/>
              </w:rPr>
              <w:t>+ Hàm lượng các chất dinh dưỡng có trong mỗi loại thực phẩm khác nhau như thế nào?</w:t>
            </w:r>
          </w:p>
          <w:p w:rsidR="00D6702D" w:rsidRPr="002257BF" w:rsidRDefault="00D6702D" w:rsidP="008431E8">
            <w:pPr>
              <w:spacing w:line="288" w:lineRule="auto"/>
              <w:jc w:val="both"/>
              <w:outlineLvl w:val="0"/>
              <w:rPr>
                <w:bCs/>
                <w:lang w:val="nl-NL"/>
              </w:rPr>
            </w:pPr>
            <w:r w:rsidRPr="002257BF">
              <w:rPr>
                <w:bCs/>
                <w:lang w:val="nl-NL"/>
              </w:rPr>
              <w:t>- Mời HS thảo luận nhóm 4 để thực hiện nhiệm vụ.</w:t>
            </w:r>
          </w:p>
          <w:p w:rsidR="00D6702D" w:rsidRPr="002257BF" w:rsidRDefault="00D6702D" w:rsidP="008431E8">
            <w:pPr>
              <w:spacing w:line="288" w:lineRule="auto"/>
              <w:jc w:val="center"/>
              <w:outlineLvl w:val="0"/>
              <w:rPr>
                <w:bCs/>
                <w:i/>
                <w:lang w:val="nl-NL"/>
              </w:rPr>
            </w:pPr>
          </w:p>
          <w:p w:rsidR="00D6702D" w:rsidRPr="002257BF" w:rsidRDefault="00D6702D" w:rsidP="008431E8">
            <w:pPr>
              <w:spacing w:line="288" w:lineRule="auto"/>
              <w:jc w:val="center"/>
              <w:outlineLvl w:val="0"/>
              <w:rPr>
                <w:bCs/>
                <w:i/>
                <w:lang w:val="nl-NL"/>
              </w:rPr>
            </w:pPr>
          </w:p>
          <w:p w:rsidR="00D6702D" w:rsidRPr="002257BF" w:rsidRDefault="00D6702D" w:rsidP="008431E8">
            <w:pPr>
              <w:spacing w:line="288" w:lineRule="auto"/>
              <w:jc w:val="center"/>
              <w:outlineLvl w:val="0"/>
              <w:rPr>
                <w:bCs/>
                <w:i/>
                <w:lang w:val="nl-NL"/>
              </w:rPr>
            </w:pPr>
          </w:p>
          <w:p w:rsidR="00D6702D" w:rsidRPr="002257BF" w:rsidRDefault="00D6702D" w:rsidP="008431E8">
            <w:pPr>
              <w:spacing w:line="288" w:lineRule="auto"/>
              <w:jc w:val="center"/>
              <w:outlineLvl w:val="0"/>
              <w:rPr>
                <w:bCs/>
                <w:i/>
                <w:lang w:val="nl-NL"/>
              </w:rPr>
            </w:pPr>
          </w:p>
          <w:p w:rsidR="00D6702D" w:rsidRPr="002257BF" w:rsidRDefault="00D6702D" w:rsidP="008431E8">
            <w:pPr>
              <w:spacing w:line="288" w:lineRule="auto"/>
              <w:jc w:val="center"/>
              <w:outlineLvl w:val="0"/>
              <w:rPr>
                <w:bCs/>
                <w:i/>
                <w:lang w:val="nl-NL"/>
              </w:rPr>
            </w:pPr>
            <w:r>
              <w:rPr>
                <w:rFonts w:eastAsia="Arial"/>
                <w:noProof/>
                <w:lang w:val="vi-VN" w:eastAsia="vi-VN"/>
              </w:rPr>
              <w:drawing>
                <wp:inline distT="0" distB="0" distL="0" distR="0">
                  <wp:extent cx="3019425" cy="13049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05"/>
                          <pic:cNvPicPr>
                            <a:picLocks noChangeAspect="1" noChangeArrowheads="1"/>
                          </pic:cNvPicPr>
                        </pic:nvPicPr>
                        <pic:blipFill>
                          <a:blip r:embed="rId41">
                            <a:extLst>
                              <a:ext uri="{28A0092B-C50C-407E-A947-70E740481C1C}">
                                <a14:useLocalDpi xmlns:a14="http://schemas.microsoft.com/office/drawing/2010/main" val="0"/>
                              </a:ext>
                            </a:extLst>
                          </a:blip>
                          <a:srcRect l="20358" t="36217" r="31175" b="26576"/>
                          <a:stretch>
                            <a:fillRect/>
                          </a:stretch>
                        </pic:blipFill>
                        <pic:spPr bwMode="auto">
                          <a:xfrm>
                            <a:off x="0" y="0"/>
                            <a:ext cx="3019425" cy="1304925"/>
                          </a:xfrm>
                          <a:prstGeom prst="rect">
                            <a:avLst/>
                          </a:prstGeom>
                          <a:noFill/>
                          <a:ln>
                            <a:noFill/>
                          </a:ln>
                        </pic:spPr>
                      </pic:pic>
                    </a:graphicData>
                  </a:graphic>
                </wp:inline>
              </w:drawing>
            </w:r>
          </w:p>
          <w:p w:rsidR="00D6702D" w:rsidRPr="002257BF" w:rsidRDefault="00D6702D" w:rsidP="008431E8">
            <w:pPr>
              <w:spacing w:line="288" w:lineRule="auto"/>
              <w:jc w:val="center"/>
              <w:outlineLvl w:val="0"/>
              <w:rPr>
                <w:bCs/>
                <w:i/>
                <w:lang w:val="nl-NL"/>
              </w:rPr>
            </w:pPr>
            <w:r>
              <w:rPr>
                <w:rFonts w:eastAsia="Arial"/>
                <w:noProof/>
                <w:lang w:val="vi-VN" w:eastAsia="vi-VN"/>
              </w:rPr>
              <w:lastRenderedPageBreak/>
              <w:drawing>
                <wp:inline distT="0" distB="0" distL="0" distR="0">
                  <wp:extent cx="3124200" cy="167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06"/>
                          <pic:cNvPicPr>
                            <a:picLocks noChangeAspect="1" noChangeArrowheads="1"/>
                          </pic:cNvPicPr>
                        </pic:nvPicPr>
                        <pic:blipFill>
                          <a:blip r:embed="rId42">
                            <a:extLst>
                              <a:ext uri="{28A0092B-C50C-407E-A947-70E740481C1C}">
                                <a14:useLocalDpi xmlns:a14="http://schemas.microsoft.com/office/drawing/2010/main" val="0"/>
                              </a:ext>
                            </a:extLst>
                          </a:blip>
                          <a:srcRect l="16620" t="24641" r="33252" b="31491"/>
                          <a:stretch>
                            <a:fillRect/>
                          </a:stretch>
                        </pic:blipFill>
                        <pic:spPr bwMode="auto">
                          <a:xfrm>
                            <a:off x="0" y="0"/>
                            <a:ext cx="3124200" cy="1676400"/>
                          </a:xfrm>
                          <a:prstGeom prst="rect">
                            <a:avLst/>
                          </a:prstGeom>
                          <a:noFill/>
                          <a:ln>
                            <a:noFill/>
                          </a:ln>
                        </pic:spPr>
                      </pic:pic>
                    </a:graphicData>
                  </a:graphic>
                </wp:inline>
              </w:drawing>
            </w:r>
          </w:p>
          <w:p w:rsidR="00D6702D" w:rsidRPr="002257BF" w:rsidRDefault="00D6702D" w:rsidP="008431E8">
            <w:pPr>
              <w:spacing w:line="288" w:lineRule="auto"/>
              <w:jc w:val="both"/>
              <w:outlineLvl w:val="0"/>
              <w:rPr>
                <w:bCs/>
                <w:lang w:val="nl-NL"/>
              </w:rPr>
            </w:pPr>
            <w:r w:rsidRPr="002257BF">
              <w:rPr>
                <w:bCs/>
                <w:lang w:val="nl-NL"/>
              </w:rPr>
              <w:t>- GV mời đại diện các nhóm trình bày kết quả thảo luận, các nhóm khác nhận xét, bổ sung.</w:t>
            </w:r>
          </w:p>
          <w:p w:rsidR="00D6702D" w:rsidRPr="002257BF" w:rsidRDefault="00D6702D" w:rsidP="008431E8">
            <w:pPr>
              <w:spacing w:line="288" w:lineRule="auto"/>
              <w:jc w:val="both"/>
              <w:outlineLvl w:val="0"/>
              <w:rPr>
                <w:bCs/>
                <w:lang w:val="nl-NL"/>
              </w:rPr>
            </w:pPr>
            <w:r w:rsidRPr="002257BF">
              <w:rPr>
                <w:bCs/>
                <w:lang w:val="nl-NL"/>
              </w:rPr>
              <w:t>- GV nhận xét, tuyên dương.</w:t>
            </w:r>
          </w:p>
        </w:tc>
        <w:tc>
          <w:tcPr>
            <w:tcW w:w="4728" w:type="dxa"/>
            <w:tcBorders>
              <w:top w:val="dashed" w:sz="4" w:space="0" w:color="auto"/>
              <w:bottom w:val="dashed" w:sz="4" w:space="0" w:color="auto"/>
            </w:tcBorders>
          </w:tcPr>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r w:rsidRPr="002257BF">
              <w:rPr>
                <w:lang w:val="nl-NL"/>
              </w:rPr>
              <w:t>-HS đọc thông tin</w:t>
            </w:r>
          </w:p>
          <w:p w:rsidR="00D6702D" w:rsidRPr="002257BF" w:rsidRDefault="00D6702D" w:rsidP="008431E8">
            <w:pPr>
              <w:spacing w:line="288" w:lineRule="auto"/>
              <w:jc w:val="both"/>
              <w:rPr>
                <w:lang w:val="nl-NL"/>
              </w:rPr>
            </w:pPr>
            <w:r w:rsidRPr="002257BF">
              <w:rPr>
                <w:lang w:val="nl-NL"/>
              </w:rPr>
              <w:t>-HS quan sát bảng</w:t>
            </w: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r w:rsidRPr="002257BF">
              <w:rPr>
                <w:lang w:val="nl-NL"/>
              </w:rPr>
              <w:t>- HS sinh hoạt nhóm 4, thảo luận và trả lời các câu hỏi theo yêu cầu.</w:t>
            </w:r>
          </w:p>
          <w:p w:rsidR="00D6702D" w:rsidRPr="002257BF" w:rsidRDefault="00D6702D" w:rsidP="008431E8">
            <w:pPr>
              <w:spacing w:line="288" w:lineRule="auto"/>
              <w:jc w:val="both"/>
              <w:rPr>
                <w:lang w:val="nl-NL"/>
              </w:rPr>
            </w:pPr>
            <w:r w:rsidRPr="002257BF">
              <w:rPr>
                <w:lang w:val="nl-NL"/>
              </w:rPr>
              <w:t>+ Gạo chứa 76g chất bột đường, chỉ có 8g chất đạm, 1g chất béo, ít hơn 1g vi-ta-min và chất khoáng; thịt gà không chứa chất bột đường, chứa 20g chất đạm, 13g chất béo, ít hơn 1g vi-ta-min và chất khoáng</w:t>
            </w:r>
          </w:p>
          <w:p w:rsidR="00D6702D" w:rsidRPr="002257BF" w:rsidRDefault="00D6702D" w:rsidP="008431E8">
            <w:pPr>
              <w:spacing w:line="288" w:lineRule="auto"/>
              <w:jc w:val="both"/>
              <w:rPr>
                <w:lang w:val="nl-NL"/>
              </w:rPr>
            </w:pPr>
            <w:r w:rsidRPr="002257BF">
              <w:rPr>
                <w:lang w:val="nl-NL"/>
              </w:rPr>
              <w:t xml:space="preserve">+ Chất bột đường ở gạo là 76g, gà là 0g, súp lơ là 3g, thịt mỡ 0g, cá 0g, thanh long 9g. Chất đạm ở gạo là 8g, gà </w:t>
            </w:r>
            <w:r w:rsidRPr="002257BF">
              <w:rPr>
                <w:lang w:val="nl-NL"/>
              </w:rPr>
              <w:lastRenderedPageBreak/>
              <w:t>là 20g, súp lơ là 3g, thịt mỡ là 14g, cá là 18g</w:t>
            </w:r>
          </w:p>
          <w:p w:rsidR="00D6702D" w:rsidRPr="002257BF" w:rsidRDefault="00D6702D" w:rsidP="008431E8">
            <w:pPr>
              <w:spacing w:line="288" w:lineRule="auto"/>
              <w:jc w:val="both"/>
              <w:rPr>
                <w:lang w:val="nl-NL"/>
              </w:rPr>
            </w:pPr>
            <w:r w:rsidRPr="002257BF">
              <w:rPr>
                <w:lang w:val="nl-NL"/>
              </w:rPr>
              <w:t>+ Gạo chứa nhiều chất bột đường; thịt gà, thịt lợn chứa nhiều chất đạm; thịt lợn mỡ, lạc chứa nhiều chất béo; súp lơ chứa nhiều vi-ta-min và chất khoáng</w:t>
            </w: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r w:rsidRPr="002257BF">
              <w:rPr>
                <w:lang w:val="nl-NL"/>
              </w:rPr>
              <w:t>- Đại diện các nhóm báo cáo kết quả</w:t>
            </w:r>
          </w:p>
          <w:p w:rsidR="00D6702D" w:rsidRPr="002257BF" w:rsidRDefault="00D6702D" w:rsidP="008431E8">
            <w:pPr>
              <w:spacing w:line="288" w:lineRule="auto"/>
              <w:jc w:val="both"/>
              <w:rPr>
                <w:lang w:val="nl-NL"/>
              </w:rPr>
            </w:pPr>
            <w:r w:rsidRPr="002257BF">
              <w:rPr>
                <w:lang w:val="nl-NL"/>
              </w:rPr>
              <w:t>- Lắng nghe</w:t>
            </w:r>
          </w:p>
        </w:tc>
      </w:tr>
      <w:tr w:rsidR="00D6702D" w:rsidRPr="002257BF" w:rsidTr="008431E8">
        <w:tc>
          <w:tcPr>
            <w:tcW w:w="5376" w:type="dxa"/>
            <w:gridSpan w:val="2"/>
            <w:tcBorders>
              <w:top w:val="dashed" w:sz="4" w:space="0" w:color="auto"/>
              <w:bottom w:val="dashed" w:sz="4" w:space="0" w:color="auto"/>
            </w:tcBorders>
          </w:tcPr>
          <w:p w:rsidR="00D6702D" w:rsidRPr="002257BF" w:rsidRDefault="00D6702D" w:rsidP="008431E8">
            <w:pPr>
              <w:spacing w:line="288" w:lineRule="auto"/>
              <w:jc w:val="both"/>
              <w:outlineLvl w:val="0"/>
              <w:rPr>
                <w:b/>
                <w:bCs/>
                <w:lang w:val="nl-NL"/>
              </w:rPr>
            </w:pPr>
            <w:r w:rsidRPr="002257BF">
              <w:rPr>
                <w:b/>
                <w:bCs/>
                <w:lang w:val="nl-NL"/>
              </w:rPr>
              <w:lastRenderedPageBreak/>
              <w:t>Hoạt động 1.2: Nhận biết về các nhóm chất dinh dưỡng có trong thức ăn hàng ngày</w:t>
            </w:r>
          </w:p>
          <w:p w:rsidR="00D6702D" w:rsidRPr="002257BF" w:rsidRDefault="00D6702D" w:rsidP="008431E8">
            <w:pPr>
              <w:spacing w:line="288" w:lineRule="auto"/>
              <w:jc w:val="both"/>
              <w:outlineLvl w:val="0"/>
              <w:rPr>
                <w:bCs/>
                <w:lang w:val="nl-NL"/>
              </w:rPr>
            </w:pPr>
            <w:r w:rsidRPr="002257BF">
              <w:rPr>
                <w:bCs/>
                <w:lang w:val="nl-NL"/>
              </w:rPr>
              <w:t>- GV mời 1 HS đọc yêu cầu bài.</w:t>
            </w:r>
          </w:p>
          <w:p w:rsidR="00D6702D" w:rsidRPr="002257BF" w:rsidRDefault="00D6702D" w:rsidP="008431E8">
            <w:pPr>
              <w:spacing w:line="288" w:lineRule="auto"/>
              <w:jc w:val="both"/>
              <w:outlineLvl w:val="0"/>
              <w:rPr>
                <w:bCs/>
                <w:lang w:val="nl-NL"/>
              </w:rPr>
            </w:pPr>
            <w:r w:rsidRPr="002257BF">
              <w:rPr>
                <w:bCs/>
                <w:lang w:val="nl-NL"/>
              </w:rPr>
              <w:t>- Mời HS thảo luận  nhóm đôi và trả lời câu hỏi :</w:t>
            </w:r>
          </w:p>
          <w:p w:rsidR="00D6702D" w:rsidRPr="002257BF" w:rsidRDefault="00D6702D" w:rsidP="008431E8">
            <w:pPr>
              <w:spacing w:line="288" w:lineRule="auto"/>
              <w:jc w:val="both"/>
              <w:outlineLvl w:val="0"/>
              <w:rPr>
                <w:rFonts w:eastAsia="Arial"/>
                <w:noProof/>
              </w:rPr>
            </w:pPr>
            <w:r w:rsidRPr="002257BF">
              <w:rPr>
                <w:bCs/>
                <w:lang w:val="nl-NL"/>
              </w:rPr>
              <w:t xml:space="preserve">+ </w:t>
            </w:r>
            <w:r w:rsidRPr="002257BF">
              <w:rPr>
                <w:rFonts w:eastAsia="Arial"/>
                <w:noProof/>
              </w:rPr>
              <w:t>Nói với bạn tên thức ăn, đồ uống có trong hình 2 và cho biết thực phẩm chính để làm mỗi loại thức ăn đó</w:t>
            </w:r>
          </w:p>
          <w:p w:rsidR="00D6702D" w:rsidRPr="002257BF" w:rsidRDefault="00D6702D" w:rsidP="008431E8">
            <w:pPr>
              <w:spacing w:line="288" w:lineRule="auto"/>
              <w:jc w:val="both"/>
              <w:outlineLvl w:val="0"/>
              <w:rPr>
                <w:rFonts w:eastAsia="Arial"/>
                <w:noProof/>
              </w:rPr>
            </w:pPr>
            <w:r w:rsidRPr="002257BF">
              <w:rPr>
                <w:rFonts w:eastAsia="Arial"/>
                <w:noProof/>
              </w:rPr>
              <w:t>+ Sắp xếp các thức ăn, đồ uống ở hình 2 vào 4 nhóm thức ăn theo yêu cầu</w:t>
            </w:r>
          </w:p>
          <w:p w:rsidR="00D6702D" w:rsidRPr="002257BF" w:rsidRDefault="00D6702D" w:rsidP="008431E8">
            <w:pPr>
              <w:spacing w:line="288" w:lineRule="auto"/>
              <w:jc w:val="both"/>
              <w:outlineLvl w:val="0"/>
              <w:rPr>
                <w:bCs/>
                <w:lang w:val="nl-NL"/>
              </w:rPr>
            </w:pPr>
            <w:r>
              <w:rPr>
                <w:rFonts w:eastAsia="Arial"/>
                <w:noProof/>
                <w:lang w:val="vi-VN" w:eastAsia="vi-VN"/>
              </w:rPr>
              <w:drawing>
                <wp:inline distT="0" distB="0" distL="0" distR="0">
                  <wp:extent cx="3095625" cy="16192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07"/>
                          <pic:cNvPicPr>
                            <a:picLocks noChangeAspect="1" noChangeArrowheads="1"/>
                          </pic:cNvPicPr>
                        </pic:nvPicPr>
                        <pic:blipFill>
                          <a:blip r:embed="rId43">
                            <a:extLst>
                              <a:ext uri="{28A0092B-C50C-407E-A947-70E740481C1C}">
                                <a14:useLocalDpi xmlns:a14="http://schemas.microsoft.com/office/drawing/2010/main" val="0"/>
                              </a:ext>
                            </a:extLst>
                          </a:blip>
                          <a:srcRect l="37177" t="29805" r="33603" b="42087"/>
                          <a:stretch>
                            <a:fillRect/>
                          </a:stretch>
                        </pic:blipFill>
                        <pic:spPr bwMode="auto">
                          <a:xfrm>
                            <a:off x="0" y="0"/>
                            <a:ext cx="3095625" cy="1619250"/>
                          </a:xfrm>
                          <a:prstGeom prst="rect">
                            <a:avLst/>
                          </a:prstGeom>
                          <a:noFill/>
                          <a:ln>
                            <a:noFill/>
                          </a:ln>
                        </pic:spPr>
                      </pic:pic>
                    </a:graphicData>
                  </a:graphic>
                </wp:inline>
              </w:drawing>
            </w:r>
          </w:p>
          <w:p w:rsidR="00D6702D" w:rsidRPr="002257BF" w:rsidRDefault="00D6702D" w:rsidP="008431E8">
            <w:pPr>
              <w:spacing w:line="288" w:lineRule="auto"/>
              <w:jc w:val="both"/>
              <w:outlineLvl w:val="0"/>
              <w:rPr>
                <w:bCs/>
                <w:lang w:val="nl-NL"/>
              </w:rPr>
            </w:pPr>
          </w:p>
          <w:p w:rsidR="00D6702D" w:rsidRPr="002257BF" w:rsidRDefault="00D6702D" w:rsidP="008431E8">
            <w:pPr>
              <w:spacing w:line="288" w:lineRule="auto"/>
              <w:jc w:val="both"/>
              <w:outlineLvl w:val="0"/>
              <w:rPr>
                <w:bCs/>
                <w:lang w:val="nl-NL"/>
              </w:rPr>
            </w:pPr>
            <w:r w:rsidRPr="002257BF">
              <w:rPr>
                <w:bCs/>
                <w:lang w:val="nl-NL"/>
              </w:rPr>
              <w:t>- GV mời các nhóm trình bày kết quả thảo luận.</w:t>
            </w:r>
          </w:p>
          <w:p w:rsidR="00D6702D" w:rsidRPr="002257BF" w:rsidRDefault="00D6702D" w:rsidP="008431E8">
            <w:pPr>
              <w:spacing w:line="288" w:lineRule="auto"/>
              <w:jc w:val="both"/>
              <w:outlineLvl w:val="0"/>
              <w:rPr>
                <w:bCs/>
                <w:lang w:val="nl-NL"/>
              </w:rPr>
            </w:pPr>
            <w:r w:rsidRPr="002257BF">
              <w:rPr>
                <w:bCs/>
                <w:lang w:val="nl-NL"/>
              </w:rPr>
              <w:t>- Mời các nhóm khác nhận xét.</w:t>
            </w:r>
          </w:p>
          <w:p w:rsidR="00D6702D" w:rsidRPr="002257BF" w:rsidRDefault="00D6702D" w:rsidP="008431E8">
            <w:pPr>
              <w:spacing w:line="288" w:lineRule="auto"/>
              <w:jc w:val="both"/>
              <w:outlineLvl w:val="0"/>
              <w:rPr>
                <w:bCs/>
                <w:lang w:val="nl-NL"/>
              </w:rPr>
            </w:pPr>
            <w:r w:rsidRPr="002257BF">
              <w:rPr>
                <w:bCs/>
                <w:lang w:val="nl-NL"/>
              </w:rPr>
              <w:t xml:space="preserve">- GV nhận xét, tuyên dương </w:t>
            </w:r>
          </w:p>
          <w:p w:rsidR="00D6702D" w:rsidRPr="002257BF" w:rsidRDefault="00D6702D" w:rsidP="008431E8">
            <w:pPr>
              <w:spacing w:line="288" w:lineRule="auto"/>
              <w:jc w:val="both"/>
              <w:outlineLvl w:val="0"/>
              <w:rPr>
                <w:bCs/>
                <w:lang w:val="nl-NL"/>
              </w:rPr>
            </w:pPr>
            <w:r w:rsidRPr="002257BF">
              <w:rPr>
                <w:bCs/>
                <w:lang w:val="nl-NL"/>
              </w:rPr>
              <w:t xml:space="preserve">- Liên hệ:Kể tên các thức ăn hàng ngày em đã ăn và cho biết chúng làm từ thực phẩm nào? </w:t>
            </w:r>
            <w:r w:rsidRPr="002257BF">
              <w:rPr>
                <w:bCs/>
                <w:lang w:val="nl-NL"/>
              </w:rPr>
              <w:lastRenderedPageBreak/>
              <w:t>Thực phẩm đó thuộc nhóm nào?</w:t>
            </w:r>
          </w:p>
          <w:p w:rsidR="00D6702D" w:rsidRPr="002257BF" w:rsidRDefault="00D6702D" w:rsidP="008431E8">
            <w:pPr>
              <w:spacing w:line="288" w:lineRule="auto"/>
              <w:jc w:val="both"/>
              <w:outlineLvl w:val="0"/>
              <w:rPr>
                <w:bCs/>
                <w:lang w:val="nl-NL"/>
              </w:rPr>
            </w:pPr>
            <w:r w:rsidRPr="002257BF">
              <w:rPr>
                <w:bCs/>
                <w:lang w:val="nl-NL"/>
              </w:rPr>
              <w:t>-GV tổ chức cho HS đọc phần Bạn có biết?</w:t>
            </w:r>
          </w:p>
          <w:p w:rsidR="00D6702D" w:rsidRPr="002257BF" w:rsidRDefault="00D6702D" w:rsidP="008431E8">
            <w:pPr>
              <w:spacing w:line="288" w:lineRule="auto"/>
              <w:jc w:val="both"/>
              <w:outlineLvl w:val="0"/>
              <w:rPr>
                <w:bCs/>
                <w:lang w:val="nl-NL"/>
              </w:rPr>
            </w:pPr>
            <w:r w:rsidRPr="002257BF">
              <w:rPr>
                <w:bCs/>
                <w:lang w:val="nl-NL"/>
              </w:rPr>
              <w:t>-Yêu cầu HS lấy ví dụ một số loại dầu ăn thường được sử dụng trong gia đình ( dầu đậu lành, lạc, cải, hướng dương...) và xác định thực phẩm là nguyên liệu chính để tạo nên loại dầu ăn đó...</w:t>
            </w:r>
          </w:p>
        </w:tc>
        <w:tc>
          <w:tcPr>
            <w:tcW w:w="4728" w:type="dxa"/>
            <w:tcBorders>
              <w:top w:val="dashed" w:sz="4" w:space="0" w:color="auto"/>
              <w:bottom w:val="dashed" w:sz="4" w:space="0" w:color="auto"/>
            </w:tcBorders>
          </w:tcPr>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r w:rsidRPr="002257BF">
              <w:rPr>
                <w:lang w:val="nl-NL"/>
              </w:rPr>
              <w:t>- 1 HS đọc yêu cầu bài.</w:t>
            </w:r>
          </w:p>
          <w:p w:rsidR="00D6702D" w:rsidRPr="002257BF" w:rsidRDefault="00D6702D" w:rsidP="008431E8">
            <w:pPr>
              <w:spacing w:line="288" w:lineRule="auto"/>
              <w:jc w:val="both"/>
              <w:rPr>
                <w:lang w:val="nl-NL"/>
              </w:rPr>
            </w:pPr>
            <w:r w:rsidRPr="002257BF">
              <w:rPr>
                <w:lang w:val="nl-NL"/>
              </w:rPr>
              <w:t>- HS chia sẻ trong nhóm tên thức ăn và sắp xếp được thức ăn vào các nhóm:</w:t>
            </w:r>
          </w:p>
          <w:p w:rsidR="00D6702D" w:rsidRPr="002257BF" w:rsidRDefault="00D6702D" w:rsidP="008431E8">
            <w:pPr>
              <w:spacing w:line="288" w:lineRule="auto"/>
              <w:jc w:val="both"/>
              <w:rPr>
                <w:lang w:val="nl-NL"/>
              </w:rPr>
            </w:pPr>
            <w:r w:rsidRPr="002257BF">
              <w:rPr>
                <w:lang w:val="nl-NL"/>
              </w:rPr>
              <w:t>+ Chất bột đường: bánh mì, bún, đu đủ, cà rốt</w:t>
            </w:r>
          </w:p>
          <w:p w:rsidR="00D6702D" w:rsidRPr="002257BF" w:rsidRDefault="00D6702D" w:rsidP="008431E8">
            <w:pPr>
              <w:spacing w:line="288" w:lineRule="auto"/>
              <w:jc w:val="both"/>
              <w:rPr>
                <w:lang w:val="nl-NL"/>
              </w:rPr>
            </w:pPr>
            <w:r w:rsidRPr="002257BF">
              <w:rPr>
                <w:lang w:val="nl-NL"/>
              </w:rPr>
              <w:t>+ Chất đạm: lạc, nấm, trứng, tôm, cá</w:t>
            </w:r>
          </w:p>
          <w:p w:rsidR="00D6702D" w:rsidRPr="002257BF" w:rsidRDefault="00D6702D" w:rsidP="008431E8">
            <w:pPr>
              <w:spacing w:line="288" w:lineRule="auto"/>
              <w:jc w:val="both"/>
              <w:rPr>
                <w:lang w:val="nl-NL"/>
              </w:rPr>
            </w:pPr>
            <w:r w:rsidRPr="002257BF">
              <w:rPr>
                <w:lang w:val="nl-NL"/>
              </w:rPr>
              <w:t>+ Chất béo: lạc, dầu mè</w:t>
            </w:r>
          </w:p>
          <w:p w:rsidR="00D6702D" w:rsidRPr="002257BF" w:rsidRDefault="00D6702D" w:rsidP="008431E8">
            <w:pPr>
              <w:spacing w:line="288" w:lineRule="auto"/>
              <w:jc w:val="both"/>
              <w:rPr>
                <w:lang w:val="nl-NL"/>
              </w:rPr>
            </w:pPr>
            <w:r w:rsidRPr="002257BF">
              <w:rPr>
                <w:lang w:val="nl-NL"/>
              </w:rPr>
              <w:t>+ Vi-ta-min và chất khoáng: rau cải, đu đủ,  nước ép cà rốt, lòng đỏ trứng.</w:t>
            </w: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sz w:val="10"/>
                <w:lang w:val="nl-NL"/>
              </w:rPr>
            </w:pPr>
          </w:p>
          <w:p w:rsidR="00D6702D" w:rsidRPr="002257BF" w:rsidRDefault="00D6702D" w:rsidP="008431E8">
            <w:pPr>
              <w:spacing w:line="288" w:lineRule="auto"/>
              <w:jc w:val="both"/>
              <w:rPr>
                <w:lang w:val="nl-NL"/>
              </w:rPr>
            </w:pPr>
            <w:r w:rsidRPr="002257BF">
              <w:rPr>
                <w:lang w:val="nl-NL"/>
              </w:rPr>
              <w:t>- Đại diện các nhóm trình bày kết quả thảo luận.</w:t>
            </w:r>
          </w:p>
          <w:p w:rsidR="00D6702D" w:rsidRPr="002257BF" w:rsidRDefault="00D6702D" w:rsidP="008431E8">
            <w:pPr>
              <w:spacing w:line="288" w:lineRule="auto"/>
              <w:jc w:val="both"/>
              <w:rPr>
                <w:lang w:val="nl-NL"/>
              </w:rPr>
            </w:pPr>
            <w:r w:rsidRPr="002257BF">
              <w:rPr>
                <w:lang w:val="nl-NL"/>
              </w:rPr>
              <w:t>- Các nhóm khác nhận xét, góp ý.</w:t>
            </w:r>
          </w:p>
          <w:p w:rsidR="00D6702D" w:rsidRPr="002257BF" w:rsidRDefault="00D6702D" w:rsidP="008431E8">
            <w:pPr>
              <w:spacing w:line="288" w:lineRule="auto"/>
              <w:jc w:val="both"/>
              <w:rPr>
                <w:lang w:val="nl-NL"/>
              </w:rPr>
            </w:pPr>
            <w:r w:rsidRPr="002257BF">
              <w:rPr>
                <w:lang w:val="nl-NL"/>
              </w:rPr>
              <w:t>- Cả lớp lắng nghe</w:t>
            </w:r>
          </w:p>
          <w:p w:rsidR="00D6702D" w:rsidRPr="002257BF" w:rsidRDefault="00D6702D" w:rsidP="008431E8">
            <w:pPr>
              <w:spacing w:line="288" w:lineRule="auto"/>
              <w:jc w:val="both"/>
              <w:rPr>
                <w:lang w:val="nl-NL"/>
              </w:rPr>
            </w:pPr>
            <w:r w:rsidRPr="002257BF">
              <w:rPr>
                <w:lang w:val="nl-NL"/>
              </w:rPr>
              <w:t>-HS chia sẻ</w:t>
            </w: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r w:rsidRPr="002257BF">
              <w:rPr>
                <w:lang w:val="nl-NL"/>
              </w:rPr>
              <w:t>-HS đọc và chia sẻ thông tin</w:t>
            </w:r>
          </w:p>
          <w:p w:rsidR="00D6702D" w:rsidRPr="002257BF" w:rsidRDefault="00D6702D" w:rsidP="008431E8">
            <w:pPr>
              <w:spacing w:line="288" w:lineRule="auto"/>
              <w:jc w:val="both"/>
              <w:rPr>
                <w:lang w:val="nl-NL"/>
              </w:rPr>
            </w:pPr>
            <w:r w:rsidRPr="002257BF">
              <w:rPr>
                <w:lang w:val="nl-NL"/>
              </w:rPr>
              <w:t>-HS lấy ví dụ</w:t>
            </w:r>
          </w:p>
        </w:tc>
      </w:tr>
      <w:tr w:rsidR="00D6702D" w:rsidRPr="002257BF" w:rsidTr="008431E8">
        <w:tc>
          <w:tcPr>
            <w:tcW w:w="10104" w:type="dxa"/>
            <w:gridSpan w:val="3"/>
            <w:tcBorders>
              <w:top w:val="dashed" w:sz="4" w:space="0" w:color="auto"/>
              <w:bottom w:val="dashed" w:sz="4" w:space="0" w:color="auto"/>
            </w:tcBorders>
          </w:tcPr>
          <w:p w:rsidR="00D6702D" w:rsidRPr="002257BF" w:rsidRDefault="00D6702D" w:rsidP="008431E8">
            <w:pPr>
              <w:spacing w:line="288" w:lineRule="auto"/>
              <w:jc w:val="both"/>
              <w:rPr>
                <w:b/>
                <w:lang w:val="nl-NL"/>
              </w:rPr>
            </w:pPr>
            <w:r w:rsidRPr="002257BF">
              <w:rPr>
                <w:b/>
                <w:lang w:val="nl-NL"/>
              </w:rPr>
              <w:lastRenderedPageBreak/>
              <w:t>3. Vận dụng trải nghiệm.</w:t>
            </w:r>
          </w:p>
          <w:p w:rsidR="00D6702D" w:rsidRPr="002257BF" w:rsidRDefault="00D6702D" w:rsidP="008431E8">
            <w:pPr>
              <w:spacing w:line="288" w:lineRule="auto"/>
              <w:rPr>
                <w:lang w:val="nl-NL"/>
              </w:rPr>
            </w:pPr>
            <w:r w:rsidRPr="002257BF">
              <w:rPr>
                <w:lang w:val="nl-NL"/>
              </w:rPr>
              <w:t>- Mục tiêu:</w:t>
            </w:r>
          </w:p>
          <w:p w:rsidR="00D6702D" w:rsidRPr="002257BF" w:rsidRDefault="00D6702D" w:rsidP="008431E8">
            <w:pPr>
              <w:spacing w:line="288" w:lineRule="auto"/>
              <w:jc w:val="both"/>
            </w:pPr>
            <w:r w:rsidRPr="002257BF">
              <w:t>+ Củng cố những kiến thức đã học trong tiết học để học sinh khắc sâu nội dung.</w:t>
            </w:r>
          </w:p>
          <w:p w:rsidR="00D6702D" w:rsidRPr="002257BF" w:rsidRDefault="00D6702D" w:rsidP="008431E8">
            <w:pPr>
              <w:spacing w:line="288" w:lineRule="auto"/>
              <w:jc w:val="both"/>
            </w:pPr>
            <w:r w:rsidRPr="002257BF">
              <w:t>+ Vận dụng kiến thức đã học vào thực tiễn.</w:t>
            </w:r>
          </w:p>
          <w:p w:rsidR="00D6702D" w:rsidRPr="002257BF" w:rsidRDefault="00D6702D" w:rsidP="008431E8">
            <w:pPr>
              <w:spacing w:line="288" w:lineRule="auto"/>
              <w:jc w:val="both"/>
            </w:pPr>
            <w:r w:rsidRPr="002257BF">
              <w:t>+ Tạo không khí vui vẻ, hào hứng, lưu luyến sau khi học sinh bài học.</w:t>
            </w:r>
          </w:p>
          <w:p w:rsidR="00D6702D" w:rsidRPr="002257BF" w:rsidRDefault="00D6702D" w:rsidP="008431E8">
            <w:pPr>
              <w:spacing w:line="288" w:lineRule="auto"/>
              <w:rPr>
                <w:lang w:val="nl-NL"/>
              </w:rPr>
            </w:pPr>
            <w:r w:rsidRPr="002257BF">
              <w:t>- Cách tiến hành:</w:t>
            </w:r>
          </w:p>
        </w:tc>
      </w:tr>
      <w:tr w:rsidR="00D6702D" w:rsidRPr="002257BF" w:rsidTr="008431E8">
        <w:tc>
          <w:tcPr>
            <w:tcW w:w="5113" w:type="dxa"/>
            <w:tcBorders>
              <w:top w:val="dashed" w:sz="4" w:space="0" w:color="auto"/>
              <w:bottom w:val="dashed" w:sz="4" w:space="0" w:color="auto"/>
            </w:tcBorders>
          </w:tcPr>
          <w:p w:rsidR="00D6702D" w:rsidRPr="002257BF" w:rsidRDefault="00D6702D" w:rsidP="008431E8">
            <w:pPr>
              <w:spacing w:line="288" w:lineRule="auto"/>
              <w:jc w:val="both"/>
              <w:rPr>
                <w:lang w:val="nl-NL"/>
              </w:rPr>
            </w:pPr>
            <w:r w:rsidRPr="002257BF">
              <w:rPr>
                <w:lang w:val="nl-NL"/>
              </w:rPr>
              <w:t>- GV tổ chức trò chơi “Ai biết nhiều hơn”</w:t>
            </w:r>
          </w:p>
          <w:p w:rsidR="00D6702D" w:rsidRPr="002257BF" w:rsidRDefault="00D6702D" w:rsidP="008431E8">
            <w:pPr>
              <w:spacing w:line="288" w:lineRule="auto"/>
              <w:jc w:val="both"/>
              <w:rPr>
                <w:lang w:val="nl-NL"/>
              </w:rPr>
            </w:pPr>
            <w:r w:rsidRPr="002257BF">
              <w:rPr>
                <w:lang w:val="nl-NL"/>
              </w:rPr>
              <w:t>+ Chia lớp thành các nhóm. Và cùng thi một lượt trong thời gian 2 phút.</w:t>
            </w:r>
          </w:p>
          <w:p w:rsidR="00D6702D" w:rsidRPr="002257BF" w:rsidRDefault="00D6702D" w:rsidP="008431E8">
            <w:pPr>
              <w:spacing w:line="288" w:lineRule="auto"/>
              <w:jc w:val="both"/>
              <w:rPr>
                <w:lang w:val="nl-NL"/>
              </w:rPr>
            </w:pPr>
            <w:r w:rsidRPr="002257BF">
              <w:rPr>
                <w:lang w:val="nl-NL"/>
              </w:rPr>
              <w:t>+ Các nhóm thi nhau đưa ra những ví vụ về vai trò của các chất dinh dưỡng đối với con người trong đời sống hằng ngày. Mỗi lần đưa ra câu đúng sẽ được nhận 1 hoa dán vào vị trí nhóm. Sau 2 phút, nhóm nào nhiều hoa nhất nhóm đó thắng cuộc.</w:t>
            </w:r>
          </w:p>
          <w:p w:rsidR="00D6702D" w:rsidRPr="002257BF" w:rsidRDefault="00D6702D" w:rsidP="008431E8">
            <w:pPr>
              <w:spacing w:line="288" w:lineRule="auto"/>
              <w:jc w:val="both"/>
              <w:rPr>
                <w:lang w:val="nl-NL"/>
              </w:rPr>
            </w:pPr>
            <w:r w:rsidRPr="002257BF">
              <w:rPr>
                <w:lang w:val="nl-NL"/>
              </w:rPr>
              <w:t>- Nhận xét sau tiết dạy, dặn dò về nhà.</w:t>
            </w:r>
          </w:p>
        </w:tc>
        <w:tc>
          <w:tcPr>
            <w:tcW w:w="4991" w:type="dxa"/>
            <w:gridSpan w:val="2"/>
            <w:tcBorders>
              <w:top w:val="dashed" w:sz="4" w:space="0" w:color="auto"/>
              <w:bottom w:val="dashed" w:sz="4" w:space="0" w:color="auto"/>
            </w:tcBorders>
          </w:tcPr>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r w:rsidRPr="002257BF">
              <w:rPr>
                <w:lang w:val="nl-NL"/>
              </w:rPr>
              <w:t>- Học sinh chia nhóm và tham gia trò cơi.</w:t>
            </w: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p>
          <w:p w:rsidR="00D6702D" w:rsidRPr="002257BF" w:rsidRDefault="00D6702D" w:rsidP="008431E8">
            <w:pPr>
              <w:spacing w:line="288" w:lineRule="auto"/>
              <w:jc w:val="both"/>
              <w:rPr>
                <w:lang w:val="nl-NL"/>
              </w:rPr>
            </w:pPr>
            <w:r w:rsidRPr="002257BF">
              <w:rPr>
                <w:lang w:val="nl-NL"/>
              </w:rPr>
              <w:t>- HS lắng nghe, rút kinh nghiệm</w:t>
            </w:r>
          </w:p>
        </w:tc>
      </w:tr>
      <w:tr w:rsidR="00D6702D" w:rsidRPr="002257BF" w:rsidTr="008431E8">
        <w:tc>
          <w:tcPr>
            <w:tcW w:w="10104" w:type="dxa"/>
            <w:gridSpan w:val="3"/>
            <w:tcBorders>
              <w:top w:val="dashed" w:sz="4" w:space="0" w:color="auto"/>
            </w:tcBorders>
          </w:tcPr>
          <w:p w:rsidR="00D6702D" w:rsidRPr="002257BF" w:rsidRDefault="00D6702D" w:rsidP="008431E8">
            <w:pPr>
              <w:spacing w:line="288" w:lineRule="auto"/>
              <w:rPr>
                <w:b/>
                <w:lang w:val="nl-NL"/>
              </w:rPr>
            </w:pPr>
            <w:r w:rsidRPr="002257BF">
              <w:rPr>
                <w:b/>
                <w:lang w:val="nl-NL"/>
              </w:rPr>
              <w:t>IV. ĐIỀU CHỈNH SAU BÀI DẠY:</w:t>
            </w:r>
          </w:p>
          <w:p w:rsidR="00D6702D" w:rsidRPr="002257BF" w:rsidRDefault="00D6702D" w:rsidP="008431E8">
            <w:pPr>
              <w:spacing w:line="288" w:lineRule="auto"/>
              <w:rPr>
                <w:lang w:val="nl-NL"/>
              </w:rPr>
            </w:pPr>
            <w:r w:rsidRPr="002257BF">
              <w:rPr>
                <w:lang w:val="nl-NL"/>
              </w:rPr>
              <w:t>...............................................................................................</w:t>
            </w:r>
            <w:r>
              <w:rPr>
                <w:lang w:val="nl-NL"/>
              </w:rPr>
              <w:t>........................................</w:t>
            </w:r>
          </w:p>
        </w:tc>
      </w:tr>
    </w:tbl>
    <w:p w:rsidR="0074137D" w:rsidRPr="008E3728" w:rsidRDefault="0074137D" w:rsidP="00DC482E">
      <w:pPr>
        <w:spacing w:line="264" w:lineRule="auto"/>
        <w:jc w:val="center"/>
        <w:rPr>
          <w:rFonts w:eastAsia="Arial"/>
        </w:rPr>
      </w:pPr>
      <w:r w:rsidRPr="008E3728">
        <w:rPr>
          <w:rFonts w:eastAsia="Arial"/>
        </w:rPr>
        <w:t>------------------------------------------------</w:t>
      </w:r>
    </w:p>
    <w:p w:rsidR="0074137D" w:rsidRDefault="0074137D" w:rsidP="0074137D">
      <w:pPr>
        <w:jc w:val="center"/>
        <w:rPr>
          <w:b/>
        </w:rPr>
      </w:pPr>
      <w:r w:rsidRPr="008E3728">
        <w:rPr>
          <w:b/>
        </w:rPr>
        <w:t>Tiết 7: Giáo dục thể chất</w:t>
      </w:r>
    </w:p>
    <w:p w:rsidR="00AF1285" w:rsidRDefault="00AF1285" w:rsidP="00AF1285">
      <w:pPr>
        <w:jc w:val="center"/>
        <w:rPr>
          <w:b/>
        </w:rPr>
      </w:pPr>
      <w:r>
        <w:rPr>
          <w:b/>
        </w:rPr>
        <w:t>NHẢY DÂY QUA TỪNG CHÂN ( T2)</w:t>
      </w:r>
    </w:p>
    <w:p w:rsidR="00AF1285" w:rsidRDefault="00AF1285" w:rsidP="00AF1285">
      <w:pPr>
        <w:jc w:val="center"/>
        <w:rPr>
          <w:b/>
          <w:bCs/>
        </w:rPr>
      </w:pPr>
    </w:p>
    <w:p w:rsidR="00AF1285" w:rsidRPr="005D47E6" w:rsidRDefault="00AF1285" w:rsidP="00AF1285">
      <w:pPr>
        <w:spacing w:line="252" w:lineRule="auto"/>
        <w:jc w:val="both"/>
        <w:rPr>
          <w:b/>
          <w:color w:val="000000" w:themeColor="text1"/>
        </w:rPr>
      </w:pPr>
      <w:r w:rsidRPr="005D47E6">
        <w:rPr>
          <w:b/>
          <w:color w:val="000000" w:themeColor="text1"/>
          <w:lang w:val="vi-VN"/>
        </w:rPr>
        <w:t xml:space="preserve">I. </w:t>
      </w:r>
      <w:r>
        <w:rPr>
          <w:b/>
          <w:color w:val="000000" w:themeColor="text1"/>
        </w:rPr>
        <w:t>YÊU CẦU CẦN ĐẠT</w:t>
      </w:r>
      <w:r w:rsidRPr="005D47E6">
        <w:rPr>
          <w:b/>
          <w:color w:val="000000" w:themeColor="text1"/>
        </w:rPr>
        <w:t>:</w:t>
      </w:r>
    </w:p>
    <w:p w:rsidR="00AF1285" w:rsidRPr="005D47E6" w:rsidRDefault="00AF1285" w:rsidP="00AF1285">
      <w:pPr>
        <w:spacing w:line="252" w:lineRule="auto"/>
        <w:jc w:val="both"/>
        <w:rPr>
          <w:b/>
          <w:color w:val="000000" w:themeColor="text1"/>
        </w:rPr>
      </w:pPr>
      <w:r w:rsidRPr="005D47E6">
        <w:rPr>
          <w:b/>
          <w:color w:val="000000" w:themeColor="text1"/>
        </w:rPr>
        <w:t>Sau bài học HS:</w:t>
      </w:r>
    </w:p>
    <w:p w:rsidR="00AF1285" w:rsidRPr="005D47E6" w:rsidRDefault="00AF1285" w:rsidP="00AF1285">
      <w:pPr>
        <w:spacing w:line="252" w:lineRule="auto"/>
        <w:jc w:val="both"/>
        <w:rPr>
          <w:color w:val="000000" w:themeColor="text1"/>
        </w:rPr>
      </w:pPr>
      <w:r w:rsidRPr="005D47E6">
        <w:rPr>
          <w:color w:val="000000" w:themeColor="text1"/>
        </w:rPr>
        <w:t>- Biết và thực hiện được động tác nhảy dây chụm hai chân.</w:t>
      </w:r>
    </w:p>
    <w:p w:rsidR="00AF1285" w:rsidRPr="005D47E6" w:rsidRDefault="00AF1285" w:rsidP="00AF1285">
      <w:pPr>
        <w:spacing w:line="252" w:lineRule="auto"/>
        <w:jc w:val="both"/>
        <w:rPr>
          <w:color w:val="000000" w:themeColor="text1"/>
        </w:rPr>
      </w:pPr>
      <w:r w:rsidRPr="005D47E6">
        <w:rPr>
          <w:color w:val="000000" w:themeColor="text1"/>
        </w:rPr>
        <w:t>- Chăm chỉ, tích cực tham gia hoạt động luyện tập  và trò chơi rèn luyện tư thế kĩ năng vận động cơ bản.</w:t>
      </w:r>
    </w:p>
    <w:p w:rsidR="00AF1285" w:rsidRPr="005D47E6" w:rsidRDefault="00AF1285" w:rsidP="00AF1285">
      <w:pPr>
        <w:spacing w:line="252" w:lineRule="auto"/>
        <w:jc w:val="both"/>
        <w:rPr>
          <w:b/>
          <w:color w:val="000000" w:themeColor="text1"/>
        </w:rPr>
      </w:pPr>
      <w:r w:rsidRPr="005D47E6">
        <w:rPr>
          <w:b/>
          <w:color w:val="000000" w:themeColor="text1"/>
          <w:lang w:val="vi-VN"/>
        </w:rPr>
        <w:t>1.</w:t>
      </w:r>
      <w:r w:rsidRPr="005D47E6">
        <w:rPr>
          <w:b/>
          <w:color w:val="000000" w:themeColor="text1"/>
        </w:rPr>
        <w:t>Về phẩm chất:</w:t>
      </w:r>
      <w:r w:rsidRPr="005D47E6">
        <w:rPr>
          <w:b/>
          <w:color w:val="000000" w:themeColor="text1"/>
          <w:lang w:val="vi-VN"/>
        </w:rPr>
        <w:t xml:space="preserve"> </w:t>
      </w:r>
      <w:r w:rsidRPr="005D47E6">
        <w:rPr>
          <w:color w:val="000000" w:themeColor="text1"/>
        </w:rPr>
        <w:t>Bài học góp phần bồi dưỡng</w:t>
      </w:r>
      <w:r w:rsidRPr="005D47E6">
        <w:rPr>
          <w:color w:val="000000" w:themeColor="text1"/>
          <w:lang w:val="vi-VN"/>
        </w:rPr>
        <w:t xml:space="preserve"> cho</w:t>
      </w:r>
      <w:r w:rsidRPr="005D47E6">
        <w:rPr>
          <w:color w:val="000000" w:themeColor="text1"/>
        </w:rPr>
        <w:t xml:space="preserve"> học sinh</w:t>
      </w:r>
      <w:r w:rsidRPr="005D47E6">
        <w:rPr>
          <w:color w:val="000000" w:themeColor="text1"/>
          <w:lang w:val="vi-VN"/>
        </w:rPr>
        <w:t xml:space="preserve"> </w:t>
      </w:r>
      <w:r w:rsidRPr="005D47E6">
        <w:rPr>
          <w:color w:val="000000" w:themeColor="text1"/>
        </w:rPr>
        <w:t>các phẩm</w:t>
      </w:r>
      <w:r w:rsidRPr="005D47E6">
        <w:rPr>
          <w:color w:val="000000" w:themeColor="text1"/>
          <w:lang w:val="vi-VN"/>
        </w:rPr>
        <w:t xml:space="preserve"> chất </w:t>
      </w:r>
      <w:r w:rsidRPr="005D47E6">
        <w:rPr>
          <w:color w:val="000000" w:themeColor="text1"/>
        </w:rPr>
        <w:t>cụ thể</w:t>
      </w:r>
      <w:r w:rsidRPr="005D47E6">
        <w:rPr>
          <w:color w:val="000000" w:themeColor="text1"/>
          <w:lang w:val="vi-VN"/>
        </w:rPr>
        <w:t>:</w:t>
      </w:r>
    </w:p>
    <w:p w:rsidR="00AF1285" w:rsidRPr="005D47E6" w:rsidRDefault="00AF1285" w:rsidP="00AF1285">
      <w:pPr>
        <w:spacing w:line="252" w:lineRule="auto"/>
        <w:jc w:val="both"/>
        <w:rPr>
          <w:color w:val="000000" w:themeColor="text1"/>
        </w:rPr>
      </w:pPr>
      <w:r w:rsidRPr="005D47E6">
        <w:rPr>
          <w:color w:val="000000" w:themeColor="text1"/>
        </w:rPr>
        <w:lastRenderedPageBreak/>
        <w:t>- Đoàn kết, nghiêm túc, tích cực trong tập luyện và hoạt động tập thể.</w:t>
      </w:r>
    </w:p>
    <w:p w:rsidR="00AF1285" w:rsidRPr="005D47E6" w:rsidRDefault="00AF1285" w:rsidP="00AF1285">
      <w:pPr>
        <w:spacing w:line="252" w:lineRule="auto"/>
        <w:jc w:val="both"/>
        <w:rPr>
          <w:color w:val="000000" w:themeColor="text1"/>
        </w:rPr>
      </w:pPr>
      <w:r w:rsidRPr="005D47E6">
        <w:rPr>
          <w:color w:val="000000" w:themeColor="text1"/>
        </w:rPr>
        <w:t xml:space="preserve">- </w:t>
      </w:r>
      <w:r w:rsidRPr="005D47E6">
        <w:rPr>
          <w:color w:val="000000" w:themeColor="text1"/>
          <w:lang w:val="vi-VN"/>
        </w:rPr>
        <w:t>T</w:t>
      </w:r>
      <w:r w:rsidRPr="005D47E6">
        <w:rPr>
          <w:color w:val="000000" w:themeColor="text1"/>
        </w:rPr>
        <w:t>ích cự</w:t>
      </w:r>
      <w:r w:rsidRPr="005D47E6">
        <w:rPr>
          <w:color w:val="000000" w:themeColor="text1"/>
          <w:lang w:val="vi-VN"/>
        </w:rPr>
        <w:t>c</w:t>
      </w:r>
      <w:r w:rsidRPr="005D47E6">
        <w:rPr>
          <w:color w:val="000000" w:themeColor="text1"/>
        </w:rPr>
        <w:t xml:space="preserve"> tham gia các trò chơi vận động, có trách nhiệm trong khi chơi trò chơi và hình thành thói quen tập luyện TDTT.</w:t>
      </w:r>
    </w:p>
    <w:p w:rsidR="00AF1285" w:rsidRPr="005D47E6" w:rsidRDefault="00AF1285" w:rsidP="00AF1285">
      <w:pPr>
        <w:spacing w:line="252" w:lineRule="auto"/>
        <w:jc w:val="both"/>
        <w:rPr>
          <w:color w:val="000000" w:themeColor="text1"/>
          <w:lang w:val="vi-VN"/>
        </w:rPr>
      </w:pPr>
      <w:r w:rsidRPr="005D47E6">
        <w:rPr>
          <w:b/>
          <w:color w:val="000000" w:themeColor="text1"/>
        </w:rPr>
        <w:t>2. Về năng lực</w:t>
      </w:r>
      <w:r w:rsidRPr="005D47E6">
        <w:rPr>
          <w:color w:val="000000" w:themeColor="text1"/>
        </w:rPr>
        <w:t xml:space="preserve">: </w:t>
      </w:r>
    </w:p>
    <w:p w:rsidR="00AF1285" w:rsidRPr="005D47E6" w:rsidRDefault="00AF1285" w:rsidP="00AF1285">
      <w:pPr>
        <w:spacing w:line="252" w:lineRule="auto"/>
        <w:jc w:val="both"/>
        <w:rPr>
          <w:color w:val="000000" w:themeColor="text1"/>
        </w:rPr>
      </w:pPr>
      <w:r w:rsidRPr="005D47E6">
        <w:rPr>
          <w:b/>
          <w:color w:val="000000" w:themeColor="text1"/>
        </w:rPr>
        <w:t>2.1. Năng lực chung:</w:t>
      </w:r>
    </w:p>
    <w:p w:rsidR="00AF1285" w:rsidRPr="005D47E6" w:rsidRDefault="00AF1285" w:rsidP="00AF1285">
      <w:pPr>
        <w:spacing w:line="252" w:lineRule="auto"/>
        <w:jc w:val="both"/>
        <w:rPr>
          <w:color w:val="000000" w:themeColor="text1"/>
        </w:rPr>
      </w:pPr>
      <w:r w:rsidRPr="005D47E6">
        <w:rPr>
          <w:color w:val="000000" w:themeColor="text1"/>
        </w:rPr>
        <w:t xml:space="preserve">- </w:t>
      </w:r>
      <w:r w:rsidRPr="005D47E6">
        <w:rPr>
          <w:color w:val="000000" w:themeColor="text1"/>
          <w:lang w:val="vi-VN"/>
        </w:rPr>
        <w:t>Tự</w:t>
      </w:r>
      <w:r w:rsidRPr="005D47E6">
        <w:rPr>
          <w:color w:val="000000" w:themeColor="text1"/>
        </w:rPr>
        <w:t xml:space="preserve"> chủ và tự học: Tự</w:t>
      </w:r>
      <w:r w:rsidRPr="005D47E6">
        <w:rPr>
          <w:color w:val="000000" w:themeColor="text1"/>
          <w:spacing w:val="-4"/>
        </w:rPr>
        <w:t xml:space="preserve"> </w:t>
      </w:r>
      <w:r w:rsidRPr="005D47E6">
        <w:rPr>
          <w:color w:val="000000" w:themeColor="text1"/>
        </w:rPr>
        <w:t>xem</w:t>
      </w:r>
      <w:r w:rsidRPr="005D47E6">
        <w:rPr>
          <w:color w:val="000000" w:themeColor="text1"/>
          <w:spacing w:val="-8"/>
        </w:rPr>
        <w:t xml:space="preserve"> </w:t>
      </w:r>
      <w:r w:rsidRPr="005D47E6">
        <w:rPr>
          <w:color w:val="000000" w:themeColor="text1"/>
        </w:rPr>
        <w:t>trước</w:t>
      </w:r>
      <w:r w:rsidRPr="005D47E6">
        <w:rPr>
          <w:color w:val="000000" w:themeColor="text1"/>
          <w:spacing w:val="-3"/>
        </w:rPr>
        <w:t xml:space="preserve"> </w:t>
      </w:r>
      <w:r w:rsidRPr="005D47E6">
        <w:rPr>
          <w:color w:val="000000" w:themeColor="text1"/>
        </w:rPr>
        <w:t>cách</w:t>
      </w:r>
      <w:r w:rsidRPr="005D47E6">
        <w:rPr>
          <w:color w:val="000000" w:themeColor="text1"/>
          <w:spacing w:val="-2"/>
        </w:rPr>
        <w:t xml:space="preserve"> </w:t>
      </w:r>
      <w:r w:rsidRPr="005D47E6">
        <w:rPr>
          <w:color w:val="000000" w:themeColor="text1"/>
        </w:rPr>
        <w:t>thực</w:t>
      </w:r>
      <w:r w:rsidRPr="005D47E6">
        <w:rPr>
          <w:color w:val="000000" w:themeColor="text1"/>
          <w:spacing w:val="-3"/>
        </w:rPr>
        <w:t xml:space="preserve"> </w:t>
      </w:r>
      <w:r w:rsidRPr="005D47E6">
        <w:rPr>
          <w:color w:val="000000" w:themeColor="text1"/>
        </w:rPr>
        <w:t>hiện</w:t>
      </w:r>
      <w:r w:rsidRPr="005D47E6">
        <w:rPr>
          <w:color w:val="000000" w:themeColor="text1"/>
          <w:spacing w:val="-2"/>
        </w:rPr>
        <w:t xml:space="preserve"> </w:t>
      </w:r>
      <w:r w:rsidRPr="005D47E6">
        <w:rPr>
          <w:color w:val="000000" w:themeColor="text1"/>
        </w:rPr>
        <w:t>động tác nhảy dây chụm hai chân. trong</w:t>
      </w:r>
      <w:r w:rsidRPr="005D47E6">
        <w:rPr>
          <w:color w:val="000000" w:themeColor="text1"/>
          <w:lang w:val="vi-VN"/>
        </w:rPr>
        <w:t xml:space="preserve"> </w:t>
      </w:r>
      <w:r w:rsidRPr="005D47E6">
        <w:rPr>
          <w:color w:val="000000" w:themeColor="text1"/>
        </w:rPr>
        <w:t>sách giáo khoa.</w:t>
      </w:r>
      <w:r w:rsidRPr="005D47E6">
        <w:rPr>
          <w:color w:val="000000" w:themeColor="text1"/>
          <w:lang w:val="vi-VN"/>
        </w:rPr>
        <w:t xml:space="preserve"> </w:t>
      </w:r>
      <w:r w:rsidRPr="005D47E6">
        <w:rPr>
          <w:color w:val="000000" w:themeColor="text1"/>
        </w:rPr>
        <w:t xml:space="preserve">  </w:t>
      </w:r>
    </w:p>
    <w:p w:rsidR="00AF1285" w:rsidRPr="005D47E6" w:rsidRDefault="00AF1285" w:rsidP="00AF1285">
      <w:pPr>
        <w:spacing w:line="252" w:lineRule="auto"/>
        <w:jc w:val="both"/>
        <w:rPr>
          <w:color w:val="000000" w:themeColor="text1"/>
          <w:lang w:val="vi-VN"/>
        </w:rPr>
      </w:pPr>
      <w:r w:rsidRPr="005D47E6">
        <w:rPr>
          <w:color w:val="000000" w:themeColor="text1"/>
        </w:rPr>
        <w:t xml:space="preserve">- </w:t>
      </w:r>
      <w:r w:rsidRPr="005D47E6">
        <w:rPr>
          <w:color w:val="000000" w:themeColor="text1"/>
          <w:lang w:val="vi-VN"/>
        </w:rPr>
        <w:t>G</w:t>
      </w:r>
      <w:r w:rsidRPr="005D47E6">
        <w:rPr>
          <w:color w:val="000000" w:themeColor="text1"/>
        </w:rPr>
        <w:t>iao tiếp và hợp tác: Biết phân công, hợp tác trong nhóm để thực hiện các động tác và trò chơi.</w:t>
      </w:r>
    </w:p>
    <w:p w:rsidR="00AF1285" w:rsidRPr="005D47E6" w:rsidRDefault="00AF1285" w:rsidP="00AF1285">
      <w:pPr>
        <w:spacing w:line="252" w:lineRule="auto"/>
        <w:jc w:val="both"/>
        <w:rPr>
          <w:color w:val="000000" w:themeColor="text1"/>
          <w:lang w:val="vi-VN"/>
        </w:rPr>
      </w:pPr>
      <w:r w:rsidRPr="005D47E6">
        <w:rPr>
          <w:b/>
          <w:color w:val="000000" w:themeColor="text1"/>
        </w:rPr>
        <w:t>2.2. Năng lực đặc thù:</w:t>
      </w:r>
    </w:p>
    <w:p w:rsidR="00AF1285" w:rsidRPr="005D47E6" w:rsidRDefault="00AF1285" w:rsidP="00AF1285">
      <w:pPr>
        <w:spacing w:line="252" w:lineRule="auto"/>
        <w:jc w:val="both"/>
        <w:rPr>
          <w:color w:val="000000" w:themeColor="text1"/>
        </w:rPr>
      </w:pPr>
      <w:r w:rsidRPr="005D47E6">
        <w:rPr>
          <w:color w:val="000000" w:themeColor="text1"/>
        </w:rPr>
        <w:t>-</w:t>
      </w:r>
      <w:r w:rsidRPr="005D47E6">
        <w:rPr>
          <w:color w:val="000000" w:themeColor="text1"/>
          <w:lang w:val="vi-VN"/>
        </w:rPr>
        <w:t xml:space="preserve"> NL chăm sóc SK: </w:t>
      </w:r>
      <w:r w:rsidRPr="005D47E6">
        <w:rPr>
          <w:color w:val="000000" w:themeColor="text1"/>
        </w:rPr>
        <w:t xml:space="preserve"> Biết thực hiện vệ sinh sân tập, thực hiện vệ sinh cá nhân để đảm bảo an toàn trong tập luyện.</w:t>
      </w:r>
    </w:p>
    <w:p w:rsidR="00AF1285" w:rsidRPr="005D47E6" w:rsidRDefault="00AF1285" w:rsidP="00AF1285">
      <w:pPr>
        <w:spacing w:line="252" w:lineRule="auto"/>
        <w:jc w:val="both"/>
        <w:rPr>
          <w:color w:val="000000" w:themeColor="text1"/>
        </w:rPr>
      </w:pPr>
      <w:r w:rsidRPr="005D47E6">
        <w:rPr>
          <w:color w:val="000000" w:themeColor="text1"/>
        </w:rPr>
        <w:t xml:space="preserve">- </w:t>
      </w:r>
      <w:r w:rsidRPr="005D47E6">
        <w:rPr>
          <w:color w:val="000000" w:themeColor="text1"/>
          <w:lang w:val="vi-VN"/>
        </w:rPr>
        <w:t xml:space="preserve">NL vận động cơ bản: </w:t>
      </w:r>
      <w:r w:rsidRPr="005D47E6">
        <w:rPr>
          <w:color w:val="000000" w:themeColor="text1"/>
        </w:rPr>
        <w:t>Thực hiện được động tác nhảy dây chụm hai chân.</w:t>
      </w:r>
    </w:p>
    <w:p w:rsidR="00AF1285" w:rsidRPr="005D47E6" w:rsidRDefault="00AF1285" w:rsidP="00AF1285">
      <w:pPr>
        <w:spacing w:line="252" w:lineRule="auto"/>
        <w:jc w:val="both"/>
        <w:rPr>
          <w:color w:val="000000" w:themeColor="text1"/>
          <w:lang w:val="vi-VN"/>
        </w:rPr>
      </w:pPr>
      <w:r w:rsidRPr="005D47E6">
        <w:rPr>
          <w:color w:val="000000" w:themeColor="text1"/>
        </w:rPr>
        <w:t xml:space="preserve">- Biết quan sát tranh, tự khám phá bài và quan sát động tác làm mẫu của giáo viên để tập luyện. </w:t>
      </w:r>
    </w:p>
    <w:p w:rsidR="00AF1285" w:rsidRPr="005D47E6" w:rsidRDefault="00AF1285" w:rsidP="00AF1285">
      <w:pPr>
        <w:spacing w:line="252" w:lineRule="auto"/>
        <w:rPr>
          <w:color w:val="000000" w:themeColor="text1"/>
        </w:rPr>
      </w:pPr>
      <w:r>
        <w:rPr>
          <w:b/>
          <w:color w:val="000000" w:themeColor="text1"/>
        </w:rPr>
        <w:t>II. ĐỒ DÙNG DẠY HỌC</w:t>
      </w:r>
      <w:r w:rsidRPr="005D47E6">
        <w:rPr>
          <w:b/>
          <w:color w:val="000000" w:themeColor="text1"/>
        </w:rPr>
        <w:t xml:space="preserve">:  </w:t>
      </w:r>
    </w:p>
    <w:p w:rsidR="00AF1285" w:rsidRPr="005D47E6" w:rsidRDefault="00AF1285" w:rsidP="00AF1285">
      <w:pPr>
        <w:spacing w:line="252" w:lineRule="auto"/>
        <w:rPr>
          <w:color w:val="000000" w:themeColor="text1"/>
        </w:rPr>
      </w:pPr>
      <w:r w:rsidRPr="005D47E6">
        <w:rPr>
          <w:b/>
          <w:color w:val="000000" w:themeColor="text1"/>
        </w:rPr>
        <w:t>- Địa điểm</w:t>
      </w:r>
      <w:r w:rsidRPr="005D47E6">
        <w:rPr>
          <w:color w:val="000000" w:themeColor="text1"/>
        </w:rPr>
        <w:t xml:space="preserve">: Sân trường </w:t>
      </w:r>
      <w:r w:rsidRPr="005D47E6">
        <w:rPr>
          <w:color w:val="000000" w:themeColor="text1"/>
          <w:lang w:val="vi-VN"/>
        </w:rPr>
        <w:t xml:space="preserve"> </w:t>
      </w:r>
    </w:p>
    <w:p w:rsidR="00AF1285" w:rsidRPr="005D47E6" w:rsidRDefault="00AF1285" w:rsidP="00AF1285">
      <w:pPr>
        <w:spacing w:line="252" w:lineRule="auto"/>
        <w:rPr>
          <w:b/>
          <w:color w:val="000000" w:themeColor="text1"/>
        </w:rPr>
      </w:pPr>
      <w:r w:rsidRPr="005D47E6">
        <w:rPr>
          <w:b/>
          <w:color w:val="000000" w:themeColor="text1"/>
        </w:rPr>
        <w:t xml:space="preserve">- Phương tiện: </w:t>
      </w:r>
    </w:p>
    <w:p w:rsidR="00AF1285" w:rsidRPr="005D47E6" w:rsidRDefault="00AF1285" w:rsidP="00AF1285">
      <w:pPr>
        <w:spacing w:line="252" w:lineRule="auto"/>
        <w:rPr>
          <w:color w:val="000000" w:themeColor="text1"/>
        </w:rPr>
      </w:pPr>
      <w:r w:rsidRPr="005D47E6">
        <w:rPr>
          <w:color w:val="000000" w:themeColor="text1"/>
        </w:rPr>
        <w:t xml:space="preserve">+ Giáo viên chuẩn bị:  Tranh ảnh, trang phục thể thao, còi phục vụ trò chơi. </w:t>
      </w:r>
    </w:p>
    <w:p w:rsidR="00AF1285" w:rsidRPr="005D47E6" w:rsidRDefault="00AF1285" w:rsidP="00AF1285">
      <w:pPr>
        <w:spacing w:line="252" w:lineRule="auto"/>
        <w:rPr>
          <w:color w:val="000000" w:themeColor="text1"/>
        </w:rPr>
      </w:pPr>
      <w:r w:rsidRPr="005D47E6">
        <w:rPr>
          <w:color w:val="000000" w:themeColor="text1"/>
        </w:rPr>
        <w:t xml:space="preserve">+ Học sinh chuẩn bị: Trang phục </w:t>
      </w:r>
      <w:r w:rsidRPr="005D47E6">
        <w:rPr>
          <w:color w:val="000000" w:themeColor="text1"/>
          <w:lang w:val="vi-VN"/>
        </w:rPr>
        <w:t>thể thao</w:t>
      </w:r>
      <w:r w:rsidRPr="005D47E6">
        <w:rPr>
          <w:color w:val="000000" w:themeColor="text1"/>
        </w:rPr>
        <w:t>.</w:t>
      </w:r>
    </w:p>
    <w:p w:rsidR="00AF1285" w:rsidRPr="005D47E6" w:rsidRDefault="00AF1285" w:rsidP="00AF1285">
      <w:pPr>
        <w:spacing w:line="252" w:lineRule="auto"/>
        <w:rPr>
          <w:b/>
          <w:color w:val="000000" w:themeColor="text1"/>
        </w:rPr>
      </w:pPr>
      <w:r w:rsidRPr="005D47E6">
        <w:rPr>
          <w:b/>
          <w:color w:val="000000" w:themeColor="text1"/>
        </w:rPr>
        <w:t>II</w:t>
      </w:r>
      <w:r>
        <w:rPr>
          <w:b/>
          <w:color w:val="000000" w:themeColor="text1"/>
        </w:rPr>
        <w:t>I. CÁC HOẠT ĐỘNG DẠY HỌC</w:t>
      </w:r>
      <w:r w:rsidRPr="005D47E6">
        <w:rPr>
          <w:b/>
          <w:color w:val="000000" w:themeColor="text1"/>
        </w:rPr>
        <w:t>:</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918"/>
      </w:tblGrid>
      <w:tr w:rsidR="00AF1285" w:rsidRPr="005D47E6" w:rsidTr="00F31D01">
        <w:tc>
          <w:tcPr>
            <w:tcW w:w="2634" w:type="dxa"/>
            <w:vMerge w:val="restart"/>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lang w:val="vi-VN"/>
              </w:rPr>
            </w:pPr>
            <w:r w:rsidRPr="005D47E6">
              <w:rPr>
                <w:b/>
                <w:color w:val="000000" w:themeColor="text1"/>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lang w:val="vi-VN"/>
              </w:rPr>
            </w:pPr>
            <w:r w:rsidRPr="005D47E6">
              <w:rPr>
                <w:b/>
                <w:color w:val="000000" w:themeColor="text1"/>
              </w:rPr>
              <w:t>Lượng VĐ</w:t>
            </w:r>
          </w:p>
        </w:tc>
        <w:tc>
          <w:tcPr>
            <w:tcW w:w="5580" w:type="dxa"/>
            <w:gridSpan w:val="2"/>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rPr>
            </w:pPr>
            <w:r w:rsidRPr="005D47E6">
              <w:rPr>
                <w:b/>
                <w:color w:val="000000" w:themeColor="text1"/>
                <w:lang w:val="vi-VN"/>
              </w:rPr>
              <w:t>Phương pháp</w:t>
            </w:r>
            <w:r w:rsidRPr="005D47E6">
              <w:rPr>
                <w:b/>
                <w:color w:val="000000" w:themeColor="text1"/>
              </w:rPr>
              <w:t>,</w:t>
            </w:r>
            <w:r w:rsidRPr="005D47E6">
              <w:rPr>
                <w:b/>
                <w:color w:val="000000" w:themeColor="text1"/>
                <w:lang w:val="vi-VN"/>
              </w:rPr>
              <w:t xml:space="preserve"> tổ chức và yêu </w:t>
            </w:r>
            <w:r w:rsidRPr="005D47E6">
              <w:rPr>
                <w:b/>
                <w:color w:val="000000" w:themeColor="text1"/>
              </w:rPr>
              <w:t>cầu</w:t>
            </w:r>
          </w:p>
        </w:tc>
      </w:tr>
      <w:tr w:rsidR="00AF1285" w:rsidRPr="005D47E6" w:rsidTr="00F31D01">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rPr>
                <w:b/>
                <w:color w:val="000000" w:themeColor="text1"/>
                <w:lang w:val="vi-VN"/>
              </w:rPr>
            </w:pPr>
          </w:p>
        </w:tc>
        <w:tc>
          <w:tcPr>
            <w:tcW w:w="981" w:type="dxa"/>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sz w:val="24"/>
                <w:szCs w:val="24"/>
              </w:rPr>
            </w:pPr>
            <w:r w:rsidRPr="005D47E6">
              <w:rPr>
                <w:b/>
                <w:color w:val="000000" w:themeColor="text1"/>
                <w:sz w:val="24"/>
                <w:szCs w:val="24"/>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sz w:val="24"/>
                <w:szCs w:val="24"/>
              </w:rPr>
            </w:pPr>
            <w:r w:rsidRPr="005D47E6">
              <w:rPr>
                <w:b/>
                <w:color w:val="000000" w:themeColor="text1"/>
                <w:sz w:val="24"/>
                <w:szCs w:val="24"/>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rPr>
            </w:pPr>
            <w:r w:rsidRPr="005D47E6">
              <w:rPr>
                <w:b/>
                <w:color w:val="000000" w:themeColor="text1"/>
              </w:rPr>
              <w:t>Hoạt động GV</w:t>
            </w:r>
          </w:p>
        </w:tc>
        <w:tc>
          <w:tcPr>
            <w:tcW w:w="2918" w:type="dxa"/>
            <w:tcBorders>
              <w:top w:val="single" w:sz="4" w:space="0" w:color="auto"/>
              <w:left w:val="single" w:sz="4" w:space="0" w:color="auto"/>
              <w:bottom w:val="single" w:sz="4" w:space="0" w:color="auto"/>
              <w:right w:val="single" w:sz="4" w:space="0" w:color="auto"/>
            </w:tcBorders>
            <w:vAlign w:val="center"/>
            <w:hideMark/>
          </w:tcPr>
          <w:p w:rsidR="00AF1285" w:rsidRPr="005D47E6" w:rsidRDefault="00AF1285" w:rsidP="00F31D01">
            <w:pPr>
              <w:spacing w:line="252" w:lineRule="auto"/>
              <w:jc w:val="center"/>
              <w:rPr>
                <w:b/>
                <w:color w:val="000000" w:themeColor="text1"/>
              </w:rPr>
            </w:pPr>
            <w:r w:rsidRPr="005D47E6">
              <w:rPr>
                <w:b/>
                <w:color w:val="000000" w:themeColor="text1"/>
              </w:rPr>
              <w:t>Hoạt động HS</w:t>
            </w:r>
          </w:p>
        </w:tc>
      </w:tr>
      <w:tr w:rsidR="00AF1285" w:rsidRPr="005D47E6" w:rsidTr="00F31D01">
        <w:trPr>
          <w:trHeight w:val="70"/>
        </w:trPr>
        <w:tc>
          <w:tcPr>
            <w:tcW w:w="2634"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b/>
                <w:color w:val="000000" w:themeColor="text1"/>
              </w:rPr>
            </w:pPr>
            <w:r w:rsidRPr="005D47E6">
              <w:rPr>
                <w:b/>
                <w:color w:val="000000" w:themeColor="text1"/>
              </w:rPr>
              <w:t>I</w:t>
            </w:r>
            <w:r w:rsidRPr="005D47E6">
              <w:rPr>
                <w:b/>
                <w:color w:val="000000" w:themeColor="text1"/>
                <w:lang w:val="vi-VN"/>
              </w:rPr>
              <w:t xml:space="preserve">. </w:t>
            </w:r>
            <w:r w:rsidRPr="005D47E6">
              <w:rPr>
                <w:b/>
                <w:color w:val="000000" w:themeColor="text1"/>
              </w:rPr>
              <w:t>Hoạt động khởi động:</w:t>
            </w:r>
          </w:p>
          <w:p w:rsidR="00AF1285" w:rsidRPr="005D47E6" w:rsidRDefault="00AF1285" w:rsidP="00F31D01">
            <w:pPr>
              <w:spacing w:line="252" w:lineRule="auto"/>
              <w:rPr>
                <w:color w:val="000000" w:themeColor="text1"/>
                <w:lang w:val="vi-VN"/>
              </w:rPr>
            </w:pPr>
            <w:r w:rsidRPr="005D47E6">
              <w:rPr>
                <w:color w:val="000000" w:themeColor="text1"/>
              </w:rPr>
              <w:t>Nhận lớp</w:t>
            </w:r>
          </w:p>
          <w:p w:rsidR="00AF1285" w:rsidRPr="005D47E6" w:rsidRDefault="00AF1285" w:rsidP="00F31D01">
            <w:pPr>
              <w:spacing w:line="252" w:lineRule="auto"/>
              <w:rPr>
                <w:b/>
                <w:color w:val="000000" w:themeColor="text1"/>
                <w:lang w:val="vi-VN"/>
              </w:rPr>
            </w:pPr>
          </w:p>
          <w:p w:rsidR="00AF1285" w:rsidRPr="005D47E6" w:rsidRDefault="00AF1285" w:rsidP="00F31D01">
            <w:pPr>
              <w:spacing w:line="252" w:lineRule="auto"/>
              <w:rPr>
                <w:color w:val="000000" w:themeColor="text1"/>
              </w:rPr>
            </w:pPr>
            <w:r w:rsidRPr="005D47E6">
              <w:rPr>
                <w:color w:val="000000" w:themeColor="text1"/>
              </w:rPr>
              <w:t>Khởi động</w:t>
            </w:r>
          </w:p>
          <w:p w:rsidR="00AF1285" w:rsidRPr="005D47E6" w:rsidRDefault="00AF1285" w:rsidP="00F31D01">
            <w:pPr>
              <w:spacing w:line="252" w:lineRule="auto"/>
              <w:rPr>
                <w:color w:val="000000" w:themeColor="text1"/>
              </w:rPr>
            </w:pPr>
            <w:r w:rsidRPr="005D47E6">
              <w:rPr>
                <w:color w:val="000000" w:themeColor="text1"/>
              </w:rPr>
              <w:t xml:space="preserve">- Xoay các khớp cổ tay, cổ chân, vai, hông, gối,...   </w:t>
            </w:r>
          </w:p>
          <w:p w:rsidR="00AF1285" w:rsidRPr="005D47E6" w:rsidRDefault="00AF1285" w:rsidP="00F31D01">
            <w:pPr>
              <w:spacing w:line="252" w:lineRule="auto"/>
              <w:rPr>
                <w:color w:val="000000" w:themeColor="text1"/>
              </w:rPr>
            </w:pPr>
            <w:r w:rsidRPr="005D47E6">
              <w:rPr>
                <w:color w:val="000000" w:themeColor="text1"/>
              </w:rPr>
              <w:t>- Trò chơi “ chạm tay nhé”</w:t>
            </w:r>
          </w:p>
          <w:p w:rsidR="00AF1285" w:rsidRPr="005D47E6" w:rsidRDefault="00AF1285" w:rsidP="00F31D01">
            <w:pPr>
              <w:spacing w:line="252" w:lineRule="auto"/>
              <w:rPr>
                <w:color w:val="000000" w:themeColor="text1"/>
              </w:rPr>
            </w:pPr>
            <w:r w:rsidRPr="005D47E6">
              <w:rPr>
                <w:noProof/>
                <w:color w:val="000000" w:themeColor="text1"/>
                <w:lang w:val="vi-VN" w:eastAsia="vi-VN"/>
              </w:rPr>
              <w:drawing>
                <wp:inline distT="0" distB="0" distL="0" distR="0" wp14:anchorId="52CCD017" wp14:editId="1657E08B">
                  <wp:extent cx="1535430" cy="10922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35430" cy="1092200"/>
                          </a:xfrm>
                          <a:prstGeom prst="rect">
                            <a:avLst/>
                          </a:prstGeom>
                        </pic:spPr>
                      </pic:pic>
                    </a:graphicData>
                  </a:graphic>
                </wp:inline>
              </w:drawing>
            </w:r>
          </w:p>
          <w:p w:rsidR="00AF1285" w:rsidRPr="005D47E6" w:rsidRDefault="00AF1285" w:rsidP="00F31D01">
            <w:pPr>
              <w:spacing w:line="252" w:lineRule="auto"/>
              <w:rPr>
                <w:b/>
                <w:color w:val="000000" w:themeColor="text1"/>
              </w:rPr>
            </w:pPr>
            <w:r w:rsidRPr="005D47E6">
              <w:rPr>
                <w:b/>
                <w:color w:val="000000" w:themeColor="text1"/>
              </w:rPr>
              <w:lastRenderedPageBreak/>
              <w:t>II</w:t>
            </w:r>
            <w:r w:rsidRPr="005D47E6">
              <w:rPr>
                <w:b/>
                <w:color w:val="000000" w:themeColor="text1"/>
                <w:lang w:val="vi-VN"/>
              </w:rPr>
              <w:t>.</w:t>
            </w:r>
            <w:r w:rsidRPr="005D47E6">
              <w:rPr>
                <w:b/>
                <w:color w:val="000000" w:themeColor="text1"/>
              </w:rPr>
              <w:t xml:space="preserve"> Hoạt động luyện tập</w:t>
            </w:r>
          </w:p>
          <w:p w:rsidR="00AF1285" w:rsidRPr="005D47E6" w:rsidRDefault="00AF1285" w:rsidP="00F31D01">
            <w:pPr>
              <w:spacing w:line="252" w:lineRule="auto"/>
              <w:rPr>
                <w:b/>
                <w:color w:val="000000" w:themeColor="text1"/>
              </w:rPr>
            </w:pPr>
            <w:r w:rsidRPr="005D47E6">
              <w:rPr>
                <w:b/>
                <w:color w:val="000000" w:themeColor="text1"/>
              </w:rPr>
              <w:t>- Kiến thức.</w:t>
            </w:r>
          </w:p>
          <w:p w:rsidR="00AF1285" w:rsidRPr="005D47E6" w:rsidRDefault="00AF1285" w:rsidP="00F31D01">
            <w:pPr>
              <w:spacing w:line="252" w:lineRule="auto"/>
              <w:rPr>
                <w:noProof/>
                <w:color w:val="000000" w:themeColor="text1"/>
              </w:rPr>
            </w:pPr>
            <w:r w:rsidRPr="005D47E6">
              <w:rPr>
                <w:color w:val="000000" w:themeColor="text1"/>
              </w:rPr>
              <w:t>-Ôn bài tập: Động tác nhảy dây chụm hai chân.</w:t>
            </w:r>
          </w:p>
          <w:p w:rsidR="00AF1285" w:rsidRPr="005D47E6" w:rsidRDefault="00AF1285" w:rsidP="00F31D01">
            <w:pPr>
              <w:spacing w:line="252" w:lineRule="auto"/>
              <w:rPr>
                <w:color w:val="000000" w:themeColor="text1"/>
              </w:rPr>
            </w:pPr>
            <w:r w:rsidRPr="005D47E6">
              <w:rPr>
                <w:noProof/>
                <w:color w:val="000000" w:themeColor="text1"/>
                <w:lang w:val="vi-VN" w:eastAsia="vi-VN"/>
              </w:rPr>
              <w:drawing>
                <wp:inline distT="0" distB="0" distL="0" distR="0" wp14:anchorId="444DF456" wp14:editId="7DA357C9">
                  <wp:extent cx="1535430" cy="11049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removebg-preview (2).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538754" cy="1107292"/>
                          </a:xfrm>
                          <a:prstGeom prst="rect">
                            <a:avLst/>
                          </a:prstGeom>
                        </pic:spPr>
                      </pic:pic>
                    </a:graphicData>
                  </a:graphic>
                </wp:inline>
              </w:drawing>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w:t>
            </w:r>
            <w:r w:rsidRPr="005D47E6">
              <w:rPr>
                <w:b/>
                <w:color w:val="000000" w:themeColor="text1"/>
              </w:rPr>
              <w:t>Luyện tập</w:t>
            </w:r>
          </w:p>
          <w:p w:rsidR="00AF1285" w:rsidRPr="005D47E6" w:rsidRDefault="00AF1285" w:rsidP="00F31D01">
            <w:pPr>
              <w:spacing w:line="252" w:lineRule="auto"/>
              <w:rPr>
                <w:color w:val="000000" w:themeColor="text1"/>
              </w:rPr>
            </w:pPr>
            <w:r w:rsidRPr="005D47E6">
              <w:rPr>
                <w:color w:val="000000" w:themeColor="text1"/>
              </w:rPr>
              <w:t>Tập đồng loạt</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Tập theo tổ nhóm</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Tập theo cặp đội</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Thi đua giữa các tổ</w:t>
            </w:r>
          </w:p>
          <w:p w:rsidR="00AF1285" w:rsidRPr="005D47E6" w:rsidRDefault="00AF1285" w:rsidP="00F31D01">
            <w:pPr>
              <w:spacing w:line="252" w:lineRule="auto"/>
              <w:rPr>
                <w:color w:val="000000" w:themeColor="text1"/>
              </w:rPr>
            </w:pPr>
            <w:r w:rsidRPr="005D47E6">
              <w:rPr>
                <w:color w:val="000000" w:themeColor="text1"/>
              </w:rPr>
              <w:t xml:space="preserve"> </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Trò chơi “nhảy Ô”.</w:t>
            </w:r>
          </w:p>
          <w:p w:rsidR="00AF1285" w:rsidRPr="005D47E6" w:rsidRDefault="00AF1285" w:rsidP="00F31D01">
            <w:pPr>
              <w:spacing w:line="252" w:lineRule="auto"/>
              <w:rPr>
                <w:color w:val="000000" w:themeColor="text1"/>
              </w:rPr>
            </w:pPr>
            <w:r w:rsidRPr="005D47E6">
              <w:rPr>
                <w:noProof/>
                <w:color w:val="000000" w:themeColor="text1"/>
                <w:lang w:val="vi-VN" w:eastAsia="vi-VN"/>
              </w:rPr>
              <w:drawing>
                <wp:inline distT="0" distB="0" distL="0" distR="0" wp14:anchorId="7E6BC455" wp14:editId="0757FD13">
                  <wp:extent cx="1535430" cy="10953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4229514319588_7c498f0225e457335e9af265c5bb48b6-removebg-preview.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35430" cy="1095375"/>
                          </a:xfrm>
                          <a:prstGeom prst="rect">
                            <a:avLst/>
                          </a:prstGeom>
                        </pic:spPr>
                      </pic:pic>
                    </a:graphicData>
                  </a:graphic>
                </wp:inline>
              </w:drawing>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Bài tập PT thể lực:</w:t>
            </w:r>
          </w:p>
          <w:p w:rsidR="00AF1285" w:rsidRPr="005D47E6" w:rsidRDefault="00AF1285" w:rsidP="00F31D01">
            <w:pPr>
              <w:spacing w:line="252" w:lineRule="auto"/>
              <w:outlineLvl w:val="0"/>
              <w:rPr>
                <w:b/>
                <w:color w:val="000000" w:themeColor="text1"/>
              </w:rPr>
            </w:pPr>
          </w:p>
          <w:p w:rsidR="00AF1285" w:rsidRPr="005D47E6" w:rsidRDefault="00AF1285" w:rsidP="00F31D01">
            <w:pPr>
              <w:spacing w:line="252" w:lineRule="auto"/>
              <w:outlineLvl w:val="0"/>
              <w:rPr>
                <w:b/>
                <w:color w:val="000000" w:themeColor="text1"/>
              </w:rPr>
            </w:pPr>
            <w:r w:rsidRPr="005D47E6">
              <w:rPr>
                <w:b/>
                <w:color w:val="000000" w:themeColor="text1"/>
              </w:rPr>
              <w:t xml:space="preserve">- Luyện tập mở rộng: </w:t>
            </w:r>
          </w:p>
          <w:p w:rsidR="00AF1285" w:rsidRPr="005D47E6" w:rsidRDefault="00AF1285" w:rsidP="00F31D01">
            <w:pPr>
              <w:spacing w:line="252" w:lineRule="auto"/>
              <w:outlineLvl w:val="0"/>
              <w:rPr>
                <w:b/>
                <w:color w:val="000000" w:themeColor="text1"/>
              </w:rPr>
            </w:pPr>
          </w:p>
          <w:p w:rsidR="00AF1285" w:rsidRPr="005D47E6" w:rsidRDefault="00AF1285" w:rsidP="00F31D01">
            <w:pPr>
              <w:spacing w:line="252" w:lineRule="auto"/>
              <w:outlineLvl w:val="0"/>
              <w:rPr>
                <w:b/>
                <w:color w:val="000000" w:themeColor="text1"/>
              </w:rPr>
            </w:pPr>
            <w:r w:rsidRPr="005D47E6">
              <w:rPr>
                <w:b/>
                <w:color w:val="000000" w:themeColor="text1"/>
              </w:rPr>
              <w:t>III.Hoạt động tiếp nối:</w:t>
            </w:r>
          </w:p>
          <w:p w:rsidR="00AF1285" w:rsidRPr="005D47E6" w:rsidRDefault="00AF1285" w:rsidP="00F31D01">
            <w:pPr>
              <w:spacing w:line="252" w:lineRule="auto"/>
              <w:outlineLvl w:val="0"/>
              <w:rPr>
                <w:color w:val="000000" w:themeColor="text1"/>
              </w:rPr>
            </w:pPr>
            <w:r w:rsidRPr="005D47E6">
              <w:rPr>
                <w:color w:val="000000" w:themeColor="text1"/>
                <w:lang w:val="nl-NL"/>
              </w:rPr>
              <w:t>-  Thả lỏng cơ toàn thân.</w:t>
            </w:r>
            <w:r w:rsidRPr="005D47E6">
              <w:rPr>
                <w:color w:val="000000" w:themeColor="text1"/>
                <w:lang w:val="vi-VN"/>
              </w:rPr>
              <w:t xml:space="preserve"> </w:t>
            </w:r>
          </w:p>
          <w:p w:rsidR="00AF1285" w:rsidRPr="005D47E6" w:rsidRDefault="00AF1285" w:rsidP="00F31D01">
            <w:pPr>
              <w:spacing w:line="252" w:lineRule="auto"/>
              <w:outlineLvl w:val="0"/>
              <w:rPr>
                <w:color w:val="000000" w:themeColor="text1"/>
              </w:rPr>
            </w:pPr>
            <w:r w:rsidRPr="005D47E6">
              <w:rPr>
                <w:color w:val="000000" w:themeColor="text1"/>
                <w:lang w:val="nl-NL"/>
              </w:rPr>
              <w:t>- Nhận xét, đánh giá chung của buổi học.</w:t>
            </w:r>
            <w:r w:rsidRPr="005D47E6">
              <w:rPr>
                <w:color w:val="000000" w:themeColor="text1"/>
                <w:lang w:val="vi-VN"/>
              </w:rPr>
              <w:t xml:space="preserve"> </w:t>
            </w:r>
          </w:p>
          <w:p w:rsidR="00AF1285" w:rsidRPr="005D47E6" w:rsidRDefault="00AF1285" w:rsidP="00F31D01">
            <w:pPr>
              <w:spacing w:line="252" w:lineRule="auto"/>
              <w:outlineLvl w:val="0"/>
              <w:rPr>
                <w:color w:val="000000" w:themeColor="text1"/>
                <w:lang w:val="nl-NL"/>
              </w:rPr>
            </w:pPr>
            <w:r w:rsidRPr="005D47E6">
              <w:rPr>
                <w:color w:val="000000" w:themeColor="text1"/>
                <w:lang w:val="nl-NL"/>
              </w:rPr>
              <w:t xml:space="preserve"> Hướng dẫn HS Tự ôn ở nhà</w:t>
            </w:r>
          </w:p>
          <w:p w:rsidR="00AF1285" w:rsidRPr="005D47E6" w:rsidRDefault="00AF1285" w:rsidP="00F31D01">
            <w:pPr>
              <w:spacing w:line="252" w:lineRule="auto"/>
              <w:outlineLvl w:val="0"/>
              <w:rPr>
                <w:color w:val="000000" w:themeColor="text1"/>
                <w:lang w:val="nl-NL"/>
              </w:rPr>
            </w:pPr>
            <w:r w:rsidRPr="005D47E6">
              <w:rPr>
                <w:color w:val="000000" w:themeColor="text1"/>
                <w:lang w:val="nl-NL"/>
              </w:rPr>
              <w:t>- Xuống lớp</w:t>
            </w:r>
          </w:p>
        </w:tc>
        <w:tc>
          <w:tcPr>
            <w:tcW w:w="981"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color w:val="000000" w:themeColor="text1"/>
              </w:rPr>
            </w:pPr>
            <w:r w:rsidRPr="005D47E6">
              <w:rPr>
                <w:color w:val="000000" w:themeColor="text1"/>
                <w:lang w:val="nl-NL"/>
              </w:rPr>
              <w:lastRenderedPageBreak/>
              <w:t xml:space="preserve"> </w:t>
            </w:r>
            <w:r w:rsidRPr="005D47E6">
              <w:rPr>
                <w:color w:val="000000" w:themeColor="text1"/>
              </w:rPr>
              <w:t>5</w:t>
            </w:r>
            <w:r w:rsidRPr="005D47E6">
              <w:rPr>
                <w:color w:val="000000" w:themeColor="text1"/>
                <w:lang w:val="vi-VN"/>
              </w:rPr>
              <w:t xml:space="preserve"> </w:t>
            </w:r>
            <w:r w:rsidRPr="005D47E6">
              <w:rPr>
                <w:color w:val="000000" w:themeColor="text1"/>
              </w:rPr>
              <w:t>– 7’</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xml:space="preserve"> </w:t>
            </w:r>
          </w:p>
          <w:p w:rsidR="00AF1285" w:rsidRPr="005D47E6" w:rsidRDefault="00AF1285" w:rsidP="00F31D01">
            <w:pPr>
              <w:spacing w:line="252" w:lineRule="auto"/>
              <w:rPr>
                <w:color w:val="000000" w:themeColor="text1"/>
              </w:rPr>
            </w:pPr>
            <w:r w:rsidRPr="005D47E6">
              <w:rPr>
                <w:color w:val="000000" w:themeColor="text1"/>
              </w:rPr>
              <w:t>2 - 3’</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16-18’</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3-5’</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4- 5’</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tc>
        <w:tc>
          <w:tcPr>
            <w:tcW w:w="841"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b/>
                <w:color w:val="000000" w:themeColor="text1"/>
                <w:lang w:val="vi-VN"/>
              </w:rPr>
            </w:pPr>
            <w:r w:rsidRPr="005D47E6">
              <w:rPr>
                <w:b/>
                <w:color w:val="000000" w:themeColor="text1"/>
                <w:lang w:val="vi-VN"/>
              </w:rPr>
              <w:t xml:space="preserve"> </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2x8N</w:t>
            </w:r>
          </w:p>
          <w:p w:rsidR="00AF1285" w:rsidRPr="005D47E6" w:rsidRDefault="00AF1285" w:rsidP="00F31D01">
            <w:pPr>
              <w:spacing w:line="252" w:lineRule="auto"/>
              <w:rPr>
                <w:b/>
                <w:color w:val="000000" w:themeColor="text1"/>
                <w:lang w:val="vi-VN"/>
              </w:rPr>
            </w:pPr>
          </w:p>
          <w:p w:rsidR="00AF1285" w:rsidRPr="005D47E6" w:rsidRDefault="00AF1285" w:rsidP="00F31D01">
            <w:pPr>
              <w:spacing w:line="252" w:lineRule="auto"/>
              <w:rPr>
                <w:b/>
                <w:color w:val="000000" w:themeColor="text1"/>
                <w:lang w:val="vi-VN"/>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rPr>
              <w:t>2</w:t>
            </w:r>
            <w:r w:rsidRPr="005D47E6">
              <w:rPr>
                <w:color w:val="000000" w:themeColor="text1"/>
                <w:lang w:val="vi-VN"/>
              </w:rPr>
              <w:t xml:space="preserve"> lần </w:t>
            </w: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lang w:val="vi-VN"/>
              </w:rPr>
            </w:pPr>
          </w:p>
          <w:p w:rsidR="00AF1285" w:rsidRPr="005D47E6" w:rsidRDefault="00AF1285" w:rsidP="00F31D01">
            <w:pPr>
              <w:spacing w:line="252" w:lineRule="auto"/>
              <w:rPr>
                <w:color w:val="000000" w:themeColor="text1"/>
                <w:lang w:val="vi-VN"/>
              </w:rPr>
            </w:pPr>
            <w:r w:rsidRPr="005D47E6">
              <w:rPr>
                <w:color w:val="000000" w:themeColor="text1"/>
              </w:rPr>
              <w:t>2</w:t>
            </w:r>
            <w:r w:rsidRPr="005D47E6">
              <w:rPr>
                <w:color w:val="000000" w:themeColor="text1"/>
                <w:lang w:val="vi-VN"/>
              </w:rPr>
              <w:t xml:space="preserve"> lần </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rPr>
              <w:t>2</w:t>
            </w:r>
            <w:r w:rsidRPr="005D47E6">
              <w:rPr>
                <w:color w:val="000000" w:themeColor="text1"/>
                <w:lang w:val="vi-VN"/>
              </w:rPr>
              <w:t xml:space="preserve"> lần </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b/>
                <w:color w:val="000000" w:themeColor="text1"/>
                <w:lang w:val="vi-VN"/>
              </w:rPr>
            </w:pPr>
            <w:r w:rsidRPr="005D47E6">
              <w:rPr>
                <w:color w:val="000000" w:themeColor="text1"/>
              </w:rPr>
              <w:t>1</w:t>
            </w:r>
            <w:r w:rsidRPr="005D47E6">
              <w:rPr>
                <w:color w:val="000000" w:themeColor="text1"/>
                <w:lang w:val="vi-VN"/>
              </w:rPr>
              <w:t xml:space="preserve"> lần </w:t>
            </w: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color w:val="000000" w:themeColor="text1"/>
              </w:rPr>
            </w:pPr>
            <w:r w:rsidRPr="005D47E6">
              <w:rPr>
                <w:color w:val="000000" w:themeColor="text1"/>
              </w:rPr>
              <w:t>1 lần</w:t>
            </w: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b/>
                <w:color w:val="000000" w:themeColor="text1"/>
              </w:rPr>
            </w:pPr>
          </w:p>
        </w:tc>
        <w:tc>
          <w:tcPr>
            <w:tcW w:w="2662"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b/>
                <w:color w:val="000000" w:themeColor="text1"/>
              </w:rPr>
            </w:pPr>
          </w:p>
          <w:p w:rsidR="00AF1285" w:rsidRPr="005D47E6" w:rsidRDefault="00AF1285" w:rsidP="00F31D01">
            <w:pPr>
              <w:spacing w:line="252" w:lineRule="auto"/>
              <w:rPr>
                <w:color w:val="000000" w:themeColor="text1"/>
              </w:rPr>
            </w:pPr>
            <w:r w:rsidRPr="005D47E6">
              <w:rPr>
                <w:color w:val="000000" w:themeColor="text1"/>
              </w:rPr>
              <w:t>Gv nhận lớp, thăm hỏi sức khỏe học sinh phổ biến nội dung, yêu cầu giờ học</w:t>
            </w:r>
          </w:p>
          <w:p w:rsidR="00AF1285" w:rsidRPr="005D47E6" w:rsidRDefault="00AF1285" w:rsidP="00F31D01">
            <w:pPr>
              <w:spacing w:line="252" w:lineRule="auto"/>
              <w:outlineLvl w:val="0"/>
              <w:rPr>
                <w:color w:val="000000" w:themeColor="text1"/>
                <w:lang w:val="vi-VN"/>
              </w:rPr>
            </w:pPr>
            <w:r w:rsidRPr="005D47E6">
              <w:rPr>
                <w:color w:val="000000" w:themeColor="text1"/>
              </w:rPr>
              <w:t>-</w:t>
            </w:r>
            <w:r w:rsidRPr="005D47E6">
              <w:rPr>
                <w:color w:val="000000" w:themeColor="text1"/>
                <w:lang w:val="vi-VN"/>
              </w:rPr>
              <w:t xml:space="preserve"> G</w:t>
            </w:r>
            <w:r w:rsidRPr="005D47E6">
              <w:rPr>
                <w:color w:val="000000" w:themeColor="text1"/>
              </w:rPr>
              <w:t>V</w:t>
            </w:r>
            <w:r w:rsidRPr="005D47E6">
              <w:rPr>
                <w:color w:val="000000" w:themeColor="text1"/>
                <w:lang w:val="vi-VN"/>
              </w:rPr>
              <w:t xml:space="preserve"> HD học sinh khởi động.</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GV hướng dẫn chơi</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rPr>
                <w:color w:val="000000" w:themeColor="text1"/>
              </w:rPr>
            </w:pPr>
            <w:r w:rsidRPr="005D47E6">
              <w:rPr>
                <w:color w:val="000000" w:themeColor="text1"/>
              </w:rPr>
              <w:t>- GV nhắc lại cách thực hiện và phân tích kĩ thuật động</w:t>
            </w:r>
            <w:r w:rsidRPr="005D47E6">
              <w:rPr>
                <w:color w:val="000000" w:themeColor="text1"/>
                <w:spacing w:val="-9"/>
              </w:rPr>
              <w:t xml:space="preserve"> </w:t>
            </w:r>
            <w:r w:rsidRPr="005D47E6">
              <w:rPr>
                <w:color w:val="000000" w:themeColor="text1"/>
              </w:rPr>
              <w:t>tác</w:t>
            </w:r>
          </w:p>
          <w:p w:rsidR="00AF1285" w:rsidRPr="005D47E6" w:rsidRDefault="00AF1285" w:rsidP="00F31D01">
            <w:pPr>
              <w:spacing w:line="252" w:lineRule="auto"/>
              <w:rPr>
                <w:color w:val="000000" w:themeColor="text1"/>
              </w:rPr>
            </w:pPr>
            <w:r w:rsidRPr="005D47E6">
              <w:rPr>
                <w:color w:val="000000" w:themeColor="text1"/>
              </w:rPr>
              <w:t>- Cho 4 em học sinh  lên thực hiện động tác nhảy dây chụm hai chân.</w:t>
            </w:r>
          </w:p>
          <w:p w:rsidR="00AF1285" w:rsidRPr="005D47E6" w:rsidRDefault="00AF1285" w:rsidP="00F31D01">
            <w:pPr>
              <w:spacing w:line="252" w:lineRule="auto"/>
              <w:rPr>
                <w:color w:val="000000" w:themeColor="text1"/>
              </w:rPr>
            </w:pPr>
            <w:r w:rsidRPr="005D47E6">
              <w:rPr>
                <w:color w:val="000000" w:themeColor="text1"/>
              </w:rPr>
              <w:t>- GV cùng HS nhận xét, đánh giá tuyên dương</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lang w:val="vi-VN"/>
              </w:rPr>
              <w:t>- GV hô - HS tập theo G</w:t>
            </w:r>
            <w:r w:rsidRPr="005D47E6">
              <w:rPr>
                <w:color w:val="000000" w:themeColor="text1"/>
              </w:rPr>
              <w:t>V</w:t>
            </w:r>
            <w:r w:rsidRPr="005D47E6">
              <w:rPr>
                <w:color w:val="000000" w:themeColor="text1"/>
                <w:lang w:val="vi-VN"/>
              </w:rPr>
              <w:t>.</w:t>
            </w:r>
          </w:p>
          <w:p w:rsidR="00AF1285" w:rsidRPr="005D47E6" w:rsidRDefault="00AF1285" w:rsidP="00F31D01">
            <w:pPr>
              <w:spacing w:line="252" w:lineRule="auto"/>
              <w:rPr>
                <w:color w:val="000000" w:themeColor="text1"/>
                <w:lang w:val="vi-VN"/>
              </w:rPr>
            </w:pPr>
            <w:r w:rsidRPr="005D47E6">
              <w:rPr>
                <w:color w:val="000000" w:themeColor="text1"/>
                <w:lang w:val="vi-VN"/>
              </w:rPr>
              <w:t>- Gv quan sát, sửa sai cho HS.</w:t>
            </w:r>
          </w:p>
          <w:p w:rsidR="00AF1285" w:rsidRPr="005D47E6" w:rsidRDefault="00AF1285" w:rsidP="00F31D01">
            <w:pPr>
              <w:spacing w:line="252" w:lineRule="auto"/>
              <w:rPr>
                <w:color w:val="000000" w:themeColor="text1"/>
                <w:lang w:val="vi-VN"/>
              </w:rPr>
            </w:pPr>
            <w:r w:rsidRPr="005D47E6">
              <w:rPr>
                <w:color w:val="000000" w:themeColor="text1"/>
                <w:lang w:val="vi-VN"/>
              </w:rPr>
              <w:t>- Y,c Tổ trưởng cho các bạn luyện tập theo khu vực.</w:t>
            </w:r>
          </w:p>
          <w:p w:rsidR="00AF1285" w:rsidRPr="005D47E6" w:rsidRDefault="00AF1285" w:rsidP="00F31D01">
            <w:pPr>
              <w:spacing w:line="252" w:lineRule="auto"/>
              <w:rPr>
                <w:color w:val="000000" w:themeColor="text1"/>
              </w:rPr>
            </w:pPr>
            <w:r w:rsidRPr="005D47E6">
              <w:rPr>
                <w:color w:val="000000" w:themeColor="text1"/>
              </w:rPr>
              <w:t>- Tiếp tục quan sát, nhắc nhở và sửa sai cho HS</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lang w:val="vi-VN"/>
              </w:rPr>
              <w:t>- GV tổ chức cho HS thi đua giữa các tổ.</w:t>
            </w:r>
          </w:p>
          <w:p w:rsidR="00AF1285" w:rsidRPr="005D47E6" w:rsidRDefault="00AF1285" w:rsidP="00F31D01">
            <w:pPr>
              <w:spacing w:line="252" w:lineRule="auto"/>
              <w:rPr>
                <w:color w:val="000000" w:themeColor="text1"/>
              </w:rPr>
            </w:pPr>
            <w:r w:rsidRPr="005D47E6">
              <w:rPr>
                <w:color w:val="000000" w:themeColor="text1"/>
              </w:rPr>
              <w:t>- GV và HS nhận xét đánh giá tuyên dương.</w:t>
            </w:r>
          </w:p>
          <w:p w:rsidR="00AF1285" w:rsidRPr="005D47E6" w:rsidRDefault="00AF1285" w:rsidP="00F31D01">
            <w:pPr>
              <w:spacing w:line="252" w:lineRule="auto"/>
              <w:rPr>
                <w:color w:val="000000" w:themeColor="text1"/>
                <w:lang w:val="vi-VN"/>
              </w:rPr>
            </w:pPr>
            <w:r w:rsidRPr="005D47E6">
              <w:rPr>
                <w:color w:val="000000" w:themeColor="text1"/>
                <w:shd w:val="clear" w:color="auto" w:fill="FFFFFF"/>
              </w:rPr>
              <w:t xml:space="preserve">- GV nêu tên trò chơi, hướng dẫn lại cách chơi, tổ chức chơi trò chơi cho HS. </w:t>
            </w:r>
          </w:p>
          <w:p w:rsidR="00AF1285" w:rsidRPr="005D47E6" w:rsidRDefault="00AF1285" w:rsidP="00F31D01">
            <w:pPr>
              <w:spacing w:line="252" w:lineRule="auto"/>
              <w:rPr>
                <w:color w:val="000000" w:themeColor="text1"/>
              </w:rPr>
            </w:pPr>
            <w:r w:rsidRPr="005D47E6">
              <w:rPr>
                <w:color w:val="000000" w:themeColor="text1"/>
              </w:rPr>
              <w:t>- Nhận xét tuyên dương và sử phạt người phạm luật</w:t>
            </w:r>
          </w:p>
          <w:p w:rsidR="00AF1285" w:rsidRPr="005D47E6" w:rsidRDefault="00AF1285" w:rsidP="00F31D01">
            <w:pPr>
              <w:spacing w:line="252" w:lineRule="auto"/>
              <w:rPr>
                <w:color w:val="000000" w:themeColor="text1"/>
              </w:rPr>
            </w:pPr>
            <w:r w:rsidRPr="005D47E6">
              <w:rPr>
                <w:color w:val="000000" w:themeColor="text1"/>
              </w:rPr>
              <w:t xml:space="preserve">- Cho HS chạy XP </w:t>
            </w:r>
            <w:r w:rsidRPr="005D47E6">
              <w:rPr>
                <w:color w:val="000000" w:themeColor="text1"/>
              </w:rPr>
              <w:lastRenderedPageBreak/>
              <w:t>cao 20m</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r w:rsidRPr="005D47E6">
              <w:rPr>
                <w:color w:val="000000" w:themeColor="text1"/>
              </w:rPr>
              <w:t>- Yêu cầu HS quan sát tranh trong sách trả lời câu hỏi?</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outlineLvl w:val="0"/>
              <w:rPr>
                <w:color w:val="000000" w:themeColor="text1"/>
                <w:lang w:val="nl-NL"/>
              </w:rPr>
            </w:pPr>
            <w:r w:rsidRPr="005D47E6">
              <w:rPr>
                <w:color w:val="000000" w:themeColor="text1"/>
                <w:lang w:val="nl-NL"/>
              </w:rPr>
              <w:t>- GV hướng dẫn</w:t>
            </w:r>
          </w:p>
          <w:p w:rsidR="00AF1285" w:rsidRPr="005D47E6" w:rsidRDefault="00AF1285" w:rsidP="00F31D01">
            <w:pPr>
              <w:spacing w:line="252" w:lineRule="auto"/>
              <w:outlineLvl w:val="0"/>
              <w:rPr>
                <w:color w:val="000000" w:themeColor="text1"/>
                <w:lang w:val="nl-NL"/>
              </w:rPr>
            </w:pPr>
            <w:r w:rsidRPr="005D47E6">
              <w:rPr>
                <w:color w:val="000000" w:themeColor="text1"/>
                <w:lang w:val="nl-NL"/>
              </w:rPr>
              <w:t>- Nhận xét kết quả, ý thức, thái độ học của hs.</w:t>
            </w:r>
          </w:p>
          <w:p w:rsidR="00AF1285" w:rsidRPr="005D47E6" w:rsidRDefault="00AF1285" w:rsidP="00F31D01">
            <w:pPr>
              <w:spacing w:line="252" w:lineRule="auto"/>
              <w:outlineLvl w:val="0"/>
              <w:rPr>
                <w:color w:val="000000" w:themeColor="text1"/>
                <w:lang w:val="vi-VN"/>
              </w:rPr>
            </w:pPr>
          </w:p>
          <w:p w:rsidR="00AF1285" w:rsidRPr="005D47E6" w:rsidRDefault="00AF1285" w:rsidP="00F31D01">
            <w:pPr>
              <w:spacing w:line="252" w:lineRule="auto"/>
              <w:outlineLvl w:val="0"/>
              <w:rPr>
                <w:b/>
                <w:color w:val="000000" w:themeColor="text1"/>
                <w:lang w:val="vi-VN"/>
              </w:rPr>
            </w:pPr>
            <w:r w:rsidRPr="005D47E6">
              <w:rPr>
                <w:color w:val="000000" w:themeColor="text1"/>
                <w:lang w:val="vi-VN"/>
              </w:rPr>
              <w:t>- VN</w:t>
            </w:r>
            <w:r w:rsidRPr="005D47E6">
              <w:rPr>
                <w:color w:val="000000" w:themeColor="text1"/>
                <w:lang w:val="nl-NL"/>
              </w:rPr>
              <w:t xml:space="preserve"> ôn lại bài và chuẩn bị bài sau</w:t>
            </w:r>
            <w:r w:rsidRPr="005D47E6">
              <w:rPr>
                <w:color w:val="000000" w:themeColor="text1"/>
                <w:lang w:val="vi-VN"/>
              </w:rPr>
              <w:t xml:space="preserve">. </w:t>
            </w:r>
          </w:p>
        </w:tc>
        <w:tc>
          <w:tcPr>
            <w:tcW w:w="2918" w:type="dxa"/>
            <w:tcBorders>
              <w:top w:val="single" w:sz="4" w:space="0" w:color="auto"/>
              <w:left w:val="single" w:sz="4" w:space="0" w:color="auto"/>
              <w:bottom w:val="single" w:sz="4" w:space="0" w:color="auto"/>
              <w:right w:val="single" w:sz="4" w:space="0" w:color="auto"/>
            </w:tcBorders>
          </w:tcPr>
          <w:p w:rsidR="00AF1285" w:rsidRPr="005D47E6" w:rsidRDefault="00AF1285" w:rsidP="00F31D01">
            <w:pPr>
              <w:spacing w:line="252" w:lineRule="auto"/>
              <w:rPr>
                <w:color w:val="000000" w:themeColor="text1"/>
              </w:rPr>
            </w:pPr>
            <w:r w:rsidRPr="005D47E6">
              <w:rPr>
                <w:noProof/>
                <w:color w:val="000000" w:themeColor="text1"/>
                <w:lang w:val="vi-VN" w:eastAsia="vi-VN"/>
              </w:rPr>
              <w:lastRenderedPageBreak/>
              <mc:AlternateContent>
                <mc:Choice Requires="wpg">
                  <w:drawing>
                    <wp:anchor distT="0" distB="0" distL="114300" distR="114300" simplePos="0" relativeHeight="251675648" behindDoc="0" locked="0" layoutInCell="1" allowOverlap="1" wp14:anchorId="55946FAF" wp14:editId="3A8D65BD">
                      <wp:simplePos x="0" y="0"/>
                      <wp:positionH relativeFrom="column">
                        <wp:posOffset>5638165</wp:posOffset>
                      </wp:positionH>
                      <wp:positionV relativeFrom="paragraph">
                        <wp:posOffset>5968365</wp:posOffset>
                      </wp:positionV>
                      <wp:extent cx="1245870" cy="1143000"/>
                      <wp:effectExtent l="0" t="0" r="0" b="0"/>
                      <wp:wrapNone/>
                      <wp:docPr id="1361516513" name="Group 1361516513"/>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497169376" name="Oval 1497169376"/>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878207544" name="Oval 8782075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center"/>
                                      <w:rPr>
                                        <w:b/>
                                        <w:sz w:val="44"/>
                                        <w:szCs w:val="44"/>
                                        <w:u w:val="single"/>
                                        <w:lang w:val="nl-NL"/>
                                      </w:rPr>
                                    </w:pPr>
                                    <w:r>
                                      <w:rPr>
                                        <w:color w:val="000000"/>
                                        <w:sz w:val="44"/>
                                        <w:szCs w:val="44"/>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511204659" name="Oval 1511204659"/>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center"/>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564972558" name="Oval 1564972558"/>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878104835" name="Oval 87810483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197256886" name="Oval 1197256886"/>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652610924" name="Oval 165261092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169578130" name="Oval 11695781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295871713" name="Oval 129587171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1516513" o:spid="_x0000_s1067" style="position:absolute;margin-left:443.95pt;margin-top:469.95pt;width:98.1pt;height:90pt;z-index:25167564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">
                      <v:oval id="Oval 1497169376" o:spid="_x0000_s106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DH8kA&#10;AADjAAAADwAAAGRycy9kb3ducmV2LnhtbERPT0/CMBS/m/gdmmfixUiHwnCTQoiGRA6aMLh4e1mf&#10;W8P6urQFxre3JiQe3+//my8H24kT+WAcKxiPMhDEtdOGGwX73frxBUSIyBo7x6TgQgGWi9ubOZba&#10;nXlLpyo2IoVwKFFBG2NfShnqliyGkeuJE/fjvMWYTt9I7fGcwm0nn7IslxYNp4YWe3prqT5UR6sg&#10;8rucyq2vpkVlvjfm63j5XD8odX83rF5BRBriv/jq/tBp/qSYjfPieZbD308JAL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oDDH8kAAADjAAAADwAAAAAAAAAAAAAAAACYAgAA&#10;ZHJzL2Rvd25yZXYueG1sUEsFBgAAAAAEAAQA9QAAAI4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878207544" o:spid="_x0000_s106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ZHtcsA&#10;AADiAAAADwAAAGRycy9kb3ducmV2LnhtbESPQWsCMRSE74X+h/AEL1KzFbdut0YRRWgPLbjtpbfH&#10;5nU3uHlZkqjrv28KQo/DzHzDLNeD7cSZfDCOFTxOMxDEtdOGGwVfn/uHAkSIyBo7x6TgSgHWq/u7&#10;JZbaXfhA5yo2IkE4lKigjbEvpQx1SxbD1PXEyftx3mJM0jdSe7wkuO3kLMuepEXDaaHFnrYt1cfq&#10;ZBVE3slcHnyVP1fm+818nK7v+4lS49GweQERaYj/4Vv7VSsoFsUsW+TzOfxdSndArn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KBke1ywAAAOIAAAAPAAAAAAAAAAAAAAAAAJgC&#10;AABkcnMvZG93bnJldi54bWxQSwUGAAAAAAQABAD1AAAAkAMAAAAA&#10;" filled="f" stroked="f">
                        <v:textbox>
                          <w:txbxContent>
                            <w:p w:rsidR="00F31D01" w:rsidRDefault="00F31D01" w:rsidP="00AF1285">
                              <w:pPr>
                                <w:jc w:val="center"/>
                                <w:rPr>
                                  <w:b/>
                                  <w:sz w:val="44"/>
                                  <w:szCs w:val="44"/>
                                  <w:u w:val="single"/>
                                  <w:lang w:val="nl-NL"/>
                                </w:rPr>
                              </w:pPr>
                              <w:r>
                                <w:rPr>
                                  <w:color w:val="000000"/>
                                  <w:sz w:val="44"/>
                                  <w:szCs w:val="44"/>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511204659" o:spid="_x0000_s107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4XF8gA&#10;AADjAAAADwAAAGRycy9kb3ducmV2LnhtbERPT2vCMBS/C/sO4Q12EU0rq2hnlLEhbAcHdl68PZq3&#10;Nqx5KUnU+u2XgeDx/f6/1WawnTiTD8axgnyagSCunTbcKDh8bycLECEia+wck4IrBdisH0YrLLW7&#10;8J7OVWxECuFQooI2xr6UMtQtWQxT1xMn7sd5izGdvpHa4yWF207OsmwuLRpODS329NZS/VudrILI&#10;77KQe18Vy8ocP83X6brbjpV6ehxeX0BEGuJdfHN/6DS/yPNZ9jwvlvD/UwJAr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HhcXyAAAAOMAAAAPAAAAAAAAAAAAAAAAAJgCAABk&#10;cnMvZG93bnJldi54bWxQSwUGAAAAAAQABAD1AAAAjQMAAAAA&#10;" filled="f" stroked="f">
                        <v:textbox>
                          <w:txbxContent>
                            <w:p w:rsidR="00F31D01" w:rsidRDefault="00F31D01" w:rsidP="00AF1285">
                              <w:pPr>
                                <w:jc w:val="center"/>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564972558" o:spid="_x0000_s107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eNMsA&#10;AADjAAAADwAAAGRycy9kb3ducmV2LnhtbESPQUsDMRCF74L/IYzgRWzWYqpdmxZRCnpQ6OrF27AZ&#10;d4ObyZKk7fbfOwfB48x78943q80UBnWglH1kCzezChRxG53nzsLnx/b6HlQuyA6HyGThRBk26/Oz&#10;FdYuHnlHh6Z0SkI412ihL2Wstc5tTwHzLI7Eon3HFLDImDrtEh4lPAx6XlULHdCzNPQ40lNP7U+z&#10;DxYKP2ujd6kxy8Z/vfr3/elte2Xt5cX0+ACq0FT+zX/XL07wzeJ2eTc3RqDlJ1mAXv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WpZ40ywAAAOMAAAAPAAAAAAAAAAAAAAAAAJgC&#10;AABkcnMvZG93bnJldi54bWxQSwUGAAAAAAQABAD1AAAAkA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878104835" o:spid="_x0000_s107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MpssA&#10;AADiAAAADwAAAGRycy9kb3ducmV2LnhtbESPQUsDMRSE7wX/Q3iCl2Kz1a6ua9MiLQV7qNDVi7fH&#10;5rkb3LwsSdpu/70RCj0OM/MNM18OthNH8sE4VjCdZCCIa6cNNwq+Pjf3BYgQkTV2jknBmQIsFzej&#10;OZbanXhPxyo2IkE4lKigjbEvpQx1SxbDxPXEyftx3mJM0jdSezwluO3kQ5Y9SYuG00KLPa1aqn+r&#10;g1UQeS1zufdV/lKZ7635OJx3m7FSd7fD2yuISEO8hi/td62geC6m2ax4zOH/UroDcvE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bDYymywAAAOIAAAAPAAAAAAAAAAAAAAAAAJgC&#10;AABkcnMvZG93bnJldi54bWxQSwUGAAAAAAQABAD1AAAAkA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197256886" o:spid="_x0000_s107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bcsgA&#10;AADjAAAADwAAAGRycy9kb3ducmV2LnhtbERPT2vCMBS/D/wO4Q12GZoqtKudUWRD2A4bWL14ezRv&#10;bVjzUpKo9dsvg8GO7/f/rTaj7cWFfDCOFcxnGQjixmnDrYLjYTctQYSIrLF3TApuFGCzntytsNLu&#10;ynu61LEVKYRDhQq6GIdKytB0ZDHM3ECcuC/nLcZ0+lZqj9cUbnu5yLJCWjScGjoc6KWj5rs+WwWR&#10;X2Uu977Ol7U5vZvP8+1j96jUw/24fQYRaYz/4j/3m07z58unRV6UZQG/PyUA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kttyyAAAAOMAAAAPAAAAAAAAAAAAAAAAAJgCAABk&#10;cnMvZG93bnJldi54bWxQSwUGAAAAAAQABAD1AAAAjQ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652610924" o:spid="_x0000_s107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MEWcgA&#10;AADjAAAADwAAAGRycy9kb3ducmV2LnhtbERPT2vCMBS/D/YdwhN2GTO1rGV2RhkbwnaYYPXi7dG8&#10;tcHmpSRR67dfBgOP7/f/LVaj7cWZfDCOFcymGQjixmnDrYL9bv30AiJEZI29Y1JwpQCr5f3dAivt&#10;Lrylcx1bkUI4VKigi3GopAxNRxbD1A3Eiftx3mJMp2+l9nhJ4baXeZaV0qLh1NDhQO8dNcf6ZBVE&#10;/pCF3Pq6mNfm8GU2p+v3+lGph8n49goi0hhv4n/3p07zyyIvZ9k8f4a/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4wRZyAAAAOMAAAAPAAAAAAAAAAAAAAAAAJgCAABk&#10;cnMvZG93bnJldi54bWxQSwUGAAAAAAQABAD1AAAAjQ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169578130" o:spid="_x0000_s107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KKxMwA&#10;AADjAAAADwAAAGRycy9kb3ducmV2LnhtbESPQU/DMAyF70j8h8hIXBBLC+rYyrIJgSbBYUgrXLhZ&#10;jWkjGqdKsq379/iAxNH283vvW20mP6gjxeQCGyhnBSjiNljHnYHPj+3tAlTKyBaHwGTgTAk268uL&#10;FdY2nHhPxyZ3Skw41Wigz3mstU5tTx7TLIzEcvsO0WOWMXbaRjyJuR/0XVHMtUfHktDjSM89tT/N&#10;wRvI/KIrvY9NtWzc15t7P5x32xtjrq+mp0dQmab8L/77frVSv5wvq4dFeS8UwiQL0O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7KKxMwAAADjAAAADwAAAAAAAAAAAAAAAACY&#10;AgAAZHJzL2Rvd25yZXYueG1sUEsFBgAAAAAEAAQA9QAAAJE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295871713" o:spid="_x0000_s107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iJv8kA&#10;AADjAAAADwAAAGRycy9kb3ducmV2LnhtbERPS2sCMRC+F/ofwgi9lJpdy/rYGqW0CO1Bwa0Xb8Nm&#10;uhvcTJYk6vrvm0Khx/nes1wPthMX8sE4VpCPMxDEtdOGGwWHr83THESIyBo7x6TgRgHWq/u7JZba&#10;XXlPlyo2IoVwKFFBG2NfShnqliyGseuJE/ftvMWYTt9I7fGawm0nJ1k2lRYNp4YWe3prqT5VZ6sg&#10;8rss5N5XxaIyx0+zO9+2m0elHkbD6wuISEP8F/+5P3SaP1kU81k+y5/h96cEgF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YiJv8kAAADjAAAADwAAAAAAAAAAAAAAAACYAgAA&#10;ZHJzL2Rvd25yZXYueG1sUEsFBgAAAAAEAAQA9QAAAI4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group>
                  </w:pict>
                </mc:Fallback>
              </mc:AlternateContent>
            </w:r>
            <w:r w:rsidRPr="005D47E6">
              <w:rPr>
                <w:noProof/>
                <w:color w:val="000000" w:themeColor="text1"/>
                <w:lang w:val="vi-VN" w:eastAsia="vi-VN"/>
              </w:rPr>
              <mc:AlternateContent>
                <mc:Choice Requires="wpg">
                  <w:drawing>
                    <wp:anchor distT="0" distB="0" distL="114300" distR="114300" simplePos="0" relativeHeight="251676672" behindDoc="0" locked="0" layoutInCell="1" allowOverlap="1" wp14:anchorId="5D84E358" wp14:editId="4E127F15">
                      <wp:simplePos x="0" y="0"/>
                      <wp:positionH relativeFrom="column">
                        <wp:posOffset>5638165</wp:posOffset>
                      </wp:positionH>
                      <wp:positionV relativeFrom="paragraph">
                        <wp:posOffset>5968365</wp:posOffset>
                      </wp:positionV>
                      <wp:extent cx="1245870" cy="1143000"/>
                      <wp:effectExtent l="0" t="0" r="0" b="0"/>
                      <wp:wrapNone/>
                      <wp:docPr id="383900397" name="Group 383900397"/>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2022856501" name="Oval 202285650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970489366" name="Oval 970489366"/>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center"/>
                                      <w:rPr>
                                        <w:b/>
                                        <w:sz w:val="44"/>
                                        <w:szCs w:val="44"/>
                                        <w:u w:val="single"/>
                                        <w:lang w:val="nl-NL"/>
                                      </w:rPr>
                                    </w:pPr>
                                    <w:r>
                                      <w:rPr>
                                        <w:color w:val="000000"/>
                                        <w:sz w:val="44"/>
                                        <w:szCs w:val="44"/>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596719502" name="Oval 159671950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center"/>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534268916" name="Oval 15342689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206651513" name="Oval 20665151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958292884" name="Oval 1958292884"/>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833736945" name="Oval 833736945"/>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825153504" name="Oval 1825153504"/>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443856751" name="Oval 14438567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900397" o:spid="_x0000_s1077" style="position:absolute;margin-left:443.95pt;margin-top:469.95pt;width:98.1pt;height:90pt;z-index:25167667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">
                      <v:oval id="Oval 2022856501" o:spid="_x0000_s107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iicsA&#10;AADjAAAADwAAAGRycy9kb3ducmV2LnhtbESPQWsCMRSE7wX/Q3iCl6KJCyu6NUqpCO2hBbe99PbY&#10;vO6Gbl6WJOr675tCocdhZr5htvvR9eJCIVrPGpYLBYK48cZyq+Hj/Thfg4gJ2WDvmTTcKMJ+N7nb&#10;YmX8lU90qVMrMoRjhRq6lIZKyth05DAu/ECcvS8fHKYsQytNwGuGu14WSq2kQ8t5ocOBnjpqvuuz&#10;05D4IEt5CnW5qe3ni307316P91rPpuPjA4hEY/oP/7WfjYZCFcW6XJVqCb+f8h+Qu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MROKJywAAAOMAAAAPAAAAAAAAAAAAAAAAAJgC&#10;AABkcnMvZG93bnJldi54bWxQSwUGAAAAAAQABAD1AAAAkA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970489366" o:spid="_x0000_s107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AissA&#10;AADiAAAADwAAAGRycy9kb3ducmV2LnhtbESPQUsDMRSE7wX/Q3iCl2KzVbt216altBTsQaGrF2+P&#10;zXM3uHlZkrTd/nsjCD0OM/MNs1gNthMn8sE4VjCdZCCIa6cNNwo+P3b3cxAhImvsHJOCCwVYLW9G&#10;Cyy1O/OBTlVsRIJwKFFBG2NfShnqliyGieuJk/ftvMWYpG+k9nhOcNvJhyzLpUXDaaHFnjYt1T/V&#10;0SqIvJUzefDVrKjM1968Hy9vu7FSd7fD+gVEpCFew//tV62geM6e5sVjnsPfpXQH5PI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Qw4CKywAAAOIAAAAPAAAAAAAAAAAAAAAAAJgC&#10;AABkcnMvZG93bnJldi54bWxQSwUGAAAAAAQABAD1AAAAkAMAAAAA&#10;" filled="f" stroked="f">
                        <v:textbox>
                          <w:txbxContent>
                            <w:p w:rsidR="00F31D01" w:rsidRDefault="00F31D01" w:rsidP="00AF1285">
                              <w:pPr>
                                <w:jc w:val="center"/>
                                <w:rPr>
                                  <w:b/>
                                  <w:sz w:val="44"/>
                                  <w:szCs w:val="44"/>
                                  <w:u w:val="single"/>
                                  <w:lang w:val="nl-NL"/>
                                </w:rPr>
                              </w:pPr>
                              <w:r>
                                <w:rPr>
                                  <w:color w:val="000000"/>
                                  <w:sz w:val="44"/>
                                  <w:szCs w:val="44"/>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596719502" o:spid="_x0000_s108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SMScgA&#10;AADjAAAADwAAAGRycy9kb3ducmV2LnhtbERPT2vCMBS/C/sO4QleZKYKdWtnlLEhuIOC3S67PZq3&#10;Nti8lCRq/fbLYODx/f6/1WawnbiQD8axgvksA0FcO224UfD1uX18BhEissbOMSm4UYDN+mG0wlK7&#10;Kx/pUsVGpBAOJSpoY+xLKUPdksUwcz1x4n6ctxjT6RupPV5TuO3kIsuW0qLh1NBiT28t1afqbBVE&#10;fpe5PPoqLyrz/WEO59t+O1VqMh5eX0BEGuJd/O/e6TQ/L5ZP8yLPFvD3UwJ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IxJyAAAAOMAAAAPAAAAAAAAAAAAAAAAAJgCAABk&#10;cnMvZG93bnJldi54bWxQSwUGAAAAAAQABAD1AAAAjQMAAAAA&#10;" filled="f" stroked="f">
                        <v:textbox>
                          <w:txbxContent>
                            <w:p w:rsidR="00F31D01" w:rsidRDefault="00F31D01" w:rsidP="00AF1285">
                              <w:pPr>
                                <w:jc w:val="center"/>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534268916" o:spid="_x0000_s108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EdckA&#10;AADjAAAADwAAAGRycy9kb3ducmV2LnhtbERPT2vCMBS/D/wO4Qm7jJnq1qKdUcQhbAcHdrt4ezTP&#10;Nqx5KUnU+u2XwWDH9/v/luvBduJCPhjHCqaTDARx7bThRsHX5+5xDiJEZI2dY1JwowDr1ehuiaV2&#10;Vz7QpYqNSCEcSlTQxtiXUoa6JYth4nrixJ2ctxjT6RupPV5TuO3kLMsKadFwamixp21L9Xd1tgoi&#10;v8pcHnyVLypzfDcf59t+96DU/XjYvICINMR/8Z/7Taf5+dPzrJgvpgX8/pQA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PiEdckAAADjAAAADwAAAAAAAAAAAAAAAACYAgAA&#10;ZHJzL2Rvd25yZXYueG1sUEsFBgAAAAAEAAQA9QAAAI4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206651513" o:spid="_x0000_s108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td88sA&#10;AADiAAAADwAAAGRycy9kb3ducmV2LnhtbESPQWvCQBSE70L/w/IKvUjdxJLQRlcpilAPLZj20tsj&#10;+0yWZt+G3VXjv+8KhR6HmfmGWa5H24sz+WAcK8hnGQjixmnDrYKvz93jM4gQkTX2jknBlQKsV3eT&#10;JVbaXfhA5zq2IkE4VKigi3GopAxNRxbDzA3EyTs6bzEm6VupPV4S3PZynmWltGg4LXQ40Kaj5qc+&#10;WQWRt7KQB18XL7X53puP0/V9N1Xq4X58XYCINMb/8F/7TSuYZ2VZ5EX+BLdL6Q7I1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BS13zywAAAOIAAAAPAAAAAAAAAAAAAAAAAJgC&#10;AABkcnMvZG93bnJldi54bWxQSwUGAAAAAAQABAD1AAAAkA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958292884" o:spid="_x0000_s108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jTOMgA&#10;AADjAAAADwAAAGRycy9kb3ducmV2LnhtbERPT0vDMBS/C/sO4QlexKUrVtq6bIzJQA8Kq7vs9mie&#10;bbB5KUm2dd/eCILH9/v/luvJDuJMPhjHChbzDARx67ThTsHhc/dQgggRWePgmBRcKcB6NbtZYq3d&#10;hfd0bmInUgiHGhX0MY61lKHtyWKYu5E4cV/OW4zp9J3UHi8p3A4yz7InadFwauhxpG1P7Xdzsgoi&#10;v8hC7n1TVI05vpmP0/V9d6/U3e20eQYRaYr/4j/3q07zq6LMq7wsH+H3pwS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2NM4yAAAAOMAAAAPAAAAAAAAAAAAAAAAAJgCAABk&#10;cnMvZG93bnJldi54bWxQSwUGAAAAAAQABAD1AAAAjQ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833736945" o:spid="_x0000_s108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Y1dMwA&#10;AADiAAAADwAAAGRycy9kb3ducmV2LnhtbESPT0sDMRTE74LfITzBi9isrts/26ZFlEJ7UOjWi7fH&#10;5nU3uHlZkrTdfntTEDwOM/MbZrEabCdO5INxrOBplIEgrp023Cj42q8fpyBCRNbYOSYFFwqwWt7e&#10;LLDU7sw7OlWxEQnCoUQFbYx9KWWoW7IYRq4nTt7BeYsxSd9I7fGc4LaTz1k2lhYNp4UWe3prqf6p&#10;jlZB5HdZyJ2villlvrfm83j5WD8odX83vM5BRBrif/ivvdEKpnk+ycezlwKul9IdkM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UiY1dMwAAADiAAAADwAAAAAAAAAAAAAAAACY&#10;AgAAZHJzL2Rvd25yZXYueG1sUEsFBgAAAAAEAAQA9QAAAJE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825153504" o:spid="_x0000_s108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ebRMgA&#10;AADjAAAADwAAAGRycy9kb3ducmV2LnhtbERPzWoCMRC+F3yHMEIvpWa1TdGtUUqL0B4suPXibdiM&#10;u6GbyZJEXd++KRR6nO9/luvBdeJMIVrPGqaTAgRx7Y3lRsP+a3M/BxETssHOM2m4UoT1anSzxNL4&#10;C+/oXKVG5BCOJWpoU+pLKWPdksM48T1x5o4+OEz5DI00AS853HVyVhRP0qHl3NBiT68t1d/VyWlI&#10;/CaV3IVKLSp7+LCfp+t2c6f17Xh4eQaRaEj/4j/3u8nz5zM1VQ+qeITfnzIA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5tEyAAAAOMAAAAPAAAAAAAAAAAAAAAAAJgCAABk&#10;cnMvZG93bnJldi54bWxQSwUGAAAAAAQABAD1AAAAjQ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443856751" o:spid="_x0000_s108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eMskA&#10;AADjAAAADwAAAGRycy9kb3ducmV2LnhtbERPzWoCMRC+F/oOYQpeSs1aXWu3RimKUA8tuPXibdhM&#10;d0M3kyWJur69EQo9zvc/82VvW3EiH4xjBaNhBoK4ctpwrWD/vXmagQgRWWPrmBRcKMBycX83x0K7&#10;M+/oVMZapBAOBSpoYuwKKUPVkMUwdB1x4n6ctxjT6WupPZ5TuG3lc5ZNpUXDqaHBjlYNVb/l0SqI&#10;vJa53Pkyfy3NYWu+jpfPzaNSg4f+/Q1EpD7+i//cHzrNn0zGs3z6ko/g9lMCQC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ufeMskAAADjAAAADwAAAAAAAAAAAAAAAACYAgAA&#10;ZHJzL2Rvd25yZXYueG1sUEsFBgAAAAAEAAQA9QAAAI4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group>
                  </w:pict>
                </mc:Fallback>
              </mc:AlternateContent>
            </w:r>
            <w:r w:rsidRPr="005D47E6">
              <w:rPr>
                <w:noProof/>
                <w:color w:val="000000" w:themeColor="text1"/>
                <w:lang w:val="vi-VN" w:eastAsia="vi-VN"/>
              </w:rPr>
              <mc:AlternateContent>
                <mc:Choice Requires="wpg">
                  <w:drawing>
                    <wp:anchor distT="0" distB="0" distL="114300" distR="114300" simplePos="0" relativeHeight="251677696" behindDoc="0" locked="0" layoutInCell="1" allowOverlap="1" wp14:anchorId="36A239D9" wp14:editId="0891FEEB">
                      <wp:simplePos x="0" y="0"/>
                      <wp:positionH relativeFrom="column">
                        <wp:posOffset>5542915</wp:posOffset>
                      </wp:positionH>
                      <wp:positionV relativeFrom="paragraph">
                        <wp:posOffset>5634990</wp:posOffset>
                      </wp:positionV>
                      <wp:extent cx="1245870" cy="1143000"/>
                      <wp:effectExtent l="0" t="0" r="0" b="0"/>
                      <wp:wrapNone/>
                      <wp:docPr id="1497492917" name="Group 1497492917"/>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145769558" name="Oval 1145769558"/>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579344552" name="Oval 157934455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center"/>
                                      <w:rPr>
                                        <w:b/>
                                        <w:sz w:val="44"/>
                                        <w:szCs w:val="44"/>
                                        <w:u w:val="single"/>
                                        <w:lang w:val="nl-NL"/>
                                      </w:rPr>
                                    </w:pPr>
                                    <w:r>
                                      <w:rPr>
                                        <w:color w:val="000000"/>
                                        <w:sz w:val="44"/>
                                        <w:szCs w:val="44"/>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2006207146" name="Oval 2006207146"/>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center"/>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139915680" name="Oval 1139915680"/>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315026823" name="Oval 131502682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262001032" name="Oval 262001032"/>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843390465" name="Oval 843390465"/>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848219207" name="Oval 1848219207"/>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847265899" name="Oval 1847265899"/>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97492917" o:spid="_x0000_s1087" style="position:absolute;margin-left:436.45pt;margin-top:443.7pt;width:98.1pt;height:90pt;z-index:25167769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">
                      <v:oval id="Oval 1145769558" o:spid="_x0000_s108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Et0MsA&#10;AADjAAAADwAAAGRycy9kb3ducmV2LnhtbESPQUsDMRCF74L/IYzgRWy2YqpdmxZRCnpQ6OrF27AZ&#10;d4ObyZKk7fbfOwfB48x78943q80UBnWglH1kC/NZBYq4jc5zZ+HzY3t9DyoXZIdDZLJwogyb9fnZ&#10;CmsXj7yjQ1M6JSGca7TQlzLWWue2p4B5Fkdi0b5jClhkTJ12CY8SHgZ9U1ULHdCzNPQ40lNP7U+z&#10;DxYKP2ujd6kxy8Z/vfr3/elte2Xt5cX0+ACq0FT+zX/XL07w57fmbrE0RqDlJ1mAXv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mMS3QywAAAOMAAAAPAAAAAAAAAAAAAAAAAJgC&#10;AABkcnMvZG93bnJldi54bWxQSwUGAAAAAAQABAD1AAAAkA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579344552" o:spid="_x0000_s108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3+w8kA&#10;AADjAAAADwAAAGRycy9kb3ducmV2LnhtbERPzUoDMRC+C75DmIIXsVlrY+22aRGlUA8K3XrxNmzG&#10;3eBmsiRpu317IxQ8zvc/y/XgOnGkEK1nDffjAgRx7Y3lRsPnfnP3BCImZIOdZ9Jwpgjr1fXVEkvj&#10;T7yjY5UakUM4lqihTakvpYx1Sw7j2PfEmfv2wWHKZ2ikCXjK4a6Tk6J4lA4t54YWe3ppqf6pDk5D&#10;4lep5C5Ual7Zrzf7cTi/b261vhkNzwsQiYb0L764tybPV7P5w3Sq1AT+fsoA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3+w8kAAADjAAAADwAAAAAAAAAAAAAAAACYAgAA&#10;ZHJzL2Rvd25yZXYueG1sUEsFBgAAAAAEAAQA9QAAAI4DAAAAAA==&#10;" filled="f" stroked="f">
                        <v:textbox>
                          <w:txbxContent>
                            <w:p w:rsidR="00F31D01" w:rsidRDefault="00F31D01" w:rsidP="00AF1285">
                              <w:pPr>
                                <w:jc w:val="center"/>
                                <w:rPr>
                                  <w:b/>
                                  <w:sz w:val="44"/>
                                  <w:szCs w:val="44"/>
                                  <w:u w:val="single"/>
                                  <w:lang w:val="nl-NL"/>
                                </w:rPr>
                              </w:pPr>
                              <w:r>
                                <w:rPr>
                                  <w:color w:val="000000"/>
                                  <w:sz w:val="44"/>
                                  <w:szCs w:val="44"/>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2006207146" o:spid="_x0000_s109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9qsoA&#10;AADjAAAADwAAAGRycy9kb3ducmV2LnhtbESPQWsCMRSE74X+h/AKvRTNKrrWrVFKi6AHBbe99PbY&#10;PHdDNy9LEnX990Yo9DjMzDfMYtXbVpzJB+NYwWiYgSCunDZcK/j+Wg9eQYSIrLF1TAquFGC1fHxY&#10;YKHdhQ90LmMtEoRDgQqaGLtCylA1ZDEMXUecvKPzFmOSvpba4yXBbSvHWZZLi4bTQoMdfTRU/ZYn&#10;qyDyp5zKgy+n89L8bM3+dN2tX5R6furf30BE6uN/+K+90QruxHE2G01yuH9Kf0Aub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5A/arKAAAA4wAAAA8AAAAAAAAAAAAAAAAAmAIA&#10;AGRycy9kb3ducmV2LnhtbFBLBQYAAAAABAAEAPUAAACPAwAAAAA=&#10;" filled="f" stroked="f">
                        <v:textbox>
                          <w:txbxContent>
                            <w:p w:rsidR="00F31D01" w:rsidRDefault="00F31D01" w:rsidP="00AF1285">
                              <w:pPr>
                                <w:jc w:val="center"/>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139915680" o:spid="_x0000_s109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mDQssA&#10;AADjAAAADwAAAGRycy9kb3ducmV2LnhtbESPQUvDQBCF74L/YRnBi9hNlJQmdltEKehBodGLtyE7&#10;JovZ2bC7bdN/7xwEjzPz5r33rbezH9WRYnKBDZSLAhRxF6zj3sDnx+52BSplZItjYDJwpgTbzeXF&#10;GhsbTrynY5t7JSacGjQw5Dw1WqduII9pESZiuX2H6DHLGHttI57E3I/6riiW2qNjSRhwoqeBup/2&#10;4A1kftaV3se2qlv39ereD+e33Y0x11fz4wOoTHP+F/99v1ipX97XdVktV0IhTLIAvfk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7WYNCywAAAOMAAAAPAAAAAAAAAAAAAAAAAJgC&#10;AABkcnMvZG93bnJldi54bWxQSwUGAAAAAAQABAD1AAAAkA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315026823" o:spid="_x0000_s109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ZP8gA&#10;AADjAAAADwAAAGRycy9kb3ducmV2LnhtbERPT2vCMBS/D/wO4Qm7DE2tVFxnFHEI22ED6y67PZpn&#10;G2xeShK1fvtlMNjx/f6/1WawnbiSD8axgtk0A0FcO224UfB13E+WIEJE1tg5JgV3CrBZjx5WWGp3&#10;4wNdq9iIFMKhRAVtjH0pZahbshimridO3Ml5izGdvpHa4y2F207mWbaQFg2nhhZ72rVUn6uLVRD5&#10;VRby4KviuTLf7+bzcv/YPyn1OB62LyAiDfFf/Od+02n+fFZk+WKZz+H3pwS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61k/yAAAAOMAAAAPAAAAAAAAAAAAAAAAAJgCAABk&#10;cnMvZG93bnJldi54bWxQSwUGAAAAAAQABAD1AAAAjQ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262001032" o:spid="_x0000_s109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oex8kA&#10;AADiAAAADwAAAGRycy9kb3ducmV2LnhtbESPQWsCMRSE7wX/Q3hCL0WzblHq1ijSItRDBbdevD02&#10;r7vBzcuSRF3/fSMUPA4z8w2zWPW2FRfywThWMBlnIIgrpw3XCg4/m9EbiBCRNbaOScGNAqyWg6cF&#10;FtpdeU+XMtYiQTgUqKCJsSukDFVDFsPYdcTJ+3XeYkzS11J7vCa4bWWeZTNp0XBaaLCjj4aqU3m2&#10;CiJ/yqnc+3I6L81xa3bn2/fmRannYb9+BxGpj4/wf/tLK8hniTnJXnO4X0p3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2oex8kAAADiAAAADwAAAAAAAAAAAAAAAACYAgAA&#10;ZHJzL2Rvd25yZXYueG1sUEsFBgAAAAAEAAQA9QAAAI4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843390465" o:spid="_x0000_s109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HsTMsA&#10;AADiAAAADwAAAGRycy9kb3ducmV2LnhtbESPQWsCMRSE70L/Q3gFL0WzVVd0a5SiCO1BwW0vvT02&#10;r7uhm5clibr++6ZQ8DjMzDfMatPbVlzIB+NYwfM4A0FcOW24VvD5sR8tQISIrLF1TApuFGCzfhis&#10;sNDuyie6lLEWCcKhQAVNjF0hZagashjGriNO3rfzFmOSvpba4zXBbSsnWTaXFg2nhQY72jZU/ZRn&#10;qyDyTuby5Mt8WZqvd3M83w77J6WGj/3rC4hIfbyH/9tvWsFiNp0us9k8h79L6Q7I9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YIexMywAAAOIAAAAPAAAAAAAAAAAAAAAAAJgC&#10;AABkcnMvZG93bnJldi54bWxQSwUGAAAAAAQABAD1AAAAkA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848219207" o:spid="_x0000_s109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Eb2MkA&#10;AADjAAAADwAAAGRycy9kb3ducmV2LnhtbERPT2vCMBS/D/YdwhvsMmZqmVutRhkbgh4U7HbZ7dE8&#10;27DmpSRR67c3wmDH9/v/5svBduJEPhjHCsajDARx7bThRsH31+q5ABEissbOMSm4UIDl4v5ujqV2&#10;Z97TqYqNSCEcSlTQxtiXUoa6JYth5HrixB2ctxjT6RupPZ5TuO1knmWv0qLh1NBiTx8t1b/V0SqI&#10;/Ckncu+rybQyPxuzO162qyelHh+G9xmISEP8F/+51zrNL16KfDzNsze4/ZQA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oEb2MkAAADjAAAADwAAAAAAAAAAAAAAAACYAgAA&#10;ZHJzL2Rvd25yZXYueG1sUEsFBgAAAAAEAAQA9QAAAI4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847265899" o:spid="_x0000_s109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7KskA&#10;AADjAAAADwAAAGRycy9kb3ducmV2LnhtbERPT0vDMBS/C/sO4Q28yJY67NbWZUOUgR4U1u3i7dE8&#10;22DzUpJs6769EQSP7/f/rbej7cWZfDCOFdzPMxDEjdOGWwXHw25WgAgRWWPvmBRcKcB2M7lZY6Xd&#10;hfd0rmMrUgiHChV0MQ6VlKHpyGKYu4E4cV/OW4zp9K3UHi8p3PZykWVLadFwauhwoOeOmu/6ZBVE&#10;fpG53Ps6L2vz+WY+Ttf33Z1St9Px6RFEpDH+i//crzrNLx5Wi2VelCX8/pQA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nf7KskAAADjAAAADwAAAAAAAAAAAAAAAACYAgAA&#10;ZHJzL2Rvd25yZXYueG1sUEsFBgAAAAAEAAQA9QAAAI4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group>
                  </w:pict>
                </mc:Fallback>
              </mc:AlternateContent>
            </w:r>
            <w:r w:rsidRPr="005D47E6">
              <w:rPr>
                <w:noProof/>
                <w:color w:val="000000" w:themeColor="text1"/>
                <w:lang w:val="vi-VN" w:eastAsia="vi-VN"/>
              </w:rPr>
              <mc:AlternateContent>
                <mc:Choice Requires="wpg">
                  <w:drawing>
                    <wp:anchor distT="0" distB="0" distL="114300" distR="114300" simplePos="0" relativeHeight="251678720" behindDoc="0" locked="0" layoutInCell="1" allowOverlap="1" wp14:anchorId="63ED42FA" wp14:editId="202F6736">
                      <wp:simplePos x="0" y="0"/>
                      <wp:positionH relativeFrom="column">
                        <wp:posOffset>5542915</wp:posOffset>
                      </wp:positionH>
                      <wp:positionV relativeFrom="paragraph">
                        <wp:posOffset>5634990</wp:posOffset>
                      </wp:positionV>
                      <wp:extent cx="1245870" cy="1143000"/>
                      <wp:effectExtent l="0" t="0" r="0" b="0"/>
                      <wp:wrapNone/>
                      <wp:docPr id="257406368" name="Group 25740636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56371279" name="Oval 156371279"/>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159210740" name="Oval 115921074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center"/>
                                      <w:rPr>
                                        <w:b/>
                                        <w:sz w:val="44"/>
                                        <w:szCs w:val="44"/>
                                        <w:u w:val="single"/>
                                        <w:lang w:val="nl-NL"/>
                                      </w:rPr>
                                    </w:pPr>
                                    <w:r>
                                      <w:rPr>
                                        <w:color w:val="000000"/>
                                        <w:sz w:val="44"/>
                                        <w:szCs w:val="44"/>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427392697" name="Oval 427392697"/>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center"/>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309736344" name="Oval 130973634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400455948" name="Oval 140045594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014849989" name="Oval 1014849989"/>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62624383" name="Oval 162624383"/>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1484896167" name="Oval 1484896167"/>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s:wsp>
                              <wps:cNvPr id="2107552426" name="Oval 210755242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406368" o:spid="_x0000_s1097" style="position:absolute;margin-left:436.45pt;margin-top:443.7pt;width:98.1pt;height:90pt;z-index:25167872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">
                      <v:oval id="Oval 156371279" o:spid="_x0000_s109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vPscA&#10;AADiAAAADwAAAGRycy9kb3ducmV2LnhtbERPz2vCMBS+C/sfwhvsMjRVqc7OKGMiuIOC3S67PZq3&#10;Nqx5KUnU+t+bwcDjx/d7ue5tK87kg3GsYDzKQBBXThuuFXx9bocvIEJE1tg6JgVXCrBePQyWWGh3&#10;4SOdy1iLFMKhQAVNjF0hZagashhGriNO3I/zFmOCvpba4yWF21ZOsmwmLRpODQ129N5Q9VuerILI&#10;G5nLoy/zRWm+P8zhdN1vn5V6euzfXkFE6uNd/O/e6TQ/n03n48l8AX+XEga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fbz7HAAAA4gAAAA8AAAAAAAAAAAAAAAAAmAIAAGRy&#10;cy9kb3ducmV2LnhtbFBLBQYAAAAABAAEAPUAAACMAw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159210740" o:spid="_x0000_s109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DnXswA&#10;AADjAAAADwAAAGRycy9kb3ducmV2LnhtbESPQU/DMAyF70j8h8hIXBBLO1HYyrIJgSbBAaSVXbhZ&#10;jWkjGqdKsq379/iAxNH283vvW20mP6gjxeQCGyhnBSjiNljHnYH95/Z2ASplZItDYDJwpgSb9eXF&#10;CmsbTryjY5M7JSacajTQ5zzWWqe2J49pFkZiuX2H6DHLGDttI57E3A96XhT32qNjSehxpOee2p/m&#10;4A1kftGV3sWmWjbu6819HM7v2xtjrq+mp0dQmab8L/77frVSv6yW87J4uBMKYZIF6P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KDnXswAAADjAAAADwAAAAAAAAAAAAAAAACY&#10;AgAAZHJzL2Rvd25yZXYueG1sUEsFBgAAAAAEAAQA9QAAAJEDAAAAAA==&#10;" filled="f" stroked="f">
                        <v:textbox>
                          <w:txbxContent>
                            <w:p w:rsidR="00F31D01" w:rsidRDefault="00F31D01" w:rsidP="00AF1285">
                              <w:pPr>
                                <w:jc w:val="center"/>
                                <w:rPr>
                                  <w:b/>
                                  <w:sz w:val="44"/>
                                  <w:szCs w:val="44"/>
                                  <w:u w:val="single"/>
                                  <w:lang w:val="nl-NL"/>
                                </w:rPr>
                              </w:pPr>
                              <w:r>
                                <w:rPr>
                                  <w:color w:val="000000"/>
                                  <w:sz w:val="44"/>
                                  <w:szCs w:val="44"/>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427392697" o:spid="_x0000_s110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4Ni8wA&#10;AADiAAAADwAAAGRycy9kb3ducmV2LnhtbESPQUsDMRSE74L/ITzBi9isq23dbdMiSqE9KHTbi7fH&#10;5nU3uHlZkrTd/ntTEDwOM/MNM18OthMn8sE4VvA0ykAQ104bbhTsd6vHVxAhImvsHJOCCwVYLm5v&#10;5lhqd+YtnarYiAThUKKCNsa+lDLULVkMI9cTJ+/gvMWYpG+k9nhOcNvJPMsm0qLhtNBiT+8t1T/V&#10;0SqI/CHHcuurcVGZ7435Ol4+Vw9K3d8NbzMQkYb4H/5rr7WCl3z6XOSTYgrXS+kOyM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P4Ni8wAAADiAAAADwAAAAAAAAAAAAAAAACY&#10;AgAAZHJzL2Rvd25yZXYueG1sUEsFBgAAAAAEAAQA9QAAAJEDAAAAAA==&#10;" filled="f" stroked="f">
                        <v:textbox>
                          <w:txbxContent>
                            <w:p w:rsidR="00F31D01" w:rsidRDefault="00F31D01" w:rsidP="00AF1285">
                              <w:pPr>
                                <w:jc w:val="center"/>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309736344" o:spid="_x0000_s110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4ckA&#10;AADjAAAADwAAAGRycy9kb3ducmV2LnhtbERPzWoCMRC+F3yHMAUvpWbrqq1bo5QWQQ8tuPXibdhM&#10;d4ObyZJEXd++KQg9zvc/i1VvW3EmH4xjBU+jDARx5bThWsH+e/34AiJEZI2tY1JwpQCr5eBugYV2&#10;F97RuYy1SCEcClTQxNgVUoaqIYth5DrixP04bzGm09dSe7ykcNvKcZbNpEXDqaHBjt4bqo7lySqI&#10;/CGncufL6bw0h635Ol0/1w9KDe/7t1cQkfr4L765NzrNz7P5cz7LJxP4+ykBI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94ckAAADjAAAADwAAAAAAAAAAAAAAAACYAgAA&#10;ZHJzL2Rvd25yZXYueG1sUEsFBgAAAAAEAAQA9QAAAI4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400455948" o:spid="_x0000_s110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xPssA&#10;AADjAAAADwAAAGRycy9kb3ducmV2LnhtbESPQUsDMRCF74L/IYzgRWyi7IpdmxZRCnpQ6OrF27AZ&#10;d4ObyZKk7fbfOwfB48x78943q80cRnWglH1kCzcLA4q4i85zb+HzY3t9DyoXZIdjZLJwogyb9fnZ&#10;ChsXj7yjQ1t6JSGcG7QwlDI1WuduoIB5ESdi0b5jClhkTL12CY8SHkZ9a8ydDuhZGgac6Gmg7qfd&#10;BwuFn3Wtd6mtl63/evXv+9Pb9sray4v58QFUobn8m/+uX5zgV8ZUdb2sBFp+kgXo9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Gg/E+ywAAAOMAAAAPAAAAAAAAAAAAAAAAAJgC&#10;AABkcnMvZG93bnJldi54bWxQSwUGAAAAAAQABAD1AAAAkA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014849989" o:spid="_x0000_s110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rM08gA&#10;AADjAAAADwAAAGRycy9kb3ducmV2LnhtbERPT2vCMBS/D/wO4Qm7jJk6VNrOKOIQtsME6y67PZq3&#10;Nqx5KUnU+u0XQdjx/f6/5XqwnTiTD8axgukkA0FcO224UfB13D3nIEJE1tg5JgVXCrBejR6WWGp3&#10;4QOdq9iIFMKhRAVtjH0pZahbshgmridO3I/zFmM6fSO1x0sKt518ybKFtGg4NbTY07al+rc6WQWR&#10;3+RcHnw1Lyrz/WH2p+vn7kmpx/GweQURaYj/4rv7Xaf52XSWz4oiL+D2UwJ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mszTyAAAAOMAAAAPAAAAAAAAAAAAAAAAAJgCAABk&#10;cnMvZG93bnJldi54bWxQSwUGAAAAAAQABAD1AAAAjQM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62624383" o:spid="_x0000_s110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2pe8cA&#10;AADiAAAADwAAAGRycy9kb3ducmV2LnhtbERPz0vDMBS+D/wfwhO8iEvt1jLrsiHKYDsorHrx9mie&#10;bbB5KUm2df+9GQg7fny/l+vR9uJIPhjHCh6nGQjixmnDrYKvz83DAkSIyBp7x6TgTAHWq5vJEivt&#10;TrynYx1bkUI4VKigi3GopAxNRxbD1A3Eiftx3mJM0LdSezylcNvLPMtKadFwauhwoNeOmt/6YBVE&#10;fpOF3Pu6eKrN9858HM7vm3ul7m7Hl2cQkcZ4Ff+7tzrNL/Myn88WM7hcShj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dqXvHAAAA4gAAAA8AAAAAAAAAAAAAAAAAmAIAAGRy&#10;cy9kb3ducmV2LnhtbFBLBQYAAAAABAAEAPUAAACMAw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1484896167" o:spid="_x0000_s110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wuPskA&#10;AADjAAAADwAAAGRycy9kb3ducmV2LnhtbERPT2vCMBS/D/wO4Q12GTN1aFc7o8iGMA8O7Lx4ezRv&#10;bVjzUpKo9dsvwmDH9/v/FqvBduJMPhjHCibjDARx7bThRsHha/NUgAgRWWPnmBRcKcBqObpbYKnd&#10;hfd0rmIjUgiHEhW0MfallKFuyWIYu544cd/OW4zp9I3UHi8p3HbyOctyadFwamixp7eW6p/qZBVE&#10;fpczuffVbF6Z49Z8nq67zaNSD/fD+hVEpCH+i//cHzrNnxbTYp5P8he4/ZQA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awuPskAAADjAAAADwAAAAAAAAAAAAAAAACYAgAA&#10;ZHJzL2Rvd25yZXYueG1sUEsFBgAAAAAEAAQA9QAAAI4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oval id="Oval 2107552426" o:spid="_x0000_s110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PCbcwA&#10;AADjAAAADwAAAGRycy9kb3ducmV2LnhtbESPQWsCMRSE70L/Q3gFL0WzLl1rt0YpFqE9WHD10ttj&#10;87obunlZkqjrv28KBY/DzHzDLNeD7cSZfDCOFcymGQji2mnDjYLjYTtZgAgRWWPnmBRcKcB6dTda&#10;Yqndhfd0rmIjEoRDiQraGPtSylC3ZDFMXU+cvG/nLcYkfSO1x0uC207mWTaXFg2nhRZ72rRU/1Qn&#10;qyDymyzk3lfFc2W+Pszn6brbPig1vh9eX0BEGuIt/N9+1wryWfZUFPljPoe/T+kPyN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2PCbcwAAADjAAAADwAAAAAAAAAAAAAAAACY&#10;AgAAZHJzL2Rvd25yZXYueG1sUEsFBgAAAAAEAAQA9QAAAJEDAAAAAA==&#10;" filled="f" stroked="f">
                        <v:textbox>
                          <w:txbxContent>
                            <w:p w:rsidR="00F31D01" w:rsidRDefault="00F31D01" w:rsidP="00AF1285">
                              <w:pPr>
                                <w:jc w:val="both"/>
                                <w:rPr>
                                  <w:b/>
                                  <w:sz w:val="32"/>
                                  <w:szCs w:val="32"/>
                                  <w:u w:val="single"/>
                                  <w:lang w:val="nl-NL"/>
                                </w:rPr>
                              </w:pP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F31D01" w:rsidRDefault="00F31D01" w:rsidP="00AF1285">
                              <w:pPr>
                                <w:rPr>
                                  <w:b/>
                                  <w:u w:val="single"/>
                                  <w:lang w:val="nl-NL"/>
                                </w:rPr>
                              </w:pPr>
                            </w:p>
                            <w:p w:rsidR="00F31D01" w:rsidRDefault="00F31D01" w:rsidP="00AF12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pPr>
                                <w:rPr>
                                  <w:color w:val="000000"/>
                                  <w:sz w:val="32"/>
                                  <w:szCs w:val="32"/>
                                  <w:lang w:val="nl-NL"/>
                                </w:rPr>
                              </w:pPr>
                              <w:r>
                                <w:rPr>
                                  <w:color w:val="000000"/>
                                  <w:sz w:val="32"/>
                                  <w:szCs w:val="32"/>
                                  <w:lang w:val="nl-NL"/>
                                </w:rPr>
                                <w:t xml:space="preserve">                                                        </w:t>
                              </w:r>
                            </w:p>
                            <w:p w:rsidR="00F31D01" w:rsidRDefault="00F31D01" w:rsidP="00AF128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F31D01" w:rsidRDefault="00F31D01" w:rsidP="00AF12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F31D01" w:rsidRDefault="00F31D01" w:rsidP="00AF1285"/>
                          </w:txbxContent>
                        </v:textbox>
                      </v:oval>
                    </v:group>
                  </w:pict>
                </mc:Fallback>
              </mc:AlternateContent>
            </w:r>
          </w:p>
          <w:p w:rsidR="00AF1285" w:rsidRPr="005D47E6" w:rsidRDefault="00AF1285" w:rsidP="00F31D01">
            <w:pPr>
              <w:spacing w:line="252" w:lineRule="auto"/>
              <w:rPr>
                <w:color w:val="000000" w:themeColor="text1"/>
              </w:rPr>
            </w:pPr>
            <w:r w:rsidRPr="005D47E6">
              <w:rPr>
                <w:color w:val="000000" w:themeColor="text1"/>
              </w:rPr>
              <w:t xml:space="preserve">- Đội hình nhận lớp </w:t>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spacing w:line="252" w:lineRule="auto"/>
              <w:rPr>
                <w:color w:val="000000" w:themeColor="text1"/>
                <w:lang w:val="vi-VN"/>
              </w:rPr>
            </w:pPr>
            <w:r w:rsidRPr="005D47E6">
              <w:rPr>
                <w:color w:val="000000" w:themeColor="text1"/>
                <w:lang w:val="nl-NL"/>
              </w:rPr>
              <w:t xml:space="preserve">                </w:t>
            </w:r>
            <w:r w:rsidRPr="005D47E6">
              <w:rPr>
                <w:color w:val="000000" w:themeColor="text1"/>
                <w:lang w:val="nl-NL"/>
              </w:rPr>
              <w:sym w:font="Webdings" w:char="F080"/>
            </w:r>
          </w:p>
          <w:p w:rsidR="00AF1285" w:rsidRPr="005D47E6" w:rsidRDefault="00AF1285" w:rsidP="00F31D01">
            <w:pPr>
              <w:spacing w:line="252" w:lineRule="auto"/>
              <w:rPr>
                <w:color w:val="000000" w:themeColor="text1"/>
                <w:lang w:val="vi-VN"/>
              </w:rPr>
            </w:pPr>
            <w:r w:rsidRPr="005D47E6">
              <w:rPr>
                <w:color w:val="000000" w:themeColor="text1"/>
              </w:rPr>
              <w:t xml:space="preserve"> - HS khởi động theo GV</w:t>
            </w:r>
            <w:r w:rsidRPr="005D47E6">
              <w:rPr>
                <w:color w:val="000000" w:themeColor="text1"/>
                <w:lang w:val="vi-VN"/>
              </w:rPr>
              <w:t>.</w:t>
            </w: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rPr>
            </w:pPr>
          </w:p>
          <w:p w:rsidR="00AF1285" w:rsidRPr="005D47E6" w:rsidRDefault="00AF1285" w:rsidP="00F31D01">
            <w:pPr>
              <w:spacing w:line="252" w:lineRule="auto"/>
              <w:rPr>
                <w:color w:val="000000" w:themeColor="text1"/>
                <w:lang w:val="vi-VN"/>
              </w:rPr>
            </w:pPr>
            <w:r w:rsidRPr="005D47E6">
              <w:rPr>
                <w:color w:val="000000" w:themeColor="text1"/>
              </w:rPr>
              <w:t>- HS Chơi trò chơi</w:t>
            </w:r>
            <w:r w:rsidRPr="005D47E6">
              <w:rPr>
                <w:color w:val="000000" w:themeColor="text1"/>
                <w:lang w:val="vi-VN"/>
              </w:rPr>
              <w:t>.</w:t>
            </w:r>
          </w:p>
          <w:p w:rsidR="00AF1285" w:rsidRPr="005D47E6" w:rsidRDefault="00AF1285" w:rsidP="00F31D01">
            <w:pPr>
              <w:spacing w:line="252" w:lineRule="auto"/>
              <w:rPr>
                <w:color w:val="000000" w:themeColor="text1"/>
                <w:lang w:val="vi-VN"/>
              </w:rPr>
            </w:pPr>
            <w:r w:rsidRPr="005D47E6">
              <w:rPr>
                <w:noProof/>
                <w:color w:val="000000" w:themeColor="text1"/>
                <w:lang w:val="vi-VN" w:eastAsia="vi-VN"/>
              </w:rPr>
              <w:drawing>
                <wp:inline distT="0" distB="0" distL="0" distR="0" wp14:anchorId="559735CB" wp14:editId="24F788E9">
                  <wp:extent cx="1535430" cy="10922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35430" cy="1092200"/>
                          </a:xfrm>
                          <a:prstGeom prst="rect">
                            <a:avLst/>
                          </a:prstGeom>
                        </pic:spPr>
                      </pic:pic>
                    </a:graphicData>
                  </a:graphic>
                </wp:inline>
              </w:drawing>
            </w:r>
          </w:p>
          <w:p w:rsidR="00AF1285" w:rsidRPr="005D47E6" w:rsidRDefault="00AF1285" w:rsidP="00F31D01">
            <w:pPr>
              <w:spacing w:line="252" w:lineRule="auto"/>
              <w:rPr>
                <w:color w:val="000000" w:themeColor="text1"/>
                <w:lang w:val="nl-NL"/>
              </w:rPr>
            </w:pPr>
            <w:r w:rsidRPr="005D47E6">
              <w:rPr>
                <w:color w:val="000000" w:themeColor="text1"/>
                <w:lang w:val="nl-NL"/>
              </w:rPr>
              <w:lastRenderedPageBreak/>
              <w:t xml:space="preserve">      </w:t>
            </w:r>
          </w:p>
          <w:p w:rsidR="00AF1285" w:rsidRPr="005D47E6" w:rsidRDefault="00AF1285" w:rsidP="00F31D01">
            <w:pPr>
              <w:spacing w:line="252" w:lineRule="auto"/>
              <w:rPr>
                <w:color w:val="000000" w:themeColor="text1"/>
                <w:lang w:val="nl-NL"/>
              </w:rPr>
            </w:pP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spacing w:line="252" w:lineRule="auto"/>
              <w:rPr>
                <w:color w:val="000000" w:themeColor="text1"/>
                <w:lang w:val="nl-NL"/>
              </w:rPr>
            </w:pPr>
            <w:r w:rsidRPr="005D47E6">
              <w:rPr>
                <w:color w:val="000000" w:themeColor="text1"/>
                <w:lang w:val="nl-NL"/>
              </w:rPr>
              <w:t xml:space="preserve">                </w:t>
            </w:r>
            <w:r w:rsidRPr="005D47E6">
              <w:rPr>
                <w:color w:val="000000" w:themeColor="text1"/>
                <w:lang w:val="nl-NL"/>
              </w:rPr>
              <w:sym w:font="Webdings" w:char="F080"/>
            </w:r>
          </w:p>
          <w:p w:rsidR="00AF1285" w:rsidRPr="005D47E6" w:rsidRDefault="00AF1285" w:rsidP="00F31D01">
            <w:pPr>
              <w:spacing w:line="252" w:lineRule="auto"/>
              <w:rPr>
                <w:color w:val="000000" w:themeColor="text1"/>
                <w:lang w:val="nl-NL"/>
              </w:rPr>
            </w:pPr>
            <w:r w:rsidRPr="005D47E6">
              <w:rPr>
                <w:color w:val="000000" w:themeColor="text1"/>
                <w:lang w:val="nl-NL"/>
              </w:rPr>
              <w:t>- HS quan sát GV làm mẫu</w:t>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r w:rsidRPr="005D47E6">
              <w:rPr>
                <w:color w:val="000000" w:themeColor="text1"/>
                <w:lang w:val="nl-NL"/>
              </w:rPr>
              <w:t>- HS tiếp tục quan sát</w:t>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keepNext/>
              <w:jc w:val="center"/>
              <w:rPr>
                <w:color w:val="000000" w:themeColor="text1"/>
                <w:lang w:val="nl-NL"/>
              </w:rPr>
            </w:pPr>
            <w:r w:rsidRPr="005D47E6">
              <w:rPr>
                <w:noProof/>
                <w:color w:val="000000" w:themeColor="text1"/>
                <w:lang w:val="vi-VN" w:eastAsia="vi-VN"/>
              </w:rPr>
              <mc:AlternateContent>
                <mc:Choice Requires="wps">
                  <w:drawing>
                    <wp:anchor distT="0" distB="0" distL="114300" distR="114300" simplePos="0" relativeHeight="251679744" behindDoc="0" locked="0" layoutInCell="1" allowOverlap="1" wp14:anchorId="474C1628" wp14:editId="4CFAC942">
                      <wp:simplePos x="0" y="0"/>
                      <wp:positionH relativeFrom="column">
                        <wp:posOffset>1292860</wp:posOffset>
                      </wp:positionH>
                      <wp:positionV relativeFrom="paragraph">
                        <wp:posOffset>513080</wp:posOffset>
                      </wp:positionV>
                      <wp:extent cx="293370" cy="310515"/>
                      <wp:effectExtent l="0" t="0" r="11430" b="13335"/>
                      <wp:wrapNone/>
                      <wp:docPr id="192860820" name="Rectangle 1928608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F31D01" w:rsidRDefault="00F31D01" w:rsidP="00AF1285">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2860820" o:spid="_x0000_s1107" style="position:absolute;left:0;text-align:left;margin-left:101.8pt;margin-top:40.4pt;width:23.1pt;height:24.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" fillcolor="window" strokecolor="window" strokeweight="1pt">
                      <v:path arrowok="t"/>
                      <v:textbox>
                        <w:txbxContent>
                          <w:p w:rsidR="00F31D01" w:rsidRDefault="00F31D01" w:rsidP="00AF1285">
                            <w:pPr>
                              <w:rPr>
                                <w:b/>
                                <w:sz w:val="32"/>
                                <w:szCs w:val="32"/>
                              </w:rPr>
                            </w:pPr>
                          </w:p>
                        </w:txbxContent>
                      </v:textbox>
                    </v:rect>
                  </w:pict>
                </mc:Fallback>
              </mc:AlternateContent>
            </w:r>
            <w:r w:rsidRPr="005D47E6">
              <w:rPr>
                <w:color w:val="000000" w:themeColor="text1"/>
                <w:lang w:val="nl-NL"/>
              </w:rPr>
              <w:t xml:space="preserve">- Đội hình tập luyện đồng loạt. </w:t>
            </w:r>
          </w:p>
          <w:p w:rsidR="00AF1285" w:rsidRPr="005D47E6" w:rsidRDefault="00AF1285" w:rsidP="00F31D01">
            <w:pPr>
              <w:keepNext/>
              <w:jc w:val="center"/>
              <w:rPr>
                <w:color w:val="000000" w:themeColor="text1"/>
                <w:lang w:val="nl-NL"/>
              </w:rPr>
            </w:pP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spacing w:line="252" w:lineRule="auto"/>
              <w:rPr>
                <w:b/>
                <w:color w:val="000000" w:themeColor="text1"/>
                <w:lang w:val="nl-NL"/>
              </w:rPr>
            </w:pPr>
            <w:r w:rsidRPr="005D47E6">
              <w:rPr>
                <w:color w:val="000000" w:themeColor="text1"/>
                <w:lang w:val="nl-NL"/>
              </w:rPr>
              <w:t xml:space="preserve">               </w:t>
            </w:r>
            <w:r w:rsidRPr="005D47E6">
              <w:rPr>
                <w:b/>
                <w:color w:val="000000" w:themeColor="text1"/>
                <w:lang w:val="nl-NL"/>
              </w:rPr>
              <w:t xml:space="preserve"> </w:t>
            </w:r>
            <w:r w:rsidRPr="005D47E6">
              <w:rPr>
                <w:b/>
                <w:color w:val="000000" w:themeColor="text1"/>
                <w:lang w:val="nl-NL"/>
              </w:rPr>
              <w:sym w:font="Webdings" w:char="F080"/>
            </w:r>
          </w:p>
          <w:p w:rsidR="00AF1285" w:rsidRPr="005D47E6" w:rsidRDefault="00AF1285" w:rsidP="00F31D01">
            <w:pPr>
              <w:spacing w:line="252" w:lineRule="auto"/>
              <w:rPr>
                <w:color w:val="000000" w:themeColor="text1"/>
                <w:lang w:val="nl-NL"/>
              </w:rPr>
            </w:pPr>
            <w:r w:rsidRPr="005D47E6">
              <w:rPr>
                <w:color w:val="000000" w:themeColor="text1"/>
                <w:lang w:val="nl-NL"/>
              </w:rPr>
              <w:t>ĐH tập luyện theo tổ</w:t>
            </w:r>
          </w:p>
          <w:p w:rsidR="00AF1285" w:rsidRPr="005D47E6" w:rsidRDefault="00AF1285" w:rsidP="00F31D01">
            <w:pPr>
              <w:spacing w:line="252" w:lineRule="auto"/>
              <w:jc w:val="center"/>
              <w:rPr>
                <w:color w:val="000000" w:themeColor="text1"/>
                <w:lang w:val="nl-NL"/>
              </w:rPr>
            </w:pPr>
            <w:r w:rsidRPr="005D47E6">
              <w:rPr>
                <w:color w:val="000000" w:themeColor="text1"/>
                <w:lang w:val="nl-NL"/>
              </w:rPr>
              <w:sym w:font="Webdings" w:char="F080"/>
            </w:r>
            <w:r w:rsidRPr="005D47E6">
              <w:rPr>
                <w:color w:val="000000" w:themeColor="text1"/>
                <w:lang w:val="nl-NL"/>
              </w:rPr>
              <w:t xml:space="preserve">                         </w:t>
            </w:r>
            <w:r w:rsidRPr="005D47E6">
              <w:rPr>
                <w:color w:val="000000" w:themeColor="text1"/>
                <w:lang w:val="nl-NL"/>
              </w:rPr>
              <w:sym w:font="Webdings" w:char="F080"/>
            </w:r>
          </w:p>
          <w:p w:rsidR="00AF1285" w:rsidRPr="005D47E6" w:rsidRDefault="00AF1285" w:rsidP="00F31D01">
            <w:pPr>
              <w:spacing w:line="252" w:lineRule="auto"/>
              <w:jc w:val="center"/>
              <w:rPr>
                <w:color w:val="000000" w:themeColor="text1"/>
                <w:lang w:val="nl-NL"/>
              </w:rPr>
            </w:pPr>
            <w:r w:rsidRPr="005D47E6">
              <w:rPr>
                <w:color w:val="000000" w:themeColor="text1"/>
                <w:lang w:val="nl-NL"/>
              </w:rPr>
              <w:sym w:font="Webdings" w:char="F080"/>
            </w:r>
            <w:r w:rsidRPr="005D47E6">
              <w:rPr>
                <w:color w:val="000000" w:themeColor="text1"/>
                <w:lang w:val="nl-NL"/>
              </w:rPr>
              <w:t xml:space="preserve"> </w:t>
            </w:r>
            <w:r w:rsidRPr="005D47E6">
              <w:rPr>
                <w:color w:val="000000" w:themeColor="text1"/>
                <w:lang w:val="nl-NL"/>
              </w:rPr>
              <w:sym w:font="Webdings" w:char="F080"/>
            </w:r>
            <w:r w:rsidRPr="005D47E6">
              <w:rPr>
                <w:color w:val="000000" w:themeColor="text1"/>
                <w:lang w:val="nl-NL"/>
              </w:rPr>
              <w:t xml:space="preserve">      </w:t>
            </w:r>
            <w:r w:rsidRPr="005D47E6">
              <w:rPr>
                <w:b/>
                <w:color w:val="000000" w:themeColor="text1"/>
                <w:lang w:val="nl-NL"/>
              </w:rPr>
              <w:sym w:font="Webdings" w:char="F080"/>
            </w:r>
            <w:r w:rsidRPr="005D47E6">
              <w:rPr>
                <w:color w:val="000000" w:themeColor="text1"/>
                <w:lang w:val="nl-NL"/>
              </w:rPr>
              <w:t xml:space="preserve">     </w:t>
            </w:r>
            <w:r w:rsidRPr="005D47E6">
              <w:rPr>
                <w:color w:val="000000" w:themeColor="text1"/>
                <w:lang w:val="nl-NL"/>
              </w:rPr>
              <w:sym w:font="Webdings" w:char="F080"/>
            </w:r>
            <w:r w:rsidRPr="005D47E6">
              <w:rPr>
                <w:color w:val="000000" w:themeColor="text1"/>
                <w:lang w:val="nl-NL"/>
              </w:rPr>
              <w:t xml:space="preserve"> </w:t>
            </w:r>
            <w:r w:rsidRPr="005D47E6">
              <w:rPr>
                <w:color w:val="000000" w:themeColor="text1"/>
                <w:lang w:val="nl-NL"/>
              </w:rPr>
              <w:sym w:font="Webdings" w:char="F080"/>
            </w:r>
          </w:p>
          <w:p w:rsidR="00AF1285" w:rsidRPr="005D47E6" w:rsidRDefault="00AF1285" w:rsidP="00F31D01">
            <w:pPr>
              <w:spacing w:line="252" w:lineRule="auto"/>
              <w:jc w:val="center"/>
              <w:rPr>
                <w:color w:val="000000" w:themeColor="text1"/>
                <w:lang w:val="nl-NL"/>
              </w:rPr>
            </w:pPr>
            <w:r w:rsidRPr="005D47E6">
              <w:rPr>
                <w:color w:val="000000" w:themeColor="text1"/>
                <w:lang w:val="nl-NL"/>
              </w:rPr>
              <w:sym w:font="Webdings" w:char="F080"/>
            </w:r>
            <w:r w:rsidRPr="005D47E6">
              <w:rPr>
                <w:color w:val="000000" w:themeColor="text1"/>
                <w:lang w:val="nl-NL"/>
              </w:rPr>
              <w:t xml:space="preserve">          GV          </w:t>
            </w:r>
            <w:r w:rsidRPr="005D47E6">
              <w:rPr>
                <w:color w:val="000000" w:themeColor="text1"/>
                <w:lang w:val="nl-NL"/>
              </w:rPr>
              <w:sym w:font="Webdings" w:char="F080"/>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shd w:val="clear" w:color="auto" w:fill="FFFFFF"/>
              </w:rPr>
            </w:pPr>
            <w:r w:rsidRPr="005D47E6">
              <w:rPr>
                <w:color w:val="000000" w:themeColor="text1"/>
                <w:shd w:val="clear" w:color="auto" w:fill="FFFFFF"/>
              </w:rPr>
              <w:t xml:space="preserve">- Từng tổ  lên  thi đua  trình diễn </w:t>
            </w:r>
          </w:p>
          <w:p w:rsidR="00AF1285" w:rsidRPr="005D47E6" w:rsidRDefault="00AF1285" w:rsidP="00F31D01">
            <w:pPr>
              <w:spacing w:line="252" w:lineRule="auto"/>
              <w:rPr>
                <w:color w:val="000000" w:themeColor="text1"/>
                <w:shd w:val="clear" w:color="auto" w:fill="FFFFFF"/>
              </w:rPr>
            </w:pPr>
          </w:p>
          <w:p w:rsidR="00AF1285" w:rsidRPr="005D47E6" w:rsidRDefault="00AF1285" w:rsidP="00F31D01">
            <w:pPr>
              <w:spacing w:line="252" w:lineRule="auto"/>
              <w:rPr>
                <w:color w:val="000000" w:themeColor="text1"/>
                <w:shd w:val="clear" w:color="auto" w:fill="FFFFFF"/>
              </w:rPr>
            </w:pPr>
          </w:p>
          <w:p w:rsidR="00AF1285" w:rsidRPr="005D47E6" w:rsidRDefault="00AF1285" w:rsidP="00F31D01">
            <w:pPr>
              <w:spacing w:line="252" w:lineRule="auto"/>
              <w:rPr>
                <w:color w:val="000000" w:themeColor="text1"/>
              </w:rPr>
            </w:pPr>
            <w:r w:rsidRPr="005D47E6">
              <w:rPr>
                <w:color w:val="000000" w:themeColor="text1"/>
                <w:lang w:val="vi-VN"/>
              </w:rPr>
              <w:t xml:space="preserve">- Chơi theo </w:t>
            </w:r>
            <w:r w:rsidRPr="005D47E6">
              <w:rPr>
                <w:color w:val="000000" w:themeColor="text1"/>
              </w:rPr>
              <w:t>đội hình hướng dẫn</w:t>
            </w:r>
          </w:p>
          <w:p w:rsidR="00AF1285" w:rsidRPr="005D47E6" w:rsidRDefault="00AF1285" w:rsidP="00F31D01">
            <w:pPr>
              <w:spacing w:line="252" w:lineRule="auto"/>
              <w:rPr>
                <w:color w:val="000000" w:themeColor="text1"/>
                <w:lang w:val="nl-NL"/>
              </w:rPr>
            </w:pPr>
            <w:r w:rsidRPr="005D47E6">
              <w:rPr>
                <w:noProof/>
                <w:color w:val="000000" w:themeColor="text1"/>
                <w:lang w:val="vi-VN" w:eastAsia="vi-VN"/>
              </w:rPr>
              <w:drawing>
                <wp:inline distT="0" distB="0" distL="0" distR="0" wp14:anchorId="4C07C2D1" wp14:editId="60C99D99">
                  <wp:extent cx="1638300" cy="1171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11.PNG"/>
                          <pic:cNvPicPr/>
                        </pic:nvPicPr>
                        <pic:blipFill>
                          <a:blip r:embed="rId20">
                            <a:extLst>
                              <a:ext uri="{28A0092B-C50C-407E-A947-70E740481C1C}">
                                <a14:useLocalDpi xmlns:a14="http://schemas.microsoft.com/office/drawing/2010/main" val="0"/>
                              </a:ext>
                            </a:extLst>
                          </a:blip>
                          <a:stretch>
                            <a:fillRect/>
                          </a:stretch>
                        </pic:blipFill>
                        <pic:spPr>
                          <a:xfrm>
                            <a:off x="0" y="0"/>
                            <a:ext cx="1638300" cy="1171575"/>
                          </a:xfrm>
                          <a:prstGeom prst="rect">
                            <a:avLst/>
                          </a:prstGeom>
                        </pic:spPr>
                      </pic:pic>
                    </a:graphicData>
                  </a:graphic>
                </wp:inline>
              </w:drawing>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r w:rsidRPr="005D47E6">
              <w:rPr>
                <w:color w:val="000000" w:themeColor="text1"/>
                <w:lang w:val="nl-NL"/>
              </w:rPr>
              <w:t>HS chạy kết hợp đi lại hít thở</w:t>
            </w:r>
          </w:p>
          <w:p w:rsidR="00AF1285" w:rsidRPr="005D47E6" w:rsidRDefault="00AF1285" w:rsidP="00F31D01">
            <w:pPr>
              <w:spacing w:line="252" w:lineRule="auto"/>
              <w:rPr>
                <w:color w:val="000000" w:themeColor="text1"/>
                <w:lang w:val="nl-NL"/>
              </w:rPr>
            </w:pPr>
            <w:r w:rsidRPr="005D47E6">
              <w:rPr>
                <w:color w:val="000000" w:themeColor="text1"/>
                <w:lang w:val="nl-NL"/>
              </w:rPr>
              <w:lastRenderedPageBreak/>
              <w:t>- HS trả lời</w:t>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r w:rsidRPr="005D47E6">
              <w:rPr>
                <w:color w:val="000000" w:themeColor="text1"/>
                <w:lang w:val="nl-NL"/>
              </w:rPr>
              <w:t>- HS thực hiện thả lỏng</w:t>
            </w:r>
          </w:p>
          <w:p w:rsidR="00AF1285" w:rsidRPr="005D47E6" w:rsidRDefault="00AF1285" w:rsidP="00F31D01">
            <w:pPr>
              <w:spacing w:line="252" w:lineRule="auto"/>
              <w:rPr>
                <w:color w:val="000000" w:themeColor="text1"/>
                <w:lang w:val="nl-NL"/>
              </w:rPr>
            </w:pPr>
          </w:p>
          <w:p w:rsidR="00AF1285" w:rsidRPr="005D47E6" w:rsidRDefault="00AF1285" w:rsidP="00F31D01">
            <w:pPr>
              <w:spacing w:line="252" w:lineRule="auto"/>
              <w:rPr>
                <w:color w:val="000000" w:themeColor="text1"/>
                <w:lang w:val="nl-NL"/>
              </w:rPr>
            </w:pPr>
            <w:r w:rsidRPr="005D47E6">
              <w:rPr>
                <w:color w:val="000000" w:themeColor="text1"/>
                <w:lang w:val="nl-NL"/>
              </w:rPr>
              <w:t>- ĐH kết thúc</w:t>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keepNext/>
              <w:jc w:val="center"/>
              <w:rPr>
                <w:color w:val="000000" w:themeColor="text1"/>
                <w:lang w:val="nl-NL"/>
              </w:rPr>
            </w:pP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r w:rsidRPr="005D47E6">
              <w:rPr>
                <w:color w:val="000000" w:themeColor="text1"/>
                <w:lang w:val="nl-NL"/>
              </w:rPr>
              <w:sym w:font="Webdings" w:char="F080"/>
            </w:r>
          </w:p>
          <w:p w:rsidR="00AF1285" w:rsidRPr="005D47E6" w:rsidRDefault="00AF1285" w:rsidP="00F31D01">
            <w:pPr>
              <w:spacing w:line="252" w:lineRule="auto"/>
              <w:jc w:val="center"/>
              <w:rPr>
                <w:color w:val="000000" w:themeColor="text1"/>
                <w:lang w:val="vi-VN"/>
              </w:rPr>
            </w:pPr>
            <w:r w:rsidRPr="005D47E6">
              <w:rPr>
                <w:color w:val="000000" w:themeColor="text1"/>
                <w:lang w:val="nl-NL"/>
              </w:rPr>
              <w:sym w:font="Webdings" w:char="F080"/>
            </w:r>
          </w:p>
        </w:tc>
      </w:tr>
    </w:tbl>
    <w:p w:rsidR="00AF1285" w:rsidRPr="005D47E6" w:rsidRDefault="00AF1285" w:rsidP="00AF1285">
      <w:pPr>
        <w:rPr>
          <w:b/>
          <w:color w:val="000000" w:themeColor="text1"/>
        </w:rPr>
      </w:pPr>
      <w:r w:rsidRPr="005D47E6">
        <w:rPr>
          <w:b/>
          <w:color w:val="000000" w:themeColor="text1"/>
        </w:rPr>
        <w:lastRenderedPageBreak/>
        <w:t>IV. Điều chỉnh sau tiết dạy (Nếu có)</w:t>
      </w:r>
    </w:p>
    <w:p w:rsidR="00AF1285" w:rsidRPr="005D47E6" w:rsidRDefault="00AF1285" w:rsidP="00AF1285">
      <w:pPr>
        <w:rPr>
          <w:color w:val="000000" w:themeColor="text1"/>
        </w:rPr>
      </w:pPr>
      <w:r w:rsidRPr="005D47E6">
        <w:rPr>
          <w:color w:val="000000" w:themeColor="text1"/>
        </w:rPr>
        <w:t>………………………………………………………………………………………….</w:t>
      </w:r>
    </w:p>
    <w:p w:rsidR="0074137D" w:rsidRPr="008E3728" w:rsidRDefault="0074137D" w:rsidP="00AF1285">
      <w:pPr>
        <w:spacing w:line="264" w:lineRule="auto"/>
        <w:jc w:val="center"/>
        <w:rPr>
          <w:rFonts w:eastAsia="Arial"/>
        </w:rPr>
      </w:pPr>
      <w:r w:rsidRPr="008E3728">
        <w:rPr>
          <w:rFonts w:eastAsia="Arial"/>
        </w:rPr>
        <w:t>------------------------------------------------</w:t>
      </w:r>
    </w:p>
    <w:p w:rsidR="0074137D" w:rsidRPr="008E3728" w:rsidRDefault="00ED2CCC" w:rsidP="0074137D">
      <w:pPr>
        <w:jc w:val="center"/>
        <w:rPr>
          <w:b/>
        </w:rPr>
      </w:pPr>
      <w:r>
        <w:rPr>
          <w:b/>
        </w:rPr>
        <w:t>Thứ 5 ngày 27</w:t>
      </w:r>
      <w:r w:rsidR="0074137D">
        <w:rPr>
          <w:b/>
        </w:rPr>
        <w:t xml:space="preserve"> tháng 2 năm 2025</w:t>
      </w:r>
    </w:p>
    <w:p w:rsidR="0074137D" w:rsidRDefault="0074137D" w:rsidP="0074137D">
      <w:pPr>
        <w:rPr>
          <w:b/>
        </w:rPr>
      </w:pPr>
      <w:r>
        <w:rPr>
          <w:b/>
          <w:i/>
        </w:rPr>
        <w:t>Sáng</w:t>
      </w:r>
      <w:r>
        <w:rPr>
          <w:b/>
          <w:i/>
        </w:rPr>
        <w:tab/>
      </w:r>
      <w:r>
        <w:rPr>
          <w:b/>
          <w:i/>
        </w:rPr>
        <w:tab/>
      </w:r>
      <w:r>
        <w:rPr>
          <w:b/>
          <w:i/>
        </w:rPr>
        <w:tab/>
      </w:r>
      <w:r>
        <w:rPr>
          <w:b/>
          <w:i/>
        </w:rPr>
        <w:tab/>
      </w:r>
      <w:r>
        <w:rPr>
          <w:b/>
          <w:i/>
        </w:rPr>
        <w:tab/>
        <w:t xml:space="preserve">     </w:t>
      </w:r>
      <w:r>
        <w:rPr>
          <w:b/>
        </w:rPr>
        <w:t>Tiết 1: Tiếng việt</w:t>
      </w:r>
    </w:p>
    <w:p w:rsidR="00BD22A5" w:rsidRPr="00784537" w:rsidRDefault="00BD22A5" w:rsidP="00BD22A5">
      <w:pPr>
        <w:spacing w:line="288" w:lineRule="auto"/>
        <w:jc w:val="center"/>
        <w:rPr>
          <w:rFonts w:eastAsia="Arial"/>
          <w:b/>
        </w:rPr>
      </w:pPr>
      <w:r>
        <w:rPr>
          <w:rFonts w:eastAsia="Arial"/>
          <w:b/>
        </w:rPr>
        <w:t xml:space="preserve">VIẾT: </w:t>
      </w:r>
      <w:r w:rsidRPr="00784537">
        <w:rPr>
          <w:rFonts w:eastAsia="Arial"/>
          <w:b/>
        </w:rPr>
        <w:t>VIẾT BÀI VĂN KỂ LẠI MỘT CÂU CHUYỆN.</w:t>
      </w:r>
    </w:p>
    <w:p w:rsidR="00BD22A5" w:rsidRPr="00784537" w:rsidRDefault="00BD22A5" w:rsidP="00BD22A5">
      <w:pPr>
        <w:spacing w:line="288" w:lineRule="auto"/>
        <w:jc w:val="both"/>
        <w:rPr>
          <w:rFonts w:eastAsia="Arial"/>
          <w:b/>
        </w:rPr>
      </w:pPr>
      <w:r w:rsidRPr="00784537">
        <w:rPr>
          <w:rFonts w:eastAsia="Arial"/>
          <w:b/>
        </w:rPr>
        <w:t>I. YÊU CẦU CẦN ĐẠT.</w:t>
      </w:r>
    </w:p>
    <w:p w:rsidR="00BD22A5" w:rsidRPr="00E41FD5" w:rsidRDefault="00BD22A5" w:rsidP="00BD22A5">
      <w:pPr>
        <w:jc w:val="both"/>
        <w:rPr>
          <w:rFonts w:eastAsia="Arial"/>
          <w:b/>
        </w:rPr>
      </w:pPr>
      <w:r w:rsidRPr="00E41FD5">
        <w:rPr>
          <w:rFonts w:eastAsia="Arial"/>
          <w:b/>
        </w:rPr>
        <w:t>1. Yêu cầu cần đạt về kiến thức, kĩ năng:</w:t>
      </w:r>
    </w:p>
    <w:p w:rsidR="00BD22A5" w:rsidRPr="00784537" w:rsidRDefault="00BD22A5" w:rsidP="00BD22A5">
      <w:pPr>
        <w:spacing w:line="288" w:lineRule="auto"/>
        <w:jc w:val="both"/>
        <w:rPr>
          <w:rFonts w:eastAsia="Arial"/>
          <w:spacing w:val="-12"/>
        </w:rPr>
      </w:pPr>
      <w:r w:rsidRPr="00784537">
        <w:rPr>
          <w:rFonts w:eastAsia="Arial"/>
          <w:spacing w:val="-12"/>
        </w:rPr>
        <w:t>- Biết viết được bài văn kể lại câu chuyện về một nhân vật lịch sử mà em đã đọc đã nghe</w:t>
      </w:r>
    </w:p>
    <w:p w:rsidR="00BD22A5" w:rsidRPr="00784537" w:rsidRDefault="00BD22A5" w:rsidP="00BD22A5">
      <w:pPr>
        <w:spacing w:line="288" w:lineRule="auto"/>
        <w:jc w:val="both"/>
        <w:rPr>
          <w:rFonts w:eastAsia="Arial"/>
        </w:rPr>
      </w:pPr>
      <w:r w:rsidRPr="00784537">
        <w:rPr>
          <w:rFonts w:eastAsia="Arial"/>
        </w:rPr>
        <w:t>- Phát triển năng lực ngôn ngữ.</w:t>
      </w:r>
    </w:p>
    <w:p w:rsidR="00BD22A5" w:rsidRPr="00784537" w:rsidRDefault="00BD22A5" w:rsidP="00BD22A5">
      <w:pPr>
        <w:spacing w:line="288" w:lineRule="auto"/>
        <w:jc w:val="both"/>
        <w:rPr>
          <w:rFonts w:eastAsia="Arial"/>
        </w:rPr>
      </w:pPr>
      <w:r w:rsidRPr="00784537">
        <w:rPr>
          <w:rFonts w:eastAsia="Arial"/>
        </w:rPr>
        <w:t>- Biết vận dụng kiến thức từ bài học để vận dụng vào thực tiễn: Biết sử dụng câu văn đúng, hay và phù hợp với hoàn cảnh viết được bài văn hay nói về nhân vật lịch sử.</w:t>
      </w:r>
    </w:p>
    <w:p w:rsidR="00BD22A5" w:rsidRPr="00E41FD5" w:rsidRDefault="00BD22A5" w:rsidP="00BD22A5">
      <w:pPr>
        <w:spacing w:line="264" w:lineRule="auto"/>
        <w:jc w:val="both"/>
        <w:rPr>
          <w:rFonts w:eastAsia="Arial"/>
          <w:b/>
        </w:rPr>
      </w:pPr>
      <w:r w:rsidRPr="00E41FD5">
        <w:rPr>
          <w:rFonts w:eastAsia="Arial"/>
          <w:b/>
        </w:rPr>
        <w:t>2. Yêu cầu cần đạt về năng lực, phẩm chất:</w:t>
      </w:r>
    </w:p>
    <w:p w:rsidR="00BD22A5" w:rsidRPr="00784537" w:rsidRDefault="00BD22A5" w:rsidP="00BD22A5">
      <w:pPr>
        <w:spacing w:line="288" w:lineRule="auto"/>
        <w:jc w:val="both"/>
        <w:rPr>
          <w:rFonts w:eastAsia="Arial"/>
        </w:rPr>
      </w:pPr>
      <w:r w:rsidRPr="00784537">
        <w:rPr>
          <w:rFonts w:eastAsia="Arial"/>
        </w:rPr>
        <w:t>- Năng lực tự chủ, tự học: Tích cực học tập, tiếp thu kiến thức để thực hiện tốt nội dung bài học.</w:t>
      </w:r>
    </w:p>
    <w:p w:rsidR="00BD22A5" w:rsidRPr="00784537" w:rsidRDefault="00BD22A5" w:rsidP="00BD22A5">
      <w:pPr>
        <w:spacing w:line="288" w:lineRule="auto"/>
        <w:jc w:val="both"/>
        <w:rPr>
          <w:rFonts w:eastAsia="Arial"/>
        </w:rPr>
      </w:pPr>
      <w:r w:rsidRPr="00784537">
        <w:rPr>
          <w:rFonts w:eastAsia="Arial"/>
        </w:rPr>
        <w:t>- Năng lực giải quyết vấn đề và sáng tạo: Nâng cao kĩ năng viết văn.</w:t>
      </w:r>
    </w:p>
    <w:p w:rsidR="00BD22A5" w:rsidRPr="00784537" w:rsidRDefault="00BD22A5" w:rsidP="00BD22A5">
      <w:pPr>
        <w:spacing w:line="288" w:lineRule="auto"/>
        <w:jc w:val="both"/>
        <w:rPr>
          <w:rFonts w:eastAsia="Arial"/>
        </w:rPr>
      </w:pPr>
      <w:r w:rsidRPr="00784537">
        <w:rPr>
          <w:rFonts w:eastAsia="Arial"/>
        </w:rPr>
        <w:t>- Năng lực giao tiếp và hợp tác: Phát triển năng lực giao tiếp trong trò chơi và hoạt động nhóm.</w:t>
      </w:r>
    </w:p>
    <w:p w:rsidR="00BD22A5" w:rsidRPr="00784537" w:rsidRDefault="00BD22A5" w:rsidP="00BD22A5">
      <w:pPr>
        <w:spacing w:line="288" w:lineRule="auto"/>
        <w:jc w:val="both"/>
        <w:rPr>
          <w:rFonts w:eastAsia="Arial"/>
        </w:rPr>
      </w:pPr>
      <w:r w:rsidRPr="00784537">
        <w:rPr>
          <w:rFonts w:eastAsia="Arial"/>
        </w:rPr>
        <w:t>- Phẩm chất nhân ái: Thông qua bài học, biết lắng nghe ý kiến của bạn nêu để xem xét và thống nhất.</w:t>
      </w:r>
    </w:p>
    <w:p w:rsidR="00BD22A5" w:rsidRPr="00784537" w:rsidRDefault="00BD22A5" w:rsidP="00BD22A5">
      <w:pPr>
        <w:spacing w:line="288" w:lineRule="auto"/>
        <w:jc w:val="both"/>
        <w:rPr>
          <w:rFonts w:eastAsia="Arial"/>
        </w:rPr>
      </w:pPr>
      <w:r w:rsidRPr="00784537">
        <w:rPr>
          <w:rFonts w:eastAsia="Arial"/>
        </w:rPr>
        <w:t>- Phẩm chất chăm chỉ: Có ý thức tự giác trong học tập, trò chơi và vận dụng.</w:t>
      </w:r>
    </w:p>
    <w:p w:rsidR="00BD22A5" w:rsidRPr="00784537" w:rsidRDefault="00BD22A5" w:rsidP="00BD22A5">
      <w:pPr>
        <w:spacing w:line="288" w:lineRule="auto"/>
        <w:jc w:val="both"/>
        <w:rPr>
          <w:rFonts w:eastAsia="Arial"/>
        </w:rPr>
      </w:pPr>
      <w:r w:rsidRPr="00784537">
        <w:rPr>
          <w:rFonts w:eastAsia="Arial"/>
        </w:rPr>
        <w:t>- Phẩm chất trách nhiệm: Biết giữ trật tự, lắng nghe và học tập nghiêm túc.</w:t>
      </w:r>
    </w:p>
    <w:p w:rsidR="00BD22A5" w:rsidRPr="00784537" w:rsidRDefault="00BD22A5" w:rsidP="00BD22A5">
      <w:pPr>
        <w:spacing w:line="288" w:lineRule="auto"/>
        <w:jc w:val="both"/>
        <w:rPr>
          <w:rFonts w:eastAsia="Arial"/>
          <w:b/>
        </w:rPr>
      </w:pPr>
      <w:r w:rsidRPr="00784537">
        <w:rPr>
          <w:rFonts w:eastAsia="Arial"/>
          <w:b/>
        </w:rPr>
        <w:t>II. ĐỒ DÙNG DẠY HỌC.</w:t>
      </w:r>
    </w:p>
    <w:p w:rsidR="00BD22A5" w:rsidRPr="00784537" w:rsidRDefault="00BD22A5" w:rsidP="00BD22A5">
      <w:pPr>
        <w:spacing w:line="288" w:lineRule="auto"/>
        <w:jc w:val="both"/>
        <w:rPr>
          <w:rFonts w:eastAsia="Arial"/>
        </w:rPr>
      </w:pPr>
      <w:r w:rsidRPr="00784537">
        <w:rPr>
          <w:rFonts w:eastAsia="Arial"/>
        </w:rPr>
        <w:lastRenderedPageBreak/>
        <w:t>- Kế hoạch bài dạy, bài giảng Power point.</w:t>
      </w:r>
    </w:p>
    <w:p w:rsidR="00BD22A5" w:rsidRPr="00784537" w:rsidRDefault="00BD22A5" w:rsidP="00BD22A5">
      <w:pPr>
        <w:spacing w:line="288" w:lineRule="auto"/>
        <w:jc w:val="both"/>
        <w:rPr>
          <w:rFonts w:eastAsia="Arial"/>
        </w:rPr>
      </w:pPr>
      <w:r w:rsidRPr="00784537">
        <w:rPr>
          <w:rFonts w:eastAsia="Arial"/>
        </w:rPr>
        <w:t>- SGK và các thiết bị, học liệu phụ vụ cho tiết dạy.</w:t>
      </w:r>
    </w:p>
    <w:p w:rsidR="00BD22A5" w:rsidRPr="00784537" w:rsidRDefault="00BD22A5" w:rsidP="00BD22A5">
      <w:pPr>
        <w:spacing w:line="288" w:lineRule="auto"/>
        <w:rPr>
          <w:rFonts w:eastAsia="Arial"/>
          <w:b/>
        </w:rPr>
      </w:pPr>
      <w:r w:rsidRPr="00784537">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BD22A5" w:rsidRPr="00784537" w:rsidTr="00F31D01">
        <w:tc>
          <w:tcPr>
            <w:tcW w:w="5070" w:type="dxa"/>
            <w:tcBorders>
              <w:bottom w:val="dashed" w:sz="4" w:space="0" w:color="auto"/>
            </w:tcBorders>
          </w:tcPr>
          <w:p w:rsidR="00BD22A5" w:rsidRPr="00784537" w:rsidRDefault="00BD22A5" w:rsidP="00F31D01">
            <w:pPr>
              <w:spacing w:line="288" w:lineRule="auto"/>
              <w:jc w:val="center"/>
              <w:rPr>
                <w:rFonts w:eastAsia="Arial"/>
                <w:b/>
              </w:rPr>
            </w:pPr>
            <w:r w:rsidRPr="00784537">
              <w:rPr>
                <w:rFonts w:eastAsia="Arial"/>
                <w:b/>
              </w:rPr>
              <w:t>Hoạt động của giáo viên</w:t>
            </w:r>
          </w:p>
        </w:tc>
        <w:tc>
          <w:tcPr>
            <w:tcW w:w="4938" w:type="dxa"/>
            <w:gridSpan w:val="2"/>
            <w:tcBorders>
              <w:bottom w:val="dashed" w:sz="4" w:space="0" w:color="auto"/>
            </w:tcBorders>
          </w:tcPr>
          <w:p w:rsidR="00BD22A5" w:rsidRPr="00784537" w:rsidRDefault="00BD22A5" w:rsidP="00F31D01">
            <w:pPr>
              <w:spacing w:line="288" w:lineRule="auto"/>
              <w:jc w:val="center"/>
              <w:rPr>
                <w:rFonts w:eastAsia="Arial"/>
                <w:b/>
              </w:rPr>
            </w:pPr>
            <w:r w:rsidRPr="00784537">
              <w:rPr>
                <w:rFonts w:eastAsia="Arial"/>
                <w:b/>
              </w:rPr>
              <w:t>Hoạt động của học sinh</w:t>
            </w:r>
          </w:p>
        </w:tc>
      </w:tr>
      <w:tr w:rsidR="00BD22A5" w:rsidRPr="00784537" w:rsidTr="00F31D01">
        <w:tc>
          <w:tcPr>
            <w:tcW w:w="10008" w:type="dxa"/>
            <w:gridSpan w:val="3"/>
            <w:tcBorders>
              <w:bottom w:val="single" w:sz="4" w:space="0" w:color="auto"/>
            </w:tcBorders>
          </w:tcPr>
          <w:p w:rsidR="00BD22A5" w:rsidRPr="00784537" w:rsidRDefault="00BD22A5" w:rsidP="00F31D01">
            <w:pPr>
              <w:spacing w:line="288" w:lineRule="auto"/>
              <w:rPr>
                <w:rFonts w:eastAsia="Arial"/>
                <w:b/>
              </w:rPr>
            </w:pPr>
            <w:r w:rsidRPr="00784537">
              <w:rPr>
                <w:rFonts w:eastAsia="Arial"/>
                <w:b/>
              </w:rPr>
              <w:t>1. Khởi động:</w:t>
            </w:r>
          </w:p>
          <w:p w:rsidR="00BD22A5" w:rsidRPr="00784537" w:rsidRDefault="00BD22A5" w:rsidP="00F31D01">
            <w:pPr>
              <w:spacing w:line="288" w:lineRule="auto"/>
              <w:rPr>
                <w:rFonts w:eastAsia="Arial"/>
              </w:rPr>
            </w:pPr>
            <w:r w:rsidRPr="00784537">
              <w:rPr>
                <w:rFonts w:eastAsia="Arial"/>
              </w:rPr>
              <w:t xml:space="preserve">- Mục tiêu: </w:t>
            </w:r>
          </w:p>
          <w:p w:rsidR="00BD22A5" w:rsidRPr="00784537" w:rsidRDefault="00BD22A5" w:rsidP="00F31D01">
            <w:pPr>
              <w:spacing w:line="288" w:lineRule="auto"/>
              <w:rPr>
                <w:rFonts w:eastAsia="Arial"/>
              </w:rPr>
            </w:pPr>
            <w:r w:rsidRPr="00784537">
              <w:rPr>
                <w:rFonts w:eastAsia="Arial"/>
              </w:rPr>
              <w:t>+ Tạo không khí vui vẻ, khấn khởi trước giờ học.</w:t>
            </w:r>
          </w:p>
          <w:p w:rsidR="00BD22A5" w:rsidRPr="00784537" w:rsidRDefault="00BD22A5" w:rsidP="00F31D01">
            <w:pPr>
              <w:spacing w:line="288" w:lineRule="auto"/>
              <w:rPr>
                <w:rFonts w:eastAsia="Arial"/>
              </w:rPr>
            </w:pPr>
            <w:r w:rsidRPr="00784537">
              <w:rPr>
                <w:rFonts w:eastAsia="Arial"/>
              </w:rPr>
              <w:t>+ Kiểm tra kiến thức đã học của học sinh ở bài trước.</w:t>
            </w:r>
          </w:p>
          <w:p w:rsidR="00BD22A5" w:rsidRPr="00784537" w:rsidRDefault="00BD22A5" w:rsidP="00F31D01">
            <w:pPr>
              <w:spacing w:line="288" w:lineRule="auto"/>
              <w:rPr>
                <w:rFonts w:eastAsia="Arial"/>
              </w:rPr>
            </w:pPr>
            <w:r w:rsidRPr="00784537">
              <w:rPr>
                <w:rFonts w:eastAsia="Arial"/>
              </w:rPr>
              <w:t>- Cách tiến hành:</w:t>
            </w:r>
          </w:p>
        </w:tc>
      </w:tr>
      <w:tr w:rsidR="00BD22A5" w:rsidRPr="00784537" w:rsidTr="00F31D01">
        <w:tc>
          <w:tcPr>
            <w:tcW w:w="5070" w:type="dxa"/>
            <w:tcBorders>
              <w:bottom w:val="dashed" w:sz="4" w:space="0" w:color="auto"/>
            </w:tcBorders>
          </w:tcPr>
          <w:p w:rsidR="00BD22A5" w:rsidRPr="00784537" w:rsidRDefault="00BD22A5" w:rsidP="00F31D01">
            <w:pPr>
              <w:spacing w:line="288" w:lineRule="auto"/>
              <w:jc w:val="both"/>
              <w:rPr>
                <w:rFonts w:eastAsia="Arial"/>
              </w:rPr>
            </w:pPr>
            <w:r w:rsidRPr="00784537">
              <w:rPr>
                <w:rFonts w:eastAsia="Arial"/>
              </w:rPr>
              <w:t>- GV tổ chức trò chơi hái hoa dân chủ để khởi động bài học.</w:t>
            </w:r>
          </w:p>
          <w:p w:rsidR="00BD22A5" w:rsidRPr="00784537" w:rsidRDefault="00BD22A5" w:rsidP="00F31D01">
            <w:pPr>
              <w:spacing w:line="288" w:lineRule="auto"/>
              <w:jc w:val="both"/>
              <w:rPr>
                <w:rFonts w:eastAsia="Arial"/>
              </w:rPr>
            </w:pPr>
            <w:r w:rsidRPr="00784537">
              <w:rPr>
                <w:rFonts w:eastAsia="Arial"/>
              </w:rPr>
              <w:t>- Yêu cầu HS nên hái mỗi bông hoa trong đó có những câu đố gợi ý về những anh hùng lịch</w:t>
            </w:r>
          </w:p>
          <w:p w:rsidR="00BD22A5" w:rsidRPr="00784537" w:rsidRDefault="00BD22A5" w:rsidP="00F31D01">
            <w:pPr>
              <w:spacing w:line="288" w:lineRule="auto"/>
              <w:jc w:val="both"/>
              <w:rPr>
                <w:rFonts w:eastAsia="Arial"/>
              </w:rPr>
            </w:pPr>
            <w:r w:rsidRPr="00784537">
              <w:rPr>
                <w:rFonts w:eastAsia="Arial"/>
              </w:rPr>
              <w:t>- GV gọi HS lên hái hoa</w:t>
            </w:r>
          </w:p>
          <w:p w:rsidR="00BD22A5" w:rsidRPr="00784537" w:rsidRDefault="00BD22A5" w:rsidP="00F31D01">
            <w:pPr>
              <w:spacing w:line="288" w:lineRule="auto"/>
              <w:jc w:val="both"/>
              <w:rPr>
                <w:rFonts w:eastAsia="Arial"/>
              </w:rPr>
            </w:pPr>
            <w:r w:rsidRPr="00784537">
              <w:rPr>
                <w:rFonts w:eastAsia="Arial"/>
              </w:rPr>
              <w:t>+ Câu 1: Đầu voi phất ngọn cờ vàng</w:t>
            </w:r>
          </w:p>
          <w:p w:rsidR="00BD22A5" w:rsidRPr="00784537" w:rsidRDefault="00BD22A5" w:rsidP="00F31D01">
            <w:pPr>
              <w:spacing w:line="288" w:lineRule="auto"/>
              <w:jc w:val="both"/>
              <w:rPr>
                <w:rFonts w:eastAsia="Arial"/>
              </w:rPr>
            </w:pPr>
            <w:r w:rsidRPr="00784537">
              <w:rPr>
                <w:rFonts w:eastAsia="Arial"/>
              </w:rPr>
              <w:t xml:space="preserve">       Làm cho nữ giới vẻ vang oai hùng</w:t>
            </w:r>
          </w:p>
          <w:p w:rsidR="00BD22A5" w:rsidRPr="00784537" w:rsidRDefault="00BD22A5" w:rsidP="00F31D01">
            <w:pPr>
              <w:spacing w:line="288" w:lineRule="auto"/>
              <w:jc w:val="both"/>
              <w:rPr>
                <w:rFonts w:eastAsia="Arial"/>
              </w:rPr>
            </w:pPr>
            <w:r w:rsidRPr="00784537">
              <w:rPr>
                <w:rFonts w:eastAsia="Arial"/>
              </w:rPr>
              <w:t>+ Câu 2: Ai người bơi giỏi lặn tài</w:t>
            </w:r>
          </w:p>
          <w:p w:rsidR="00BD22A5" w:rsidRPr="00784537" w:rsidRDefault="00BD22A5" w:rsidP="00F31D01">
            <w:pPr>
              <w:spacing w:line="288" w:lineRule="auto"/>
              <w:jc w:val="both"/>
              <w:rPr>
                <w:rFonts w:eastAsia="Arial"/>
              </w:rPr>
            </w:pPr>
            <w:r w:rsidRPr="00784537">
              <w:rPr>
                <w:rFonts w:eastAsia="Arial"/>
              </w:rPr>
              <w:t>Khoan thủng thuyền giặc đánh tan quân thù</w:t>
            </w:r>
          </w:p>
          <w:p w:rsidR="00BD22A5" w:rsidRPr="00784537" w:rsidRDefault="00BD22A5" w:rsidP="00F31D01">
            <w:pPr>
              <w:spacing w:line="288" w:lineRule="auto"/>
              <w:jc w:val="both"/>
              <w:rPr>
                <w:rFonts w:eastAsia="Arial"/>
              </w:rPr>
            </w:pPr>
            <w:r w:rsidRPr="00784537">
              <w:rPr>
                <w:rFonts w:eastAsia="Arial"/>
              </w:rPr>
              <w:t xml:space="preserve"> +Câu 3: Vua nào trong buổi hàn vi ở chùa </w:t>
            </w:r>
          </w:p>
          <w:p w:rsidR="00BD22A5" w:rsidRPr="00784537" w:rsidRDefault="00BD22A5" w:rsidP="00F31D01">
            <w:pPr>
              <w:spacing w:line="288" w:lineRule="auto"/>
              <w:jc w:val="both"/>
              <w:rPr>
                <w:rFonts w:eastAsia="Arial"/>
              </w:rPr>
            </w:pPr>
            <w:r w:rsidRPr="00784537">
              <w:rPr>
                <w:rFonts w:eastAsia="Arial"/>
              </w:rPr>
              <w:t>- Gọi HS trình bày trước lớp</w:t>
            </w:r>
          </w:p>
          <w:p w:rsidR="00BD22A5" w:rsidRPr="00784537" w:rsidRDefault="00BD22A5" w:rsidP="00F31D01">
            <w:pPr>
              <w:spacing w:line="288" w:lineRule="auto"/>
              <w:jc w:val="both"/>
              <w:rPr>
                <w:rFonts w:eastAsia="Arial"/>
              </w:rPr>
            </w:pPr>
            <w:r w:rsidRPr="00784537">
              <w:rPr>
                <w:rFonts w:eastAsia="Arial"/>
              </w:rPr>
              <w:t>- Gv nhận xét bổ sung</w:t>
            </w:r>
          </w:p>
        </w:tc>
        <w:tc>
          <w:tcPr>
            <w:tcW w:w="4938" w:type="dxa"/>
            <w:gridSpan w:val="2"/>
            <w:tcBorders>
              <w:bottom w:val="dashed" w:sz="4" w:space="0" w:color="auto"/>
            </w:tcBorders>
          </w:tcPr>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HS chơi từ gợi ý phải nói tên được nhân vật lịch sử.</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HS tham gia chơi</w:t>
            </w:r>
          </w:p>
          <w:p w:rsidR="00BD22A5" w:rsidRPr="00784537" w:rsidRDefault="00BD22A5" w:rsidP="00F31D01">
            <w:pPr>
              <w:spacing w:line="288" w:lineRule="auto"/>
              <w:jc w:val="both"/>
              <w:rPr>
                <w:rFonts w:eastAsia="Arial"/>
              </w:rPr>
            </w:pPr>
            <w:r w:rsidRPr="00784537">
              <w:rPr>
                <w:rFonts w:eastAsia="Arial"/>
              </w:rPr>
              <w:t>- Bà Triệu Thị Trinh</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 Yết Kiêu</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 Lý Thái Tổ</w:t>
            </w:r>
          </w:p>
          <w:p w:rsidR="00BD22A5" w:rsidRPr="00784537" w:rsidRDefault="00BD22A5" w:rsidP="00F31D01">
            <w:pPr>
              <w:spacing w:line="288" w:lineRule="auto"/>
              <w:jc w:val="both"/>
              <w:rPr>
                <w:rFonts w:eastAsia="Arial"/>
              </w:rPr>
            </w:pPr>
            <w:r w:rsidRPr="00784537">
              <w:rPr>
                <w:rFonts w:eastAsia="Arial"/>
              </w:rPr>
              <w:t>- HS trình bày</w:t>
            </w:r>
          </w:p>
          <w:p w:rsidR="00BD22A5" w:rsidRPr="00784537" w:rsidRDefault="00BD22A5" w:rsidP="00F31D01">
            <w:pPr>
              <w:spacing w:line="288" w:lineRule="auto"/>
              <w:jc w:val="both"/>
              <w:rPr>
                <w:rFonts w:eastAsia="Arial"/>
              </w:rPr>
            </w:pPr>
          </w:p>
        </w:tc>
      </w:tr>
      <w:tr w:rsidR="00BD22A5" w:rsidRPr="00784537" w:rsidTr="00F31D01">
        <w:tc>
          <w:tcPr>
            <w:tcW w:w="10008" w:type="dxa"/>
            <w:gridSpan w:val="3"/>
            <w:tcBorders>
              <w:top w:val="dashed" w:sz="4" w:space="0" w:color="auto"/>
              <w:bottom w:val="dashed" w:sz="4" w:space="0" w:color="auto"/>
            </w:tcBorders>
          </w:tcPr>
          <w:p w:rsidR="00BD22A5" w:rsidRPr="00784537" w:rsidRDefault="00BD22A5" w:rsidP="00F31D01">
            <w:pPr>
              <w:spacing w:line="288" w:lineRule="auto"/>
              <w:jc w:val="both"/>
              <w:rPr>
                <w:rFonts w:eastAsia="Arial"/>
                <w:b/>
              </w:rPr>
            </w:pPr>
            <w:r w:rsidRPr="00784537">
              <w:rPr>
                <w:rFonts w:eastAsia="Arial"/>
                <w:b/>
              </w:rPr>
              <w:t>2. Hoạt động.</w:t>
            </w:r>
          </w:p>
          <w:p w:rsidR="00BD22A5" w:rsidRPr="00784537" w:rsidRDefault="00BD22A5" w:rsidP="00F31D01">
            <w:pPr>
              <w:spacing w:line="288" w:lineRule="auto"/>
              <w:jc w:val="both"/>
              <w:rPr>
                <w:rFonts w:eastAsia="Arial"/>
              </w:rPr>
            </w:pPr>
            <w:r w:rsidRPr="00784537">
              <w:rPr>
                <w:rFonts w:eastAsia="Arial"/>
              </w:rPr>
              <w:t>- Mục tiêu:</w:t>
            </w:r>
          </w:p>
          <w:p w:rsidR="00BD22A5" w:rsidRPr="00784537" w:rsidRDefault="00BD22A5" w:rsidP="00F31D01">
            <w:pPr>
              <w:spacing w:line="288" w:lineRule="auto"/>
              <w:jc w:val="both"/>
              <w:rPr>
                <w:rFonts w:eastAsia="Arial"/>
              </w:rPr>
            </w:pPr>
            <w:r w:rsidRPr="00784537">
              <w:rPr>
                <w:rFonts w:eastAsia="Arial"/>
              </w:rPr>
              <w:t>+</w:t>
            </w:r>
            <w:r w:rsidRPr="00784537">
              <w:rPr>
                <w:rFonts w:eastAsia="Arial"/>
                <w:spacing w:val="-12"/>
              </w:rPr>
              <w:t xml:space="preserve"> Biết viết được bài văn kể lại câu chuyện về một nhân vật lịch sử mà em đã đọc đã nghe</w:t>
            </w:r>
          </w:p>
          <w:p w:rsidR="00BD22A5" w:rsidRPr="00784537" w:rsidRDefault="00BD22A5" w:rsidP="00F31D01">
            <w:pPr>
              <w:spacing w:line="288" w:lineRule="auto"/>
              <w:jc w:val="both"/>
              <w:rPr>
                <w:rFonts w:eastAsia="Arial"/>
              </w:rPr>
            </w:pPr>
            <w:r w:rsidRPr="00784537">
              <w:rPr>
                <w:rFonts w:eastAsia="Arial"/>
              </w:rPr>
              <w:t>+ Phát triển năng lực ngôn ngữ.</w:t>
            </w:r>
          </w:p>
          <w:p w:rsidR="00BD22A5" w:rsidRPr="00784537" w:rsidRDefault="00BD22A5" w:rsidP="00F31D01">
            <w:pPr>
              <w:spacing w:line="288" w:lineRule="auto"/>
              <w:jc w:val="both"/>
              <w:rPr>
                <w:rFonts w:eastAsia="Arial"/>
              </w:rPr>
            </w:pPr>
            <w:r w:rsidRPr="00784537">
              <w:rPr>
                <w:rFonts w:eastAsia="Arial"/>
              </w:rPr>
              <w:t>- Cách tiến hành:</w:t>
            </w:r>
          </w:p>
        </w:tc>
      </w:tr>
      <w:tr w:rsidR="00BD22A5" w:rsidRPr="00784537" w:rsidTr="00F31D01">
        <w:tc>
          <w:tcPr>
            <w:tcW w:w="5112" w:type="dxa"/>
            <w:gridSpan w:val="2"/>
            <w:tcBorders>
              <w:top w:val="dashed" w:sz="4" w:space="0" w:color="auto"/>
              <w:bottom w:val="dashed" w:sz="4" w:space="0" w:color="auto"/>
            </w:tcBorders>
          </w:tcPr>
          <w:p w:rsidR="00BD22A5" w:rsidRPr="00784537" w:rsidRDefault="00BD22A5" w:rsidP="00F31D01">
            <w:pPr>
              <w:spacing w:line="288" w:lineRule="auto"/>
              <w:jc w:val="both"/>
              <w:rPr>
                <w:rFonts w:eastAsia="Arial"/>
                <w:b/>
                <w:bCs/>
              </w:rPr>
            </w:pPr>
            <w:r w:rsidRPr="00784537">
              <w:rPr>
                <w:rFonts w:eastAsia="Arial"/>
                <w:b/>
                <w:bCs/>
              </w:rPr>
              <w:t xml:space="preserve">Bài 1. Hướng dẫn HS làm bài </w:t>
            </w:r>
          </w:p>
          <w:p w:rsidR="00BD22A5" w:rsidRPr="00784537" w:rsidRDefault="00BD22A5" w:rsidP="00F31D01">
            <w:pPr>
              <w:spacing w:line="288" w:lineRule="auto"/>
              <w:jc w:val="both"/>
              <w:rPr>
                <w:rFonts w:eastAsia="Arial"/>
              </w:rPr>
            </w:pPr>
            <w:r w:rsidRPr="00784537">
              <w:rPr>
                <w:rFonts w:eastAsia="Arial"/>
              </w:rPr>
              <w:t xml:space="preserve">- GV mời 1 HS đọc yêu cầu bài tập </w:t>
            </w:r>
          </w:p>
          <w:p w:rsidR="00BD22A5" w:rsidRPr="00784537" w:rsidRDefault="00BD22A5" w:rsidP="00F31D01">
            <w:pPr>
              <w:spacing w:line="288" w:lineRule="auto"/>
              <w:jc w:val="both"/>
              <w:rPr>
                <w:rFonts w:eastAsia="Arial"/>
              </w:rPr>
            </w:pPr>
            <w:r w:rsidRPr="00784537">
              <w:rPr>
                <w:rFonts w:eastAsia="Arial"/>
              </w:rPr>
              <w:t xml:space="preserve">- GV yêu cầu HS viết bài dựa thẹo bài 9 đã lập dàn ý </w:t>
            </w:r>
          </w:p>
          <w:p w:rsidR="00BD22A5" w:rsidRPr="00784537" w:rsidRDefault="00BD22A5" w:rsidP="00F31D01">
            <w:pPr>
              <w:spacing w:line="288" w:lineRule="auto"/>
              <w:jc w:val="both"/>
              <w:rPr>
                <w:rFonts w:eastAsia="Arial"/>
                <w:b/>
                <w:bCs/>
              </w:rPr>
            </w:pPr>
            <w:r w:rsidRPr="00784537">
              <w:rPr>
                <w:rFonts w:eastAsia="Arial"/>
              </w:rPr>
              <w:t xml:space="preserve">- GV chốt: Trong một bài văn kể chuyện </w:t>
            </w:r>
            <w:r w:rsidRPr="00784537">
              <w:rPr>
                <w:rFonts w:eastAsia="Arial"/>
              </w:rPr>
              <w:lastRenderedPageBreak/>
              <w:t xml:space="preserve">bao giờ cũng đủ 3 phần ( mở bài, thân bài, kết bài) chúng ta cần lưu ý khi viết cần viết theo trình tự câu chuyện và lồng ghép những diễn biến, hành động, suy nghĩ của nhân vật thì câu chuyện mới hấp dẫn người nghe và bài viết thêm sinh động                                                                                    </w:t>
            </w:r>
          </w:p>
          <w:p w:rsidR="00BD22A5" w:rsidRPr="00784537" w:rsidRDefault="00BD22A5" w:rsidP="00F31D01">
            <w:pPr>
              <w:spacing w:line="288" w:lineRule="auto"/>
              <w:jc w:val="both"/>
              <w:rPr>
                <w:rFonts w:eastAsia="Arial"/>
                <w:bCs/>
              </w:rPr>
            </w:pPr>
            <w:r w:rsidRPr="00784537">
              <w:rPr>
                <w:rFonts w:eastAsia="Arial"/>
                <w:bCs/>
              </w:rPr>
              <w:t>- Yêu cầu HS viết bài vào vở</w:t>
            </w:r>
          </w:p>
          <w:p w:rsidR="00BD22A5" w:rsidRPr="00784537" w:rsidRDefault="00BD22A5" w:rsidP="00F31D01">
            <w:pPr>
              <w:spacing w:line="288" w:lineRule="auto"/>
              <w:jc w:val="both"/>
              <w:rPr>
                <w:rFonts w:eastAsia="Arial"/>
                <w:bCs/>
              </w:rPr>
            </w:pPr>
            <w:r w:rsidRPr="00784537">
              <w:rPr>
                <w:rFonts w:eastAsia="Arial"/>
                <w:bCs/>
              </w:rPr>
              <w:t>2. Đọc soát bài văn</w:t>
            </w:r>
          </w:p>
          <w:p w:rsidR="00BD22A5" w:rsidRPr="00784537" w:rsidRDefault="00BD22A5" w:rsidP="00F31D01">
            <w:pPr>
              <w:spacing w:line="288" w:lineRule="auto"/>
              <w:jc w:val="both"/>
              <w:rPr>
                <w:rFonts w:eastAsia="Arial"/>
                <w:bCs/>
              </w:rPr>
            </w:pPr>
            <w:r w:rsidRPr="00784537">
              <w:rPr>
                <w:rFonts w:eastAsia="Arial"/>
                <w:bCs/>
              </w:rPr>
              <w:t>-  Yêu cầu HS làm việc cả lớp</w:t>
            </w:r>
          </w:p>
          <w:p w:rsidR="00BD22A5" w:rsidRPr="00784537" w:rsidRDefault="00BD22A5" w:rsidP="00F31D01">
            <w:pPr>
              <w:spacing w:line="288" w:lineRule="auto"/>
              <w:jc w:val="both"/>
              <w:rPr>
                <w:rFonts w:eastAsia="Arial"/>
                <w:bCs/>
              </w:rPr>
            </w:pPr>
          </w:p>
          <w:p w:rsidR="00BD22A5" w:rsidRPr="00784537" w:rsidRDefault="00BD22A5" w:rsidP="00F31D01">
            <w:pPr>
              <w:spacing w:line="288" w:lineRule="auto"/>
              <w:jc w:val="both"/>
              <w:rPr>
                <w:rFonts w:eastAsia="Arial"/>
                <w:bCs/>
              </w:rPr>
            </w:pPr>
            <w:r w:rsidRPr="00784537">
              <w:rPr>
                <w:rFonts w:eastAsia="Arial"/>
                <w:bCs/>
              </w:rPr>
              <w:t>- GV yêu cầu HS đọc bài văn của mình trước lớp</w:t>
            </w:r>
          </w:p>
          <w:p w:rsidR="00BD22A5" w:rsidRPr="00784537" w:rsidRDefault="00BD22A5" w:rsidP="00F31D01">
            <w:pPr>
              <w:spacing w:line="288" w:lineRule="auto"/>
              <w:jc w:val="both"/>
              <w:rPr>
                <w:rFonts w:eastAsia="Arial"/>
                <w:bCs/>
              </w:rPr>
            </w:pPr>
            <w:r w:rsidRPr="00784537">
              <w:rPr>
                <w:rFonts w:eastAsia="Arial"/>
                <w:bCs/>
              </w:rPr>
              <w:t>- Nhận xét</w:t>
            </w:r>
          </w:p>
          <w:p w:rsidR="00BD22A5" w:rsidRPr="00784537" w:rsidRDefault="00BD22A5" w:rsidP="00F31D01">
            <w:pPr>
              <w:spacing w:line="288" w:lineRule="auto"/>
              <w:jc w:val="both"/>
              <w:rPr>
                <w:rFonts w:eastAsia="Arial"/>
                <w:bCs/>
              </w:rPr>
            </w:pPr>
            <w:r w:rsidRPr="00784537">
              <w:rPr>
                <w:rFonts w:eastAsia="Arial"/>
                <w:bCs/>
              </w:rPr>
              <w:t xml:space="preserve"> + Bài văn có kể đúng trình tự những sự việc trong câu chuyện không?</w:t>
            </w:r>
          </w:p>
          <w:p w:rsidR="00BD22A5" w:rsidRPr="00784537" w:rsidRDefault="00BD22A5" w:rsidP="00F31D01">
            <w:pPr>
              <w:spacing w:line="288" w:lineRule="auto"/>
              <w:jc w:val="both"/>
              <w:rPr>
                <w:rFonts w:eastAsia="Arial"/>
                <w:bCs/>
              </w:rPr>
            </w:pPr>
            <w:r w:rsidRPr="00784537">
              <w:rPr>
                <w:rFonts w:eastAsia="Arial"/>
                <w:bCs/>
              </w:rPr>
              <w:t>+ Nôi dung bài có đủ các tiêu chí tiêu biểu của câu chuyện làm nổi bật đặc điểm của nhân vật lich sử ( ngoại hình, hành động, lời nói của nhân vật..)</w:t>
            </w:r>
          </w:p>
          <w:p w:rsidR="00BD22A5" w:rsidRPr="00784537" w:rsidRDefault="00BD22A5" w:rsidP="00F31D01">
            <w:pPr>
              <w:spacing w:line="288" w:lineRule="auto"/>
              <w:jc w:val="both"/>
              <w:rPr>
                <w:rFonts w:eastAsia="Arial"/>
                <w:bCs/>
              </w:rPr>
            </w:pPr>
            <w:r w:rsidRPr="00784537">
              <w:rPr>
                <w:rFonts w:eastAsia="Arial"/>
                <w:bCs/>
              </w:rPr>
              <w:t>+Bì văn có thể hiện tình cảm, cảm xúc đối với câu chuyện hoặc nhân vật lịch sử được nói trong câu truyện</w:t>
            </w:r>
          </w:p>
          <w:p w:rsidR="00BD22A5" w:rsidRPr="00784537" w:rsidRDefault="00BD22A5" w:rsidP="00F31D01">
            <w:pPr>
              <w:spacing w:line="288" w:lineRule="auto"/>
              <w:jc w:val="both"/>
              <w:rPr>
                <w:rFonts w:eastAsia="Arial"/>
              </w:rPr>
            </w:pPr>
            <w:r w:rsidRPr="00784537">
              <w:rPr>
                <w:rFonts w:eastAsia="Arial"/>
              </w:rPr>
              <w:t>- GV mời cả lớp làm việc chung:</w:t>
            </w:r>
          </w:p>
          <w:p w:rsidR="00BD22A5" w:rsidRPr="00784537" w:rsidRDefault="00BD22A5" w:rsidP="00F31D01">
            <w:pPr>
              <w:spacing w:line="288" w:lineRule="auto"/>
              <w:jc w:val="both"/>
              <w:rPr>
                <w:rFonts w:eastAsia="Arial"/>
              </w:rPr>
            </w:pPr>
            <w:r w:rsidRPr="00784537">
              <w:rPr>
                <w:rFonts w:eastAsia="Arial"/>
              </w:rPr>
              <w:t>- GV mời một số HS trình bày.</w:t>
            </w:r>
          </w:p>
          <w:p w:rsidR="00BD22A5" w:rsidRPr="00784537" w:rsidRDefault="00BD22A5" w:rsidP="00F31D01">
            <w:pPr>
              <w:spacing w:line="288" w:lineRule="auto"/>
              <w:jc w:val="both"/>
              <w:rPr>
                <w:rFonts w:eastAsia="Arial"/>
                <w:b/>
                <w:bCs/>
              </w:rPr>
            </w:pPr>
            <w:r w:rsidRPr="00784537">
              <w:rPr>
                <w:rFonts w:eastAsia="Arial"/>
              </w:rPr>
              <w:t xml:space="preserve">- Mời cả lớp nhận xét nhận xét. GV nhận xét chung và chốt </w:t>
            </w:r>
          </w:p>
          <w:p w:rsidR="00BD22A5" w:rsidRPr="00784537" w:rsidRDefault="00BD22A5" w:rsidP="00F31D01">
            <w:pPr>
              <w:spacing w:line="288" w:lineRule="auto"/>
              <w:jc w:val="both"/>
              <w:rPr>
                <w:rFonts w:eastAsia="Arial"/>
                <w:bCs/>
              </w:rPr>
            </w:pPr>
            <w:r w:rsidRPr="00784537">
              <w:rPr>
                <w:rFonts w:eastAsia="Arial"/>
                <w:bCs/>
              </w:rPr>
              <w:t>3. Sửa lỗi</w:t>
            </w:r>
          </w:p>
          <w:p w:rsidR="00BD22A5" w:rsidRPr="00784537" w:rsidRDefault="00BD22A5" w:rsidP="00F31D01">
            <w:pPr>
              <w:spacing w:line="288" w:lineRule="auto"/>
              <w:jc w:val="both"/>
              <w:rPr>
                <w:rFonts w:eastAsia="Arial"/>
                <w:bCs/>
              </w:rPr>
            </w:pPr>
            <w:r w:rsidRPr="00784537">
              <w:rPr>
                <w:rFonts w:eastAsia="Arial"/>
                <w:bCs/>
              </w:rPr>
              <w:t>- GV cho HS làm việc nhóm đôi</w:t>
            </w:r>
          </w:p>
          <w:p w:rsidR="00BD22A5" w:rsidRPr="00784537" w:rsidRDefault="00BD22A5" w:rsidP="00F31D01">
            <w:pPr>
              <w:spacing w:line="288" w:lineRule="auto"/>
              <w:jc w:val="both"/>
              <w:rPr>
                <w:rFonts w:eastAsia="Arial"/>
              </w:rPr>
            </w:pPr>
            <w:r w:rsidRPr="00784537">
              <w:rPr>
                <w:rFonts w:eastAsia="Arial"/>
              </w:rPr>
              <w:t>- HS soát lỗi cho nhau và chỉnh sửa bài văn</w:t>
            </w:r>
          </w:p>
          <w:p w:rsidR="00BD22A5" w:rsidRPr="00784537" w:rsidRDefault="00BD22A5" w:rsidP="00F31D01">
            <w:pPr>
              <w:spacing w:line="288" w:lineRule="auto"/>
              <w:jc w:val="both"/>
              <w:rPr>
                <w:rFonts w:eastAsia="Arial"/>
              </w:rPr>
            </w:pPr>
            <w:r w:rsidRPr="00784537">
              <w:rPr>
                <w:rFonts w:eastAsia="Arial"/>
              </w:rPr>
              <w:t>- Gọi HS trình bày trước lớp lỗi sai vừa sửa</w:t>
            </w:r>
          </w:p>
          <w:p w:rsidR="00BD22A5" w:rsidRPr="00784537" w:rsidRDefault="00BD22A5" w:rsidP="00F31D01">
            <w:pPr>
              <w:spacing w:line="288" w:lineRule="auto"/>
              <w:jc w:val="both"/>
              <w:rPr>
                <w:rFonts w:eastAsia="Arial"/>
              </w:rPr>
            </w:pPr>
            <w:r w:rsidRPr="00784537">
              <w:rPr>
                <w:rFonts w:eastAsia="Arial"/>
              </w:rPr>
              <w:t>- GV nhận xét tuyên dương</w:t>
            </w:r>
          </w:p>
        </w:tc>
        <w:tc>
          <w:tcPr>
            <w:tcW w:w="4896" w:type="dxa"/>
            <w:tcBorders>
              <w:top w:val="dashed" w:sz="4" w:space="0" w:color="auto"/>
              <w:bottom w:val="dashed" w:sz="4" w:space="0" w:color="auto"/>
            </w:tcBorders>
          </w:tcPr>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xml:space="preserve">- 1 HS đọc yêu cầu bài tập </w:t>
            </w:r>
          </w:p>
          <w:p w:rsidR="00BD22A5" w:rsidRPr="00784537" w:rsidRDefault="00BD22A5" w:rsidP="00F31D01">
            <w:pPr>
              <w:spacing w:line="288" w:lineRule="auto"/>
              <w:jc w:val="both"/>
              <w:rPr>
                <w:rFonts w:eastAsia="Arial"/>
                <w:lang w:val="nl-NL"/>
              </w:rPr>
            </w:pPr>
            <w:r w:rsidRPr="00784537">
              <w:rPr>
                <w:rFonts w:eastAsia="Arial"/>
                <w:lang w:val="nl-NL"/>
              </w:rPr>
              <w:t>- HS Nghe</w:t>
            </w: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HS viết bài</w:t>
            </w: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Cả lớp làm việc chung, cùng suy nghĩ để trả lời từng ý:</w:t>
            </w:r>
          </w:p>
          <w:p w:rsidR="00BD22A5" w:rsidRPr="00784537" w:rsidRDefault="00BD22A5" w:rsidP="00F31D01">
            <w:pPr>
              <w:spacing w:line="288" w:lineRule="auto"/>
              <w:jc w:val="both"/>
              <w:rPr>
                <w:rFonts w:eastAsia="Arial"/>
                <w:lang w:val="nl-NL"/>
              </w:rPr>
            </w:pPr>
            <w:r w:rsidRPr="00784537">
              <w:rPr>
                <w:rFonts w:eastAsia="Arial"/>
                <w:lang w:val="nl-NL"/>
              </w:rPr>
              <w:t>-HS đọc bài</w:t>
            </w: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sz w:val="14"/>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Một số HS trình bày trước lớp.</w:t>
            </w:r>
          </w:p>
          <w:p w:rsidR="00BD22A5" w:rsidRPr="00784537" w:rsidRDefault="00BD22A5" w:rsidP="00F31D01">
            <w:pPr>
              <w:spacing w:line="288" w:lineRule="auto"/>
              <w:jc w:val="both"/>
              <w:rPr>
                <w:rFonts w:eastAsia="Arial"/>
                <w:lang w:val="nl-NL"/>
              </w:rPr>
            </w:pPr>
            <w:r w:rsidRPr="00784537">
              <w:rPr>
                <w:rFonts w:eastAsia="Arial"/>
                <w:lang w:val="nl-NL"/>
              </w:rPr>
              <w:t>- HS lắng nghe.</w:t>
            </w: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p>
          <w:p w:rsidR="00BD22A5" w:rsidRPr="00784537" w:rsidRDefault="00BD22A5" w:rsidP="00F31D01">
            <w:pPr>
              <w:spacing w:line="288" w:lineRule="auto"/>
              <w:jc w:val="both"/>
              <w:rPr>
                <w:rFonts w:eastAsia="Arial"/>
                <w:lang w:val="nl-NL"/>
              </w:rPr>
            </w:pPr>
            <w:r w:rsidRPr="00784537">
              <w:rPr>
                <w:rFonts w:eastAsia="Arial"/>
                <w:lang w:val="nl-NL"/>
              </w:rPr>
              <w:t>- HS thực hiện</w:t>
            </w:r>
          </w:p>
          <w:p w:rsidR="00BD22A5" w:rsidRPr="00784537" w:rsidRDefault="00BD22A5" w:rsidP="00F31D01">
            <w:pPr>
              <w:spacing w:line="288" w:lineRule="auto"/>
              <w:jc w:val="both"/>
              <w:rPr>
                <w:rFonts w:eastAsia="Arial"/>
                <w:lang w:val="nl-NL"/>
              </w:rPr>
            </w:pPr>
            <w:r w:rsidRPr="00784537">
              <w:rPr>
                <w:rFonts w:eastAsia="Arial"/>
                <w:lang w:val="nl-NL"/>
              </w:rPr>
              <w:t>-HS làm việc nhóm đôi</w:t>
            </w:r>
          </w:p>
          <w:p w:rsidR="00BD22A5" w:rsidRPr="00784537" w:rsidRDefault="00BD22A5" w:rsidP="00F31D01">
            <w:pPr>
              <w:spacing w:line="288" w:lineRule="auto"/>
              <w:jc w:val="both"/>
              <w:rPr>
                <w:rFonts w:eastAsia="Arial"/>
              </w:rPr>
            </w:pPr>
            <w:r w:rsidRPr="00784537">
              <w:rPr>
                <w:rFonts w:eastAsia="Arial"/>
                <w:lang w:val="nl-NL"/>
              </w:rPr>
              <w:t xml:space="preserve">- Các nhóm trình bày </w:t>
            </w:r>
          </w:p>
          <w:p w:rsidR="00BD22A5" w:rsidRPr="00784537" w:rsidRDefault="00BD22A5" w:rsidP="00F31D01">
            <w:pPr>
              <w:spacing w:line="288" w:lineRule="auto"/>
              <w:jc w:val="both"/>
              <w:rPr>
                <w:rFonts w:eastAsia="Arial"/>
              </w:rPr>
            </w:pPr>
            <w:r w:rsidRPr="00784537">
              <w:rPr>
                <w:rFonts w:eastAsia="Arial"/>
              </w:rPr>
              <w:t>- Hs lắng nghe rút kinh nghiện</w:t>
            </w:r>
          </w:p>
        </w:tc>
      </w:tr>
      <w:tr w:rsidR="00BD22A5" w:rsidRPr="00784537" w:rsidTr="00F31D01">
        <w:tc>
          <w:tcPr>
            <w:tcW w:w="10008" w:type="dxa"/>
            <w:gridSpan w:val="3"/>
            <w:tcBorders>
              <w:top w:val="dashed" w:sz="4" w:space="0" w:color="auto"/>
              <w:bottom w:val="dashed" w:sz="4" w:space="0" w:color="auto"/>
            </w:tcBorders>
          </w:tcPr>
          <w:p w:rsidR="00BD22A5" w:rsidRPr="00784537" w:rsidRDefault="00BD22A5" w:rsidP="00F31D01">
            <w:pPr>
              <w:spacing w:line="288" w:lineRule="auto"/>
              <w:rPr>
                <w:rFonts w:eastAsia="Arial"/>
                <w:b/>
              </w:rPr>
            </w:pPr>
            <w:r w:rsidRPr="00784537">
              <w:rPr>
                <w:rFonts w:eastAsia="Arial"/>
                <w:b/>
              </w:rPr>
              <w:lastRenderedPageBreak/>
              <w:t>3. Vận dụng trải nghiệm.</w:t>
            </w:r>
          </w:p>
          <w:p w:rsidR="00BD22A5" w:rsidRPr="00784537" w:rsidRDefault="00BD22A5" w:rsidP="00F31D01">
            <w:pPr>
              <w:spacing w:line="288" w:lineRule="auto"/>
              <w:rPr>
                <w:rFonts w:eastAsia="Arial"/>
              </w:rPr>
            </w:pPr>
            <w:r w:rsidRPr="00784537">
              <w:rPr>
                <w:rFonts w:eastAsia="Arial"/>
              </w:rPr>
              <w:t>- Mục tiêu:</w:t>
            </w:r>
          </w:p>
          <w:p w:rsidR="00BD22A5" w:rsidRPr="00784537" w:rsidRDefault="00BD22A5" w:rsidP="00F31D01">
            <w:pPr>
              <w:spacing w:line="288" w:lineRule="auto"/>
              <w:rPr>
                <w:rFonts w:eastAsia="Arial"/>
              </w:rPr>
            </w:pPr>
            <w:r w:rsidRPr="00784537">
              <w:rPr>
                <w:rFonts w:eastAsia="Arial"/>
              </w:rPr>
              <w:lastRenderedPageBreak/>
              <w:t>+ Củng cố những kiến thức đã học trong tiết học để học sinh khắc sâu nội dung.</w:t>
            </w:r>
          </w:p>
          <w:p w:rsidR="00BD22A5" w:rsidRPr="00784537" w:rsidRDefault="00BD22A5" w:rsidP="00F31D01">
            <w:pPr>
              <w:spacing w:line="288" w:lineRule="auto"/>
              <w:jc w:val="both"/>
              <w:rPr>
                <w:rFonts w:eastAsia="Arial"/>
              </w:rPr>
            </w:pPr>
            <w:r w:rsidRPr="00784537">
              <w:rPr>
                <w:rFonts w:eastAsia="Arial"/>
              </w:rPr>
              <w:t>+ Biết vận dụng kiến thức từ bài học để vận dụng vào thực tiễn: Biết sử dụng câu văn đúng, hay và phù hợp với vai văn  và nêu ý kiến của mình với tập thể.</w:t>
            </w:r>
          </w:p>
          <w:p w:rsidR="00BD22A5" w:rsidRPr="00784537" w:rsidRDefault="00BD22A5" w:rsidP="00F31D01">
            <w:pPr>
              <w:spacing w:line="288" w:lineRule="auto"/>
              <w:rPr>
                <w:rFonts w:eastAsia="Arial"/>
              </w:rPr>
            </w:pPr>
            <w:r w:rsidRPr="00784537">
              <w:rPr>
                <w:rFonts w:eastAsia="Arial"/>
              </w:rPr>
              <w:t>+ Tạo không khí vui vẻ, hào hứng, lưu luyến sau khi học sinh bài học.</w:t>
            </w:r>
          </w:p>
          <w:p w:rsidR="00BD22A5" w:rsidRPr="00784537" w:rsidRDefault="00BD22A5" w:rsidP="00F31D01">
            <w:pPr>
              <w:spacing w:line="288" w:lineRule="auto"/>
              <w:rPr>
                <w:rFonts w:eastAsia="Arial"/>
              </w:rPr>
            </w:pPr>
            <w:r w:rsidRPr="00784537">
              <w:rPr>
                <w:rFonts w:eastAsia="Arial"/>
              </w:rPr>
              <w:t>- Cách tiến hành:</w:t>
            </w:r>
          </w:p>
        </w:tc>
      </w:tr>
      <w:tr w:rsidR="00BD22A5" w:rsidRPr="00784537" w:rsidTr="00F31D01">
        <w:tc>
          <w:tcPr>
            <w:tcW w:w="5070" w:type="dxa"/>
            <w:tcBorders>
              <w:top w:val="dashed" w:sz="4" w:space="0" w:color="auto"/>
              <w:bottom w:val="dashed" w:sz="4" w:space="0" w:color="auto"/>
            </w:tcBorders>
          </w:tcPr>
          <w:p w:rsidR="00BD22A5" w:rsidRPr="00784537" w:rsidRDefault="00BD22A5" w:rsidP="00F31D01">
            <w:pPr>
              <w:spacing w:line="288" w:lineRule="auto"/>
              <w:jc w:val="both"/>
              <w:rPr>
                <w:rFonts w:eastAsia="Arial"/>
              </w:rPr>
            </w:pPr>
            <w:r w:rsidRPr="00784537">
              <w:rPr>
                <w:rFonts w:eastAsia="Arial"/>
              </w:rPr>
              <w:lastRenderedPageBreak/>
              <w:t>- GV tổ chức vận dụng bằng trò chơi “Ai là người sáng tạo”.</w:t>
            </w:r>
          </w:p>
          <w:p w:rsidR="00BD22A5" w:rsidRPr="00784537" w:rsidRDefault="00BD22A5" w:rsidP="00F31D01">
            <w:pPr>
              <w:spacing w:line="288" w:lineRule="auto"/>
              <w:jc w:val="both"/>
              <w:rPr>
                <w:rFonts w:eastAsia="Arial"/>
              </w:rPr>
            </w:pPr>
            <w:r w:rsidRPr="00784537">
              <w:rPr>
                <w:rFonts w:eastAsia="Arial"/>
              </w:rPr>
              <w:t>+ GV chuẩn bị một câu về nhaan vật lịch sử</w:t>
            </w:r>
          </w:p>
          <w:p w:rsidR="00BD22A5" w:rsidRPr="00784537" w:rsidRDefault="00BD22A5" w:rsidP="00F31D01">
            <w:pPr>
              <w:spacing w:line="288" w:lineRule="auto"/>
              <w:jc w:val="both"/>
              <w:rPr>
                <w:rFonts w:eastAsia="Arial"/>
              </w:rPr>
            </w:pPr>
            <w:r w:rsidRPr="00784537">
              <w:rPr>
                <w:rFonts w:eastAsia="Arial"/>
              </w:rPr>
              <w:t xml:space="preserve"> Yêu cầu các nhóm đọc và viết ý kiến của nhóm mình về câu chuyện đó (câu chuyện nói về ai, hành động, của chỉ, lời nói nhân vật đó như thế nào</w:t>
            </w:r>
          </w:p>
          <w:p w:rsidR="00BD22A5" w:rsidRPr="00784537" w:rsidRDefault="00BD22A5" w:rsidP="00F31D01">
            <w:pPr>
              <w:spacing w:line="288" w:lineRule="auto"/>
              <w:jc w:val="both"/>
              <w:rPr>
                <w:rFonts w:eastAsia="Arial"/>
              </w:rPr>
            </w:pPr>
            <w:r w:rsidRPr="00784537">
              <w:rPr>
                <w:rFonts w:eastAsia="Arial"/>
              </w:rPr>
              <w:t>+ Chia lớp nhiều nhóm (tùy số lượng HS)</w:t>
            </w:r>
          </w:p>
          <w:p w:rsidR="00BD22A5" w:rsidRPr="00784537" w:rsidRDefault="00BD22A5" w:rsidP="00F31D01">
            <w:pPr>
              <w:spacing w:line="288" w:lineRule="auto"/>
              <w:jc w:val="both"/>
              <w:rPr>
                <w:rFonts w:eastAsia="Arial"/>
              </w:rPr>
            </w:pPr>
            <w:r w:rsidRPr="00784537">
              <w:rPr>
                <w:rFonts w:eastAsia="Arial"/>
              </w:rPr>
              <w:t>+ Mời các nhóm trình bày.</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 GV nhận xét tiết dạy.</w:t>
            </w:r>
          </w:p>
          <w:p w:rsidR="00BD22A5" w:rsidRPr="00784537" w:rsidRDefault="00BD22A5" w:rsidP="00F31D01">
            <w:pPr>
              <w:spacing w:line="288" w:lineRule="auto"/>
              <w:jc w:val="both"/>
              <w:rPr>
                <w:rFonts w:eastAsia="Arial"/>
              </w:rPr>
            </w:pPr>
            <w:r w:rsidRPr="00784537">
              <w:rPr>
                <w:rFonts w:eastAsia="Arial"/>
              </w:rPr>
              <w:t>- Dặn dò bài về nhà.</w:t>
            </w:r>
          </w:p>
        </w:tc>
        <w:tc>
          <w:tcPr>
            <w:tcW w:w="4938" w:type="dxa"/>
            <w:gridSpan w:val="2"/>
            <w:tcBorders>
              <w:top w:val="dashed" w:sz="4" w:space="0" w:color="auto"/>
              <w:bottom w:val="dashed" w:sz="4" w:space="0" w:color="auto"/>
            </w:tcBorders>
          </w:tcPr>
          <w:p w:rsidR="00BD22A5" w:rsidRPr="00784537" w:rsidRDefault="00BD22A5" w:rsidP="00F31D01">
            <w:pPr>
              <w:spacing w:line="288" w:lineRule="auto"/>
              <w:jc w:val="both"/>
              <w:rPr>
                <w:rFonts w:eastAsia="Arial"/>
              </w:rPr>
            </w:pPr>
            <w:r w:rsidRPr="00784537">
              <w:rPr>
                <w:rFonts w:eastAsia="Arial"/>
              </w:rPr>
              <w:t>- HS tham gia để vận dụng kiến thức đã học vào thực tiễn.</w:t>
            </w: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p>
          <w:p w:rsidR="00BD22A5" w:rsidRPr="00784537" w:rsidRDefault="00BD22A5" w:rsidP="00F31D01">
            <w:pPr>
              <w:spacing w:line="288" w:lineRule="auto"/>
              <w:jc w:val="both"/>
              <w:rPr>
                <w:rFonts w:eastAsia="Arial"/>
              </w:rPr>
            </w:pPr>
            <w:r w:rsidRPr="00784537">
              <w:rPr>
                <w:rFonts w:eastAsia="Arial"/>
              </w:rPr>
              <w:t>- Các nhóm tham vận dụng.</w:t>
            </w:r>
          </w:p>
          <w:p w:rsidR="00BD22A5" w:rsidRPr="00784537" w:rsidRDefault="00BD22A5" w:rsidP="00F31D01">
            <w:pPr>
              <w:spacing w:line="288" w:lineRule="auto"/>
              <w:jc w:val="both"/>
              <w:rPr>
                <w:rFonts w:eastAsia="Arial"/>
              </w:rPr>
            </w:pPr>
            <w:r w:rsidRPr="00784537">
              <w:rPr>
                <w:rFonts w:eastAsia="Arial"/>
              </w:rPr>
              <w:t>- Cả lớp làm trọng tài: Nhận xét nhóm nào viết đúng, hay sẽ được chọn giải nhất, nhì , ba,…</w:t>
            </w:r>
          </w:p>
          <w:p w:rsidR="00BD22A5" w:rsidRPr="00784537" w:rsidRDefault="00BD22A5" w:rsidP="00F31D01">
            <w:pPr>
              <w:spacing w:line="288" w:lineRule="auto"/>
              <w:jc w:val="both"/>
              <w:rPr>
                <w:rFonts w:eastAsia="Arial"/>
              </w:rPr>
            </w:pPr>
            <w:r w:rsidRPr="00784537">
              <w:rPr>
                <w:rFonts w:eastAsia="Arial"/>
              </w:rPr>
              <w:t>- HS lắng nghe, rút kinh nghiệm.</w:t>
            </w:r>
          </w:p>
        </w:tc>
      </w:tr>
      <w:tr w:rsidR="00BD22A5" w:rsidRPr="00784537" w:rsidTr="00F31D01">
        <w:tc>
          <w:tcPr>
            <w:tcW w:w="10008" w:type="dxa"/>
            <w:gridSpan w:val="3"/>
            <w:tcBorders>
              <w:top w:val="dashed" w:sz="4" w:space="0" w:color="auto"/>
            </w:tcBorders>
          </w:tcPr>
          <w:p w:rsidR="00BD22A5" w:rsidRPr="00784537" w:rsidRDefault="00BD22A5" w:rsidP="00F31D01">
            <w:pPr>
              <w:spacing w:line="288" w:lineRule="auto"/>
              <w:rPr>
                <w:rFonts w:eastAsia="Arial"/>
                <w:b/>
              </w:rPr>
            </w:pPr>
            <w:r w:rsidRPr="00784537">
              <w:rPr>
                <w:rFonts w:eastAsia="Arial"/>
                <w:b/>
              </w:rPr>
              <w:t>IV. ĐIỀU CHỈNH SAU BÀI DẠY:</w:t>
            </w:r>
          </w:p>
          <w:p w:rsidR="00BD22A5" w:rsidRPr="00784537" w:rsidRDefault="00BD22A5" w:rsidP="00F31D01">
            <w:pPr>
              <w:spacing w:line="288" w:lineRule="auto"/>
              <w:jc w:val="center"/>
              <w:rPr>
                <w:rFonts w:eastAsia="Arial"/>
              </w:rPr>
            </w:pPr>
            <w:r w:rsidRPr="00784537">
              <w:rPr>
                <w:rFonts w:eastAsia="Arial"/>
              </w:rPr>
              <w:t>.......................................................................................................................................</w:t>
            </w:r>
          </w:p>
        </w:tc>
      </w:tr>
    </w:tbl>
    <w:p w:rsidR="0074137D" w:rsidRPr="008E3728" w:rsidRDefault="0074137D" w:rsidP="00BD22A5">
      <w:pPr>
        <w:jc w:val="center"/>
        <w:rPr>
          <w:rFonts w:eastAsia="Arial"/>
          <w:b/>
        </w:rPr>
      </w:pPr>
      <w:r w:rsidRPr="008E3728">
        <w:rPr>
          <w:rFonts w:eastAsia="Arial"/>
          <w:b/>
        </w:rPr>
        <w:t>---------------------------------------------------</w:t>
      </w:r>
    </w:p>
    <w:p w:rsidR="0074137D" w:rsidRDefault="0074137D" w:rsidP="0074137D">
      <w:pPr>
        <w:spacing w:line="264" w:lineRule="auto"/>
        <w:jc w:val="center"/>
        <w:rPr>
          <w:rFonts w:eastAsia="Arial"/>
          <w:b/>
        </w:rPr>
      </w:pPr>
      <w:r w:rsidRPr="008E3728">
        <w:rPr>
          <w:rFonts w:eastAsia="Arial"/>
          <w:b/>
        </w:rPr>
        <w:t>Tiết 4: Toán</w:t>
      </w:r>
    </w:p>
    <w:p w:rsidR="00BD22A5" w:rsidRDefault="00BD22A5" w:rsidP="00BD22A5">
      <w:pPr>
        <w:jc w:val="center"/>
        <w:rPr>
          <w:b/>
        </w:rPr>
      </w:pPr>
      <w:r>
        <w:rPr>
          <w:b/>
        </w:rPr>
        <w:t>LUYỆN TẬP – TRANG 33</w:t>
      </w:r>
    </w:p>
    <w:p w:rsidR="00BD22A5" w:rsidRPr="00D10B80" w:rsidRDefault="00BD22A5" w:rsidP="00BD22A5">
      <w:pPr>
        <w:rPr>
          <w:b/>
        </w:rPr>
      </w:pPr>
      <w:r w:rsidRPr="00D10B80">
        <w:rPr>
          <w:b/>
        </w:rPr>
        <w:t xml:space="preserve">I. YÊU CẦU CẦN ĐẠT. </w:t>
      </w:r>
    </w:p>
    <w:p w:rsidR="00BD22A5" w:rsidRPr="00E41FD5" w:rsidRDefault="00BD22A5" w:rsidP="00BD22A5">
      <w:pPr>
        <w:jc w:val="both"/>
        <w:rPr>
          <w:rFonts w:eastAsia="Arial"/>
          <w:b/>
        </w:rPr>
      </w:pPr>
      <w:r w:rsidRPr="00E41FD5">
        <w:rPr>
          <w:rFonts w:eastAsia="Arial"/>
          <w:b/>
        </w:rPr>
        <w:t>1. Yêu cầu cần đạt về kiến thức, kĩ năng:</w:t>
      </w:r>
    </w:p>
    <w:p w:rsidR="00BD22A5" w:rsidRPr="00D10B80" w:rsidRDefault="00BD22A5" w:rsidP="00BD22A5">
      <w:pPr>
        <w:rPr>
          <w:spacing w:val="-8"/>
        </w:rPr>
      </w:pPr>
      <w:r w:rsidRPr="00D10B80">
        <w:rPr>
          <w:spacing w:val="-8"/>
        </w:rPr>
        <w:t>- Thực hiện được phép nhân, chia cho số có một, hai chữ số trong phạm vi lớp triệu.</w:t>
      </w:r>
    </w:p>
    <w:p w:rsidR="00BD22A5" w:rsidRPr="00D10B80" w:rsidRDefault="00BD22A5" w:rsidP="00BD22A5">
      <w:r w:rsidRPr="00D10B80">
        <w:t>- Tính nhẩm được phép nhân, phép chia với 10, 100, 1000. Tính nhẩm được phép nhân, phép chia với số tròn chục, tròn trăm (có hai, ba chữ số)</w:t>
      </w:r>
    </w:p>
    <w:p w:rsidR="00BD22A5" w:rsidRPr="00D10B80" w:rsidRDefault="00BD22A5" w:rsidP="00BD22A5">
      <w:r w:rsidRPr="00D10B80">
        <w:t>- Tính được chu vi, diện tích của hình vuông, hình chữ nhật.</w:t>
      </w:r>
    </w:p>
    <w:p w:rsidR="00BD22A5" w:rsidRPr="00E41FD5" w:rsidRDefault="00BD22A5" w:rsidP="00BD22A5">
      <w:pPr>
        <w:spacing w:line="264" w:lineRule="auto"/>
        <w:jc w:val="both"/>
        <w:rPr>
          <w:rFonts w:eastAsia="Arial"/>
          <w:b/>
        </w:rPr>
      </w:pPr>
      <w:r w:rsidRPr="00E41FD5">
        <w:rPr>
          <w:rFonts w:eastAsia="Arial"/>
          <w:b/>
        </w:rPr>
        <w:t>2. Yêu cầu cần đạt về năng lực, phẩm chất:</w:t>
      </w:r>
    </w:p>
    <w:p w:rsidR="00BD22A5" w:rsidRPr="00D10B80" w:rsidRDefault="00BD22A5" w:rsidP="00BD22A5">
      <w:r w:rsidRPr="00D10B80">
        <w:t>- Phát triển năng lực tư duy và lập luận toán học.</w:t>
      </w:r>
    </w:p>
    <w:p w:rsidR="00BD22A5" w:rsidRPr="00D10B80" w:rsidRDefault="00BD22A5" w:rsidP="00BD22A5">
      <w:r w:rsidRPr="00D10B80">
        <w:t>- Vận dụng bài học vào thực tiễn.</w:t>
      </w:r>
    </w:p>
    <w:p w:rsidR="00BD22A5" w:rsidRPr="00D10B80" w:rsidRDefault="00BD22A5" w:rsidP="00BD22A5">
      <w:pPr>
        <w:spacing w:line="264" w:lineRule="auto"/>
        <w:jc w:val="both"/>
        <w:rPr>
          <w:spacing w:val="-6"/>
        </w:rPr>
      </w:pPr>
      <w:r w:rsidRPr="00D10B80">
        <w:rPr>
          <w:spacing w:val="-6"/>
        </w:rPr>
        <w:t>- Năng lực tự chủ, tự học: Biết tự giác học tập, làm bài tập và các nhiệm vụ được giao.</w:t>
      </w:r>
    </w:p>
    <w:p w:rsidR="00BD22A5" w:rsidRPr="00D10B80" w:rsidRDefault="00BD22A5" w:rsidP="00BD22A5">
      <w:pPr>
        <w:spacing w:line="264" w:lineRule="auto"/>
        <w:jc w:val="both"/>
      </w:pPr>
      <w:r w:rsidRPr="00D10B80">
        <w:t>- Năng lực giải quyết vấn đề và sáng tạo: tham gia tốt trò chơi, vận dụng.</w:t>
      </w:r>
    </w:p>
    <w:p w:rsidR="00BD22A5" w:rsidRPr="00D10B80" w:rsidRDefault="00BD22A5" w:rsidP="00BD22A5">
      <w:pPr>
        <w:spacing w:line="264" w:lineRule="auto"/>
        <w:jc w:val="both"/>
        <w:rPr>
          <w:spacing w:val="-6"/>
        </w:rPr>
      </w:pPr>
      <w:r w:rsidRPr="00D10B80">
        <w:rPr>
          <w:spacing w:val="-6"/>
        </w:rPr>
        <w:t>- Năng lực giao tiếp và hợp tác: Phát triển năng lực giao tiếp trong hoạt động nhóm.</w:t>
      </w:r>
    </w:p>
    <w:p w:rsidR="00BD22A5" w:rsidRPr="00D10B80" w:rsidRDefault="00BD22A5" w:rsidP="00BD22A5">
      <w:pPr>
        <w:spacing w:line="264" w:lineRule="auto"/>
        <w:jc w:val="both"/>
      </w:pPr>
      <w:r w:rsidRPr="00D10B80">
        <w:lastRenderedPageBreak/>
        <w:t>- Phẩm chất nhân ái: Có ý thức giúp đỡ lẫn nhau trong hoạt động nhóm để hoàn thành nhiệm vụ.</w:t>
      </w:r>
    </w:p>
    <w:p w:rsidR="00BD22A5" w:rsidRPr="00D10B80" w:rsidRDefault="00BD22A5" w:rsidP="00BD22A5">
      <w:pPr>
        <w:spacing w:line="264" w:lineRule="auto"/>
        <w:jc w:val="both"/>
        <w:rPr>
          <w:spacing w:val="-4"/>
        </w:rPr>
      </w:pPr>
      <w:r w:rsidRPr="00D10B80">
        <w:rPr>
          <w:spacing w:val="-4"/>
        </w:rPr>
        <w:t>- Phẩm chất chăm chỉ: Có ý thức tự giác học tập, trả lời câu hỏi; làm tốt các bài tập.</w:t>
      </w:r>
    </w:p>
    <w:p w:rsidR="00BD22A5" w:rsidRPr="00D10B80" w:rsidRDefault="00BD22A5" w:rsidP="00BD22A5">
      <w:pPr>
        <w:spacing w:line="264" w:lineRule="auto"/>
        <w:jc w:val="both"/>
      </w:pPr>
      <w:r w:rsidRPr="00D10B80">
        <w:t>- Phẩm chất trách nhiệm: Biết giữ trật tự, lắng nghe và học tập nghiêm túc.</w:t>
      </w:r>
    </w:p>
    <w:p w:rsidR="00BD22A5" w:rsidRPr="00D10B80" w:rsidRDefault="00BD22A5" w:rsidP="00BD22A5">
      <w:pPr>
        <w:spacing w:line="264" w:lineRule="auto"/>
        <w:jc w:val="both"/>
        <w:rPr>
          <w:b/>
        </w:rPr>
      </w:pPr>
      <w:r w:rsidRPr="00D10B80">
        <w:rPr>
          <w:b/>
        </w:rPr>
        <w:t>II. ĐỒ DÙNG DẠY HỌC.</w:t>
      </w:r>
    </w:p>
    <w:p w:rsidR="00BD22A5" w:rsidRPr="00D10B80" w:rsidRDefault="00BD22A5" w:rsidP="00BD22A5">
      <w:pPr>
        <w:spacing w:line="264" w:lineRule="auto"/>
        <w:jc w:val="both"/>
      </w:pPr>
      <w:r w:rsidRPr="00D10B80">
        <w:t>- Kế hoạch</w:t>
      </w:r>
      <w:r>
        <w:t xml:space="preserve"> bài dạy, bài giảng Power point, ti vi, máy tính, máy soi.</w:t>
      </w:r>
    </w:p>
    <w:p w:rsidR="00BD22A5" w:rsidRPr="00D10B80" w:rsidRDefault="00BD22A5" w:rsidP="00BD22A5">
      <w:pPr>
        <w:spacing w:line="264" w:lineRule="auto"/>
        <w:jc w:val="both"/>
      </w:pPr>
      <w:r w:rsidRPr="00D10B80">
        <w:t>- SGK và các thiết bị, học liệu phụ vụ cho tiết dạy.</w:t>
      </w:r>
    </w:p>
    <w:p w:rsidR="00BD22A5" w:rsidRPr="00D10B80" w:rsidRDefault="00BD22A5" w:rsidP="00BD22A5">
      <w:pPr>
        <w:spacing w:line="264" w:lineRule="auto"/>
        <w:jc w:val="both"/>
      </w:pPr>
      <w:r w:rsidRPr="00D10B80">
        <w:rPr>
          <w:b/>
        </w:rPr>
        <w:t>III.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5074"/>
      </w:tblGrid>
      <w:tr w:rsidR="00BD22A5" w:rsidRPr="00CF495E" w:rsidTr="00F31D01">
        <w:tc>
          <w:tcPr>
            <w:tcW w:w="4957" w:type="dxa"/>
            <w:tcBorders>
              <w:bottom w:val="dashed" w:sz="4" w:space="0" w:color="auto"/>
            </w:tcBorders>
          </w:tcPr>
          <w:p w:rsidR="00BD22A5" w:rsidRPr="00D10B80" w:rsidRDefault="00BD22A5" w:rsidP="00F31D01">
            <w:pPr>
              <w:jc w:val="center"/>
              <w:rPr>
                <w:b/>
              </w:rPr>
            </w:pPr>
            <w:r w:rsidRPr="00D10B80">
              <w:rPr>
                <w:b/>
              </w:rPr>
              <w:t>Hoạt động của giáo viên</w:t>
            </w:r>
          </w:p>
        </w:tc>
        <w:tc>
          <w:tcPr>
            <w:tcW w:w="5074" w:type="dxa"/>
            <w:tcBorders>
              <w:bottom w:val="dashed" w:sz="4" w:space="0" w:color="auto"/>
            </w:tcBorders>
          </w:tcPr>
          <w:p w:rsidR="00BD22A5" w:rsidRPr="00D10B80" w:rsidRDefault="00BD22A5" w:rsidP="00F31D01">
            <w:pPr>
              <w:jc w:val="center"/>
              <w:rPr>
                <w:b/>
              </w:rPr>
            </w:pPr>
            <w:r w:rsidRPr="00D10B80">
              <w:rPr>
                <w:b/>
              </w:rPr>
              <w:t>Hoạt động của học sinh</w:t>
            </w:r>
          </w:p>
        </w:tc>
      </w:tr>
      <w:tr w:rsidR="00BD22A5" w:rsidRPr="00CE6092" w:rsidTr="00F31D01">
        <w:tc>
          <w:tcPr>
            <w:tcW w:w="10031" w:type="dxa"/>
            <w:gridSpan w:val="2"/>
            <w:tcBorders>
              <w:bottom w:val="single" w:sz="4" w:space="0" w:color="auto"/>
            </w:tcBorders>
          </w:tcPr>
          <w:p w:rsidR="00BD22A5" w:rsidRPr="00D10B80" w:rsidRDefault="00BD22A5" w:rsidP="00F31D01">
            <w:pPr>
              <w:rPr>
                <w:b/>
              </w:rPr>
            </w:pPr>
            <w:r w:rsidRPr="00D10B80">
              <w:rPr>
                <w:b/>
              </w:rPr>
              <w:t>1. Khởi động:</w:t>
            </w:r>
          </w:p>
          <w:p w:rsidR="00BD22A5" w:rsidRPr="00D10B80" w:rsidRDefault="00BD22A5" w:rsidP="00F31D01">
            <w:r w:rsidRPr="00D10B80">
              <w:t xml:space="preserve">- Mục tiêu: </w:t>
            </w:r>
          </w:p>
          <w:p w:rsidR="00BD22A5" w:rsidRPr="00D10B80" w:rsidRDefault="00BD22A5" w:rsidP="00F31D01">
            <w:r w:rsidRPr="00D10B80">
              <w:t>+ Tạo không khí vui vẻ, khấn khởi trước giờ học.</w:t>
            </w:r>
          </w:p>
          <w:p w:rsidR="00BD22A5" w:rsidRPr="00D10B80" w:rsidRDefault="00BD22A5" w:rsidP="00F31D01">
            <w:r w:rsidRPr="00D10B80">
              <w:t>+ Kiểm tra kiến thức đã học của học sinh ở bài trước.</w:t>
            </w:r>
          </w:p>
          <w:p w:rsidR="00BD22A5" w:rsidRPr="00D10B80" w:rsidRDefault="00BD22A5" w:rsidP="00F31D01">
            <w:r w:rsidRPr="00D10B80">
              <w:t>- Cách tiến hành:</w:t>
            </w:r>
          </w:p>
        </w:tc>
      </w:tr>
      <w:tr w:rsidR="00BD22A5" w:rsidRPr="00CE6092" w:rsidTr="00F31D01">
        <w:tc>
          <w:tcPr>
            <w:tcW w:w="4957" w:type="dxa"/>
            <w:tcBorders>
              <w:bottom w:val="dashed" w:sz="4" w:space="0" w:color="auto"/>
            </w:tcBorders>
          </w:tcPr>
          <w:p w:rsidR="00BD22A5" w:rsidRPr="00D10B80" w:rsidRDefault="00BD22A5" w:rsidP="00F31D01">
            <w:pPr>
              <w:jc w:val="both"/>
            </w:pPr>
            <w:r w:rsidRPr="00D10B80">
              <w:t xml:space="preserve">- GV tổ chức trò chơi </w:t>
            </w:r>
          </w:p>
          <w:p w:rsidR="00BD22A5" w:rsidRPr="00D10B80" w:rsidRDefault="00BD22A5" w:rsidP="00F31D01">
            <w:pPr>
              <w:jc w:val="both"/>
              <w:rPr>
                <w:shd w:val="clear" w:color="auto" w:fill="FFFFFF"/>
              </w:rPr>
            </w:pPr>
            <w:r w:rsidRPr="00D10B80">
              <w:rPr>
                <w:shd w:val="clear" w:color="auto" w:fill="FFFFFF"/>
              </w:rPr>
              <w:t>Gv nêu bài toán: Người ta lấy 42l xăng đem chia vào 6 thùng. Bốn thùng như thế thì chứa bao nhiêu lít xăng?</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GV nhận xét, tuyên dương.</w:t>
            </w:r>
          </w:p>
          <w:p w:rsidR="00BD22A5" w:rsidRPr="00D10B80" w:rsidRDefault="00BD22A5" w:rsidP="00F31D01">
            <w:pPr>
              <w:jc w:val="both"/>
            </w:pPr>
            <w:r w:rsidRPr="00D10B80">
              <w:t>- GV dẫn dắt vào bài mới</w:t>
            </w:r>
          </w:p>
        </w:tc>
        <w:tc>
          <w:tcPr>
            <w:tcW w:w="5074" w:type="dxa"/>
            <w:tcBorders>
              <w:bottom w:val="dashed" w:sz="4" w:space="0" w:color="auto"/>
            </w:tcBorders>
          </w:tcPr>
          <w:p w:rsidR="00BD22A5" w:rsidRPr="00D10B80" w:rsidRDefault="00BD22A5" w:rsidP="00F31D01">
            <w:pPr>
              <w:jc w:val="both"/>
            </w:pPr>
            <w:r w:rsidRPr="00D10B80">
              <w:t>- HS tham gia trò chơi</w:t>
            </w:r>
          </w:p>
          <w:p w:rsidR="00BD22A5" w:rsidRPr="00E44DE9" w:rsidRDefault="00BD22A5" w:rsidP="00F31D01">
            <w:pPr>
              <w:shd w:val="clear" w:color="auto" w:fill="FFFFFF"/>
              <w:jc w:val="both"/>
              <w:rPr>
                <w:rFonts w:ascii="Arial" w:hAnsi="Arial" w:cs="Arial"/>
                <w:sz w:val="24"/>
                <w:szCs w:val="24"/>
              </w:rPr>
            </w:pPr>
            <w:r w:rsidRPr="00E44DE9">
              <w:rPr>
                <w:rFonts w:ascii="Arial" w:hAnsi="Arial" w:cs="Arial"/>
                <w:sz w:val="24"/>
                <w:szCs w:val="24"/>
              </w:rPr>
              <w:t>Tóm tắt:</w:t>
            </w:r>
          </w:p>
          <w:p w:rsidR="00BD22A5" w:rsidRPr="00D10B80" w:rsidRDefault="00BD22A5" w:rsidP="00F31D01">
            <w:pPr>
              <w:shd w:val="clear" w:color="auto" w:fill="FFFFFF"/>
              <w:jc w:val="both"/>
            </w:pPr>
            <w:r w:rsidRPr="00D10B80">
              <w:t>6 thùng: 42l</w:t>
            </w:r>
          </w:p>
          <w:p w:rsidR="00BD22A5" w:rsidRPr="00D10B80" w:rsidRDefault="00BD22A5" w:rsidP="00F31D01">
            <w:pPr>
              <w:shd w:val="clear" w:color="auto" w:fill="FFFFFF"/>
              <w:jc w:val="both"/>
            </w:pPr>
            <w:r w:rsidRPr="00D10B80">
              <w:t>4 thùng: ? lít</w:t>
            </w:r>
          </w:p>
          <w:p w:rsidR="00BD22A5" w:rsidRPr="00D10B80" w:rsidRDefault="00BD22A5" w:rsidP="00F31D01">
            <w:pPr>
              <w:shd w:val="clear" w:color="auto" w:fill="FFFFFF"/>
              <w:jc w:val="center"/>
            </w:pPr>
            <w:r w:rsidRPr="00D10B80">
              <w:t>Bài giải:</w:t>
            </w:r>
          </w:p>
          <w:p w:rsidR="00BD22A5" w:rsidRPr="00D10B80" w:rsidRDefault="00BD22A5" w:rsidP="00F31D01">
            <w:pPr>
              <w:shd w:val="clear" w:color="auto" w:fill="FFFFFF"/>
              <w:jc w:val="center"/>
            </w:pPr>
            <w:r w:rsidRPr="00D10B80">
              <w:t>Một thùng chứa số lít xăng là:</w:t>
            </w:r>
          </w:p>
          <w:p w:rsidR="00BD22A5" w:rsidRPr="00D10B80" w:rsidRDefault="00BD22A5" w:rsidP="00F31D01">
            <w:pPr>
              <w:shd w:val="clear" w:color="auto" w:fill="FFFFFF"/>
              <w:jc w:val="center"/>
            </w:pPr>
            <w:r w:rsidRPr="00D10B80">
              <w:t>42 : 6 = 7 lít</w:t>
            </w:r>
          </w:p>
          <w:p w:rsidR="00BD22A5" w:rsidRPr="00D10B80" w:rsidRDefault="00BD22A5" w:rsidP="00F31D01">
            <w:pPr>
              <w:shd w:val="clear" w:color="auto" w:fill="FFFFFF"/>
              <w:jc w:val="center"/>
            </w:pPr>
            <w:r w:rsidRPr="00D10B80">
              <w:t>Bốn thùng chứa số lít xăng là:</w:t>
            </w:r>
          </w:p>
          <w:p w:rsidR="00BD22A5" w:rsidRPr="00D10B80" w:rsidRDefault="00BD22A5" w:rsidP="00F31D01">
            <w:pPr>
              <w:shd w:val="clear" w:color="auto" w:fill="FFFFFF"/>
              <w:jc w:val="center"/>
            </w:pPr>
            <w:r w:rsidRPr="00D10B80">
              <w:t>7 x 4 = 28 lít</w:t>
            </w:r>
          </w:p>
          <w:p w:rsidR="00BD22A5" w:rsidRPr="00D10B80" w:rsidRDefault="00BD22A5" w:rsidP="00F31D01">
            <w:pPr>
              <w:shd w:val="clear" w:color="auto" w:fill="FFFFFF"/>
              <w:jc w:val="center"/>
            </w:pPr>
            <w:r w:rsidRPr="00D10B80">
              <w:t xml:space="preserve">             Đáp số: 28 lít.</w:t>
            </w:r>
          </w:p>
          <w:p w:rsidR="00BD22A5" w:rsidRPr="00D10B80" w:rsidRDefault="00BD22A5" w:rsidP="00F31D01">
            <w:pPr>
              <w:jc w:val="both"/>
            </w:pPr>
            <w:r w:rsidRPr="00D10B80">
              <w:t>- HS nêu kết quả bài</w:t>
            </w:r>
          </w:p>
          <w:p w:rsidR="00BD22A5" w:rsidRPr="00D10B80" w:rsidRDefault="00BD22A5" w:rsidP="00F31D01">
            <w:pPr>
              <w:jc w:val="both"/>
            </w:pPr>
            <w:r w:rsidRPr="00D10B80">
              <w:t>- HS lắng nghe.</w:t>
            </w:r>
          </w:p>
        </w:tc>
      </w:tr>
      <w:tr w:rsidR="00BD22A5" w:rsidRPr="00CE6092" w:rsidTr="00F31D01">
        <w:tc>
          <w:tcPr>
            <w:tcW w:w="10031" w:type="dxa"/>
            <w:gridSpan w:val="2"/>
            <w:tcBorders>
              <w:top w:val="dashed" w:sz="4" w:space="0" w:color="auto"/>
              <w:bottom w:val="dashed" w:sz="4" w:space="0" w:color="auto"/>
            </w:tcBorders>
          </w:tcPr>
          <w:p w:rsidR="00BD22A5" w:rsidRPr="00D10B80" w:rsidRDefault="00BD22A5" w:rsidP="00F31D01">
            <w:pPr>
              <w:jc w:val="both"/>
              <w:rPr>
                <w:b/>
              </w:rPr>
            </w:pPr>
            <w:r w:rsidRPr="00D10B80">
              <w:rPr>
                <w:b/>
              </w:rPr>
              <w:t>2. Luyện tập</w:t>
            </w:r>
          </w:p>
          <w:p w:rsidR="00BD22A5" w:rsidRPr="00D10B80" w:rsidRDefault="00BD22A5" w:rsidP="00F31D01">
            <w:pPr>
              <w:jc w:val="both"/>
            </w:pPr>
            <w:r w:rsidRPr="00D10B80">
              <w:t>- Mục tiêu:</w:t>
            </w:r>
          </w:p>
          <w:p w:rsidR="00BD22A5" w:rsidRPr="00D10B80" w:rsidRDefault="00BD22A5" w:rsidP="00F31D01">
            <w:pPr>
              <w:rPr>
                <w:spacing w:val="-8"/>
              </w:rPr>
            </w:pPr>
            <w:r w:rsidRPr="00D10B80">
              <w:rPr>
                <w:spacing w:val="-8"/>
              </w:rPr>
              <w:t>- Thực hiện được phép nhân, chia cho số có một, hai chữ số trong phạm vi lớp triệu.</w:t>
            </w:r>
          </w:p>
          <w:p w:rsidR="00BD22A5" w:rsidRPr="00D10B80" w:rsidRDefault="00BD22A5" w:rsidP="00F31D01">
            <w:r w:rsidRPr="00D10B80">
              <w:t>- Tính nhẩm được phép nhân , phép chia với 10, 100, 1000. Tính nhẩm được phép nhân, phép chia với số tròn chục, tròn trăm (có hai, ba chữ số)</w:t>
            </w:r>
          </w:p>
          <w:p w:rsidR="00BD22A5" w:rsidRPr="00D10B80" w:rsidRDefault="00BD22A5" w:rsidP="00F31D01">
            <w:r w:rsidRPr="00D10B80">
              <w:t>- Tính được chu vi, diện tích của hình vuông, hình chữ nhật.</w:t>
            </w:r>
          </w:p>
          <w:p w:rsidR="00BD22A5" w:rsidRPr="00D10B80" w:rsidRDefault="00BD22A5" w:rsidP="00F31D01">
            <w:pPr>
              <w:jc w:val="both"/>
            </w:pPr>
            <w:r w:rsidRPr="00D10B80">
              <w:t>- Cách tiến hành:</w:t>
            </w:r>
          </w:p>
        </w:tc>
      </w:tr>
      <w:tr w:rsidR="00BD22A5" w:rsidRPr="006D457F" w:rsidTr="00F31D01">
        <w:trPr>
          <w:trHeight w:val="77"/>
        </w:trPr>
        <w:tc>
          <w:tcPr>
            <w:tcW w:w="4957" w:type="dxa"/>
            <w:tcBorders>
              <w:top w:val="dashed" w:sz="4" w:space="0" w:color="auto"/>
              <w:bottom w:val="dashed" w:sz="4" w:space="0" w:color="auto"/>
            </w:tcBorders>
          </w:tcPr>
          <w:p w:rsidR="00BD22A5" w:rsidRPr="00D10B80" w:rsidRDefault="00BD22A5" w:rsidP="00F31D01">
            <w:pPr>
              <w:jc w:val="both"/>
            </w:pPr>
            <w:r w:rsidRPr="00D10B80">
              <w:t>Bài toán 1. Tính nhẩm ( Làm việc cá nhân)</w:t>
            </w:r>
          </w:p>
          <w:p w:rsidR="00BD22A5" w:rsidRPr="00D10B80" w:rsidRDefault="00BD22A5" w:rsidP="00F31D01">
            <w:pPr>
              <w:jc w:val="both"/>
            </w:pPr>
            <w:r w:rsidRPr="00D10B80">
              <w:t>- GV yêu cầu học sinh đọc toán</w:t>
            </w:r>
          </w:p>
          <w:p w:rsidR="00BD22A5" w:rsidRPr="00D10B80" w:rsidRDefault="00BD22A5" w:rsidP="00F31D01">
            <w:pPr>
              <w:jc w:val="both"/>
            </w:pPr>
            <w:r w:rsidRPr="00D10B80">
              <w:t>- Hướng dẫn học sinh làm bài trên vở</w:t>
            </w:r>
          </w:p>
          <w:p w:rsidR="00BD22A5" w:rsidRPr="00D10B80" w:rsidRDefault="00BD22A5" w:rsidP="00F31D01">
            <w:pPr>
              <w:jc w:val="both"/>
            </w:pPr>
            <w:r w:rsidRPr="00D10B80">
              <w:t xml:space="preserve">a) 48 256 </w:t>
            </w:r>
            <w:r w:rsidRPr="00D10B80">
              <w:rPr>
                <w:position w:val="-4"/>
              </w:rPr>
              <w:object w:dxaOrig="180" w:dyaOrig="200">
                <v:shape id="_x0000_i1033" type="#_x0000_t75" style="width:9pt;height:9.75pt" o:ole="">
                  <v:imagedata r:id="rId44" o:title=""/>
                </v:shape>
                <o:OLEObject Type="Embed" ProgID="Equation.3" ShapeID="_x0000_i1033" DrawAspect="Content" ObjectID="_1801243714" r:id="rId45"/>
              </w:object>
            </w:r>
            <w:r w:rsidRPr="00D10B80">
              <w:t xml:space="preserve"> 10             b) 625 400: 100</w:t>
            </w:r>
          </w:p>
          <w:p w:rsidR="00BD22A5" w:rsidRPr="00D10B80" w:rsidRDefault="00BD22A5" w:rsidP="00F31D01">
            <w:pPr>
              <w:jc w:val="both"/>
            </w:pPr>
            <w:r w:rsidRPr="00D10B80">
              <w:t xml:space="preserve">    5 437 </w:t>
            </w:r>
            <w:r w:rsidRPr="00D10B80">
              <w:rPr>
                <w:position w:val="-4"/>
              </w:rPr>
              <w:object w:dxaOrig="180" w:dyaOrig="200">
                <v:shape id="_x0000_i1034" type="#_x0000_t75" style="width:9pt;height:9.75pt" o:ole="">
                  <v:imagedata r:id="rId46" o:title=""/>
                </v:shape>
                <o:OLEObject Type="Embed" ProgID="Equation.3" ShapeID="_x0000_i1034" DrawAspect="Content" ObjectID="_1801243715" r:id="rId47"/>
              </w:object>
            </w:r>
            <w:r w:rsidRPr="00D10B80">
              <w:t xml:space="preserve"> 100                  395 800 : 10 </w:t>
            </w:r>
          </w:p>
          <w:p w:rsidR="00BD22A5" w:rsidRPr="00D10B80" w:rsidRDefault="00BD22A5" w:rsidP="00F31D01">
            <w:pPr>
              <w:jc w:val="both"/>
            </w:pPr>
            <w:r w:rsidRPr="00D10B80">
              <w:lastRenderedPageBreak/>
              <w:t xml:space="preserve">    7 192 </w:t>
            </w:r>
            <w:r w:rsidRPr="00D10B80">
              <w:rPr>
                <w:position w:val="-4"/>
              </w:rPr>
              <w:object w:dxaOrig="180" w:dyaOrig="200">
                <v:shape id="_x0000_i1035" type="#_x0000_t75" style="width:9pt;height:9.75pt" o:ole="">
                  <v:imagedata r:id="rId48" o:title=""/>
                </v:shape>
                <o:OLEObject Type="Embed" ProgID="Equation.3" ShapeID="_x0000_i1035" DrawAspect="Content" ObjectID="_1801243716" r:id="rId49"/>
              </w:object>
            </w:r>
            <w:r w:rsidRPr="00D10B80">
              <w:t xml:space="preserve"> 100                  960 000: 1000</w:t>
            </w:r>
          </w:p>
          <w:p w:rsidR="00BD22A5" w:rsidRPr="00D10B80" w:rsidRDefault="00BD22A5" w:rsidP="00F31D01">
            <w:pPr>
              <w:jc w:val="both"/>
            </w:pPr>
          </w:p>
          <w:p w:rsidR="00BD22A5" w:rsidRPr="00D10B80" w:rsidRDefault="00BD22A5" w:rsidP="00F31D01">
            <w:pPr>
              <w:jc w:val="both"/>
            </w:pPr>
            <w:r w:rsidRPr="00D10B80">
              <w:t xml:space="preserve">    </w:t>
            </w:r>
          </w:p>
          <w:p w:rsidR="00BD22A5" w:rsidRPr="00D10B80" w:rsidRDefault="00BD22A5" w:rsidP="00F31D01">
            <w:pPr>
              <w:jc w:val="both"/>
            </w:pPr>
          </w:p>
          <w:p w:rsidR="00BD22A5" w:rsidRPr="00D10B80" w:rsidRDefault="00BD22A5" w:rsidP="00F31D01">
            <w:pPr>
              <w:jc w:val="both"/>
            </w:pPr>
            <w:r w:rsidRPr="00D10B80">
              <w:t>- GV gọi HS nêu cách làm và thực hiện vào vở</w:t>
            </w:r>
          </w:p>
          <w:p w:rsidR="00BD22A5" w:rsidRPr="00D10B80" w:rsidRDefault="00BD22A5" w:rsidP="00F31D01">
            <w:pPr>
              <w:jc w:val="both"/>
            </w:pPr>
            <w:r w:rsidRPr="00D10B80">
              <w:t>- Khi nhân một số tự nhiên với 10, 100, 1000 ta làm như thế nào?</w:t>
            </w:r>
          </w:p>
          <w:p w:rsidR="00BD22A5" w:rsidRPr="00D10B80" w:rsidRDefault="00BD22A5" w:rsidP="00F31D01">
            <w:pPr>
              <w:jc w:val="both"/>
            </w:pPr>
          </w:p>
          <w:p w:rsidR="00BD22A5" w:rsidRPr="00D10B80" w:rsidRDefault="00BD22A5" w:rsidP="00F31D01">
            <w:pPr>
              <w:jc w:val="both"/>
            </w:pPr>
            <w:r w:rsidRPr="00D10B80">
              <w:t>- Khi chia số tròn chục, tròn trăm, tròn nghìn…. Cho 10, 100, 1000…… ta làm như thế nào?</w:t>
            </w:r>
          </w:p>
          <w:p w:rsidR="00BD22A5" w:rsidRPr="00D10B80" w:rsidRDefault="00BD22A5" w:rsidP="00F31D01">
            <w:pPr>
              <w:jc w:val="both"/>
            </w:pPr>
          </w:p>
          <w:p w:rsidR="00BD22A5" w:rsidRPr="00D10B80" w:rsidRDefault="00BD22A5" w:rsidP="00F31D01">
            <w:pPr>
              <w:jc w:val="both"/>
            </w:pPr>
            <w:r w:rsidRPr="00D10B80">
              <w:rPr>
                <w:b/>
              </w:rPr>
              <w:t>-</w:t>
            </w:r>
            <w:r w:rsidRPr="00D10B80">
              <w:t xml:space="preserve"> GV nhận xét, tuyên dương</w:t>
            </w:r>
          </w:p>
          <w:p w:rsidR="00BD22A5" w:rsidRPr="00D10B80" w:rsidRDefault="00BD22A5" w:rsidP="00F31D01">
            <w:pPr>
              <w:jc w:val="both"/>
            </w:pPr>
            <w:r w:rsidRPr="00D10B80">
              <w:t>Bài toán 2: Đặt tính rồi tính(Làm việc nhóm 2)</w:t>
            </w:r>
          </w:p>
          <w:p w:rsidR="00BD22A5" w:rsidRPr="00D10B80" w:rsidRDefault="00BD22A5" w:rsidP="00F31D01">
            <w:pPr>
              <w:jc w:val="both"/>
            </w:pPr>
            <w:r w:rsidRPr="00D10B80">
              <w:t>- GV yêu cầu học sinh đọc toán</w:t>
            </w:r>
          </w:p>
          <w:p w:rsidR="00BD22A5" w:rsidRPr="00D10B80" w:rsidRDefault="00BD22A5" w:rsidP="00F31D01">
            <w:pPr>
              <w:jc w:val="both"/>
            </w:pPr>
            <w:r w:rsidRPr="00D10B80">
              <w:t>- Đặt tính rồi tính:</w:t>
            </w:r>
          </w:p>
          <w:p w:rsidR="00BD22A5" w:rsidRPr="00D10B80" w:rsidRDefault="00BD22A5" w:rsidP="00F31D01">
            <w:pPr>
              <w:jc w:val="both"/>
            </w:pPr>
            <w:r w:rsidRPr="00D10B80">
              <w:t xml:space="preserve">  91207 </w:t>
            </w:r>
            <w:r w:rsidRPr="00D10B80">
              <w:rPr>
                <w:position w:val="-4"/>
              </w:rPr>
              <w:object w:dxaOrig="180" w:dyaOrig="200">
                <v:shape id="_x0000_i1036" type="#_x0000_t75" style="width:9pt;height:9.75pt" o:ole="">
                  <v:imagedata r:id="rId50" o:title=""/>
                </v:shape>
                <o:OLEObject Type="Embed" ProgID="Equation.3" ShapeID="_x0000_i1036" DrawAspect="Content" ObjectID="_1801243717" r:id="rId51"/>
              </w:object>
            </w:r>
            <w:r w:rsidRPr="00D10B80">
              <w:t xml:space="preserve"> 8                37 872 : 9</w:t>
            </w:r>
          </w:p>
          <w:p w:rsidR="00BD22A5" w:rsidRPr="00D10B80" w:rsidRDefault="00BD22A5" w:rsidP="00F31D01">
            <w:pPr>
              <w:jc w:val="both"/>
            </w:pPr>
            <w:r w:rsidRPr="00D10B80">
              <w:t xml:space="preserve">  2 615  </w:t>
            </w:r>
            <w:r w:rsidRPr="00D10B80">
              <w:rPr>
                <w:position w:val="-4"/>
              </w:rPr>
              <w:object w:dxaOrig="180" w:dyaOrig="200">
                <v:shape id="_x0000_i1037" type="#_x0000_t75" style="width:9pt;height:9.75pt" o:ole="">
                  <v:imagedata r:id="rId52" o:title=""/>
                </v:shape>
                <o:OLEObject Type="Embed" ProgID="Equation.3" ShapeID="_x0000_i1037" DrawAspect="Content" ObjectID="_1801243718" r:id="rId53"/>
              </w:object>
            </w:r>
            <w:r w:rsidRPr="00D10B80">
              <w:t xml:space="preserve"> 63              175 937 : 35</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GV chia nhóm 2, các nhóm làm vào vở</w:t>
            </w:r>
          </w:p>
          <w:p w:rsidR="00BD22A5" w:rsidRPr="00D10B80" w:rsidRDefault="00BD22A5" w:rsidP="00F31D01">
            <w:pPr>
              <w:jc w:val="both"/>
            </w:pPr>
            <w:r w:rsidRPr="00D10B80">
              <w:t>- Đổi vở xếp theo nhóm  trình bày kết qủa, nhận xét lẫn nhau</w:t>
            </w:r>
          </w:p>
          <w:p w:rsidR="00BD22A5" w:rsidRPr="00D10B80" w:rsidRDefault="00BD22A5" w:rsidP="00F31D01">
            <w:pPr>
              <w:jc w:val="both"/>
            </w:pPr>
            <w:r w:rsidRPr="00D10B80">
              <w:rPr>
                <w:b/>
              </w:rPr>
              <w:t>-</w:t>
            </w:r>
            <w:r w:rsidRPr="00D10B80">
              <w:t xml:space="preserve"> GV nhận xét, tuyên dương</w:t>
            </w:r>
          </w:p>
          <w:p w:rsidR="00BD22A5" w:rsidRPr="00D10B80" w:rsidRDefault="00BD22A5" w:rsidP="00F31D01">
            <w:pPr>
              <w:jc w:val="both"/>
            </w:pPr>
            <w:r w:rsidRPr="00D10B80">
              <w:t>Bài toán 3: Điền S, Đ vào ô trống</w:t>
            </w:r>
          </w:p>
          <w:p w:rsidR="00BD22A5" w:rsidRPr="00D10B80" w:rsidRDefault="00BD22A5" w:rsidP="00F31D01">
            <w:pPr>
              <w:jc w:val="both"/>
            </w:pPr>
            <w:r w:rsidRPr="00D10B80">
              <w:t xml:space="preserve"> (Làm việc nhóm 4)</w:t>
            </w:r>
          </w:p>
          <w:p w:rsidR="00BD22A5" w:rsidRPr="00D10B80" w:rsidRDefault="00BD22A5" w:rsidP="00F31D01">
            <w:pPr>
              <w:jc w:val="both"/>
            </w:pPr>
            <w:r w:rsidRPr="00D10B80">
              <w:t>- GV cho HS làm việc theo nhóm</w:t>
            </w:r>
          </w:p>
          <w:p w:rsidR="00BD22A5" w:rsidRPr="00D10B80" w:rsidRDefault="00BD22A5" w:rsidP="00F31D01">
            <w:pPr>
              <w:jc w:val="both"/>
            </w:pPr>
            <w:r w:rsidRPr="00D10B80">
              <w:t>- Muốn điền  được kết quả đúng sai ta phải làm như thế nào?</w:t>
            </w:r>
          </w:p>
          <w:p w:rsidR="00BD22A5" w:rsidRPr="00D10B80" w:rsidRDefault="00BD22A5" w:rsidP="00F31D01">
            <w:pPr>
              <w:jc w:val="both"/>
            </w:pPr>
            <w:r w:rsidRPr="00D10B80">
              <w:rPr>
                <w:noProof/>
              </w:rPr>
              <w:t>- Muốn tính chu vi, diện tích hình vuông, hình chữ nhật ta làm như thế nào?</w:t>
            </w:r>
          </w:p>
          <w:p w:rsidR="00BD22A5" w:rsidRPr="00D10B80" w:rsidRDefault="00BD22A5" w:rsidP="00F31D01">
            <w:pPr>
              <w:jc w:val="both"/>
            </w:pPr>
            <w:r w:rsidRPr="00D10B80">
              <w:t xml:space="preserve">a) Chu vi hai mảnh vườn bằng nhau </w:t>
            </w:r>
          </w:p>
          <w:p w:rsidR="00BD22A5" w:rsidRPr="00D10B80" w:rsidRDefault="00BD22A5" w:rsidP="00F31D01">
            <w:pPr>
              <w:jc w:val="both"/>
            </w:pPr>
            <w:r w:rsidRPr="00D10B80">
              <w:lastRenderedPageBreak/>
              <w:t>b) Diện tích mảnh vườn trồng hoa hồng bằng diện tích mảnh vườn trồng hoa cúc.</w:t>
            </w:r>
          </w:p>
          <w:p w:rsidR="00BD22A5" w:rsidRPr="00D10B80" w:rsidRDefault="00BD22A5" w:rsidP="00F31D01">
            <w:pPr>
              <w:jc w:val="both"/>
            </w:pPr>
            <w:r w:rsidRPr="00D10B80">
              <w:t>c)  Diện tích mảnh vườn trồng hoa hồng bé hơn diện tích mảnh vườn trồng hoa cúc.</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Gọi HS nêu kết quả, HS nhận xét</w:t>
            </w:r>
          </w:p>
          <w:p w:rsidR="00BD22A5" w:rsidRPr="00D10B80" w:rsidRDefault="00BD22A5" w:rsidP="00F31D01">
            <w:pPr>
              <w:jc w:val="both"/>
            </w:pPr>
            <w:r w:rsidRPr="00D10B80">
              <w:t>- GV nhận xét tuyên dương</w:t>
            </w:r>
          </w:p>
          <w:p w:rsidR="00BD22A5" w:rsidRPr="00D10B80" w:rsidRDefault="00BD22A5" w:rsidP="00F31D01">
            <w:pPr>
              <w:jc w:val="both"/>
            </w:pPr>
            <w:r w:rsidRPr="00D10B80">
              <w:t>Bài 4: ( Làm việc cá nhân )</w:t>
            </w:r>
          </w:p>
          <w:p w:rsidR="00BD22A5" w:rsidRPr="00D10B80" w:rsidRDefault="00BD22A5" w:rsidP="00F31D01">
            <w:pPr>
              <w:jc w:val="both"/>
            </w:pPr>
            <w:r w:rsidRPr="00D10B80">
              <w:t>- GV yêu cầu HS đọc bài toán</w:t>
            </w:r>
          </w:p>
          <w:p w:rsidR="00BD22A5" w:rsidRPr="00D10B80" w:rsidRDefault="00BD22A5" w:rsidP="00F31D01">
            <w:pPr>
              <w:jc w:val="both"/>
            </w:pPr>
            <w:r w:rsidRPr="00D10B80">
              <w:t>- Bài toán cho biết gì?</w:t>
            </w:r>
          </w:p>
          <w:p w:rsidR="00BD22A5" w:rsidRPr="00D10B80" w:rsidRDefault="00BD22A5" w:rsidP="00F31D01">
            <w:pPr>
              <w:jc w:val="both"/>
            </w:pPr>
          </w:p>
          <w:p w:rsidR="00BD22A5" w:rsidRPr="00D10B80" w:rsidRDefault="00BD22A5" w:rsidP="00F31D01">
            <w:pPr>
              <w:jc w:val="both"/>
            </w:pPr>
            <w:r w:rsidRPr="00D10B80">
              <w:t>- Bài toán hỏi gì ?</w:t>
            </w:r>
          </w:p>
          <w:p w:rsidR="00BD22A5" w:rsidRPr="00D10B80" w:rsidRDefault="00BD22A5" w:rsidP="00F31D01">
            <w:pPr>
              <w:jc w:val="both"/>
            </w:pPr>
          </w:p>
          <w:p w:rsidR="00BD22A5" w:rsidRPr="00D10B80" w:rsidRDefault="00BD22A5" w:rsidP="00F31D01">
            <w:pPr>
              <w:jc w:val="both"/>
            </w:pPr>
            <w:r w:rsidRPr="00D10B80">
              <w:t>- Yêu cầu học sinh làm bài</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Gọi HS nêu kết quả, HS nhận xét</w:t>
            </w:r>
          </w:p>
          <w:p w:rsidR="00BD22A5" w:rsidRPr="00D10B80" w:rsidRDefault="00BD22A5" w:rsidP="00F31D01">
            <w:pPr>
              <w:jc w:val="both"/>
            </w:pPr>
            <w:r w:rsidRPr="00D10B80">
              <w:t>- GV nhận xét tuyên dương</w:t>
            </w:r>
          </w:p>
        </w:tc>
        <w:tc>
          <w:tcPr>
            <w:tcW w:w="5074" w:type="dxa"/>
            <w:tcBorders>
              <w:top w:val="dashed" w:sz="4" w:space="0" w:color="auto"/>
              <w:bottom w:val="dashed" w:sz="4" w:space="0" w:color="auto"/>
            </w:tcBorders>
          </w:tcPr>
          <w:p w:rsidR="00BD22A5" w:rsidRPr="00D10B80" w:rsidRDefault="00BD22A5" w:rsidP="00F31D01">
            <w:pPr>
              <w:jc w:val="both"/>
            </w:pPr>
          </w:p>
          <w:p w:rsidR="00BD22A5" w:rsidRPr="00D10B80" w:rsidRDefault="00BD22A5" w:rsidP="00F31D01">
            <w:pPr>
              <w:jc w:val="both"/>
            </w:pPr>
            <w:r w:rsidRPr="00D10B80">
              <w:t>- HS đọc yêu cầu bài</w:t>
            </w:r>
          </w:p>
          <w:p w:rsidR="00BD22A5" w:rsidRPr="00D10B80" w:rsidRDefault="00BD22A5" w:rsidP="00F31D01">
            <w:pPr>
              <w:jc w:val="both"/>
            </w:pPr>
            <w:r w:rsidRPr="00D10B80">
              <w:t>- Học sinh làm</w:t>
            </w:r>
          </w:p>
          <w:p w:rsidR="00BD22A5" w:rsidRPr="00D10B80" w:rsidRDefault="00BD22A5" w:rsidP="00F31D01">
            <w:pPr>
              <w:jc w:val="both"/>
            </w:pPr>
            <w:r w:rsidRPr="00D10B80">
              <w:t xml:space="preserve">a) 48 256 </w:t>
            </w:r>
            <w:r w:rsidRPr="00D10B80">
              <w:rPr>
                <w:position w:val="-4"/>
              </w:rPr>
              <w:object w:dxaOrig="180" w:dyaOrig="200">
                <v:shape id="_x0000_i1038" type="#_x0000_t75" style="width:9pt;height:9.75pt" o:ole="">
                  <v:imagedata r:id="rId44" o:title=""/>
                </v:shape>
                <o:OLEObject Type="Embed" ProgID="Equation.3" ShapeID="_x0000_i1038" DrawAspect="Content" ObjectID="_1801243719" r:id="rId54"/>
              </w:object>
            </w:r>
            <w:r w:rsidRPr="00D10B80">
              <w:t xml:space="preserve"> 10  =  482 560</w:t>
            </w:r>
          </w:p>
          <w:p w:rsidR="00BD22A5" w:rsidRPr="00D10B80" w:rsidRDefault="00BD22A5" w:rsidP="00F31D01">
            <w:pPr>
              <w:jc w:val="both"/>
            </w:pPr>
            <w:r w:rsidRPr="00D10B80">
              <w:t xml:space="preserve">    5 437 </w:t>
            </w:r>
            <w:r w:rsidRPr="00D10B80">
              <w:rPr>
                <w:position w:val="-4"/>
              </w:rPr>
              <w:object w:dxaOrig="180" w:dyaOrig="200">
                <v:shape id="_x0000_i1039" type="#_x0000_t75" style="width:9pt;height:9.75pt" o:ole="">
                  <v:imagedata r:id="rId46" o:title=""/>
                </v:shape>
                <o:OLEObject Type="Embed" ProgID="Equation.3" ShapeID="_x0000_i1039" DrawAspect="Content" ObjectID="_1801243720" r:id="rId55"/>
              </w:object>
            </w:r>
            <w:r w:rsidRPr="00D10B80">
              <w:t xml:space="preserve"> 100  =  543 700</w:t>
            </w:r>
          </w:p>
          <w:p w:rsidR="00BD22A5" w:rsidRPr="00D10B80" w:rsidRDefault="00BD22A5" w:rsidP="00F31D01">
            <w:pPr>
              <w:jc w:val="both"/>
            </w:pPr>
            <w:r w:rsidRPr="00D10B80">
              <w:t xml:space="preserve">    7 192 </w:t>
            </w:r>
            <w:r w:rsidRPr="00D10B80">
              <w:rPr>
                <w:position w:val="-4"/>
              </w:rPr>
              <w:object w:dxaOrig="180" w:dyaOrig="200">
                <v:shape id="_x0000_i1040" type="#_x0000_t75" style="width:9pt;height:9.75pt" o:ole="">
                  <v:imagedata r:id="rId48" o:title=""/>
                </v:shape>
                <o:OLEObject Type="Embed" ProgID="Equation.3" ShapeID="_x0000_i1040" DrawAspect="Content" ObjectID="_1801243721" r:id="rId56"/>
              </w:object>
            </w:r>
            <w:r w:rsidRPr="00D10B80">
              <w:t xml:space="preserve"> 100  =  719 200</w:t>
            </w:r>
          </w:p>
          <w:p w:rsidR="00BD22A5" w:rsidRPr="00D10B80" w:rsidRDefault="00BD22A5" w:rsidP="00F31D01">
            <w:pPr>
              <w:jc w:val="both"/>
            </w:pPr>
            <w:r w:rsidRPr="00D10B80">
              <w:lastRenderedPageBreak/>
              <w:t>b) 625 400: 100 = 6 254</w:t>
            </w:r>
          </w:p>
          <w:p w:rsidR="00BD22A5" w:rsidRPr="00D10B80" w:rsidRDefault="00BD22A5" w:rsidP="00F31D01">
            <w:pPr>
              <w:jc w:val="both"/>
            </w:pPr>
            <w:r w:rsidRPr="00D10B80">
              <w:t xml:space="preserve">    395 800 : 10  = 39 580</w:t>
            </w:r>
          </w:p>
          <w:p w:rsidR="00BD22A5" w:rsidRPr="00D10B80" w:rsidRDefault="00BD22A5" w:rsidP="00F31D01">
            <w:pPr>
              <w:jc w:val="both"/>
            </w:pPr>
            <w:r w:rsidRPr="00D10B80">
              <w:t xml:space="preserve">    960 000: 1000 = 960</w:t>
            </w:r>
          </w:p>
          <w:p w:rsidR="00BD22A5" w:rsidRPr="00D10B80" w:rsidRDefault="00BD22A5" w:rsidP="00F31D01">
            <w:pPr>
              <w:jc w:val="both"/>
            </w:pPr>
            <w:r w:rsidRPr="00D10B80">
              <w:t>- HS trình bày</w:t>
            </w:r>
          </w:p>
          <w:p w:rsidR="00BD22A5" w:rsidRPr="00D10B80" w:rsidRDefault="00BD22A5" w:rsidP="00F31D01">
            <w:pPr>
              <w:jc w:val="both"/>
            </w:pPr>
          </w:p>
          <w:p w:rsidR="00BD22A5" w:rsidRPr="00D10B80" w:rsidRDefault="00BD22A5" w:rsidP="00F31D01">
            <w:pPr>
              <w:jc w:val="both"/>
              <w:rPr>
                <w:bCs/>
                <w:bdr w:val="none" w:sz="0" w:space="0" w:color="auto" w:frame="1"/>
              </w:rPr>
            </w:pPr>
            <w:r w:rsidRPr="00D10B80">
              <w:t>- Khi nhân một số tự nhiên với 10, 100, 1000 ta chỉ việc thêm môt, hai, ba … chữ số không vào bên phải chữ số đó.</w:t>
            </w:r>
          </w:p>
          <w:p w:rsidR="00BD22A5" w:rsidRPr="00D10B80" w:rsidRDefault="00BD22A5" w:rsidP="00F31D01">
            <w:pPr>
              <w:jc w:val="both"/>
            </w:pPr>
            <w:r w:rsidRPr="00D10B80">
              <w:t>- Khi chia  số tròn chục, tròn trăm, tròn nghìn cho 10, 100, 1000…. ta chỉ việc bỏ bớt một, hai, ba, … chữ số 0 ở bên phải chữ số đó.</w:t>
            </w:r>
          </w:p>
          <w:p w:rsidR="00BD22A5" w:rsidRPr="00D10B80" w:rsidRDefault="00BD22A5" w:rsidP="00F31D01">
            <w:pPr>
              <w:jc w:val="both"/>
            </w:pPr>
            <w:r w:rsidRPr="00D10B80">
              <w:rPr>
                <w:bCs/>
                <w:bdr w:val="none" w:sz="0" w:space="0" w:color="auto" w:frame="1"/>
              </w:rPr>
              <w:t>- Hs lắng nghe rút kinh nghiệm</w:t>
            </w:r>
          </w:p>
          <w:p w:rsidR="00BD22A5" w:rsidRPr="00D10B80" w:rsidRDefault="00BD22A5" w:rsidP="00F31D01">
            <w:pPr>
              <w:jc w:val="both"/>
            </w:pPr>
            <w:r w:rsidRPr="00D10B80">
              <w:t>-</w:t>
            </w:r>
          </w:p>
          <w:p w:rsidR="00BD22A5" w:rsidRPr="00D10B80" w:rsidRDefault="00BD22A5" w:rsidP="00F31D01">
            <w:pPr>
              <w:jc w:val="both"/>
            </w:pPr>
            <w:r w:rsidRPr="00D10B80">
              <w:t xml:space="preserve"> HS thực hành theo nhóm đôi</w:t>
            </w:r>
          </w:p>
          <w:p w:rsidR="00BD22A5" w:rsidRPr="00D10B80" w:rsidRDefault="00BD22A5" w:rsidP="00F31D01">
            <w:pPr>
              <w:jc w:val="both"/>
            </w:pPr>
            <w:r w:rsidRPr="00D10B80">
              <w:t xml:space="preserve"> </w:t>
            </w:r>
          </w:p>
          <w:tbl>
            <w:tblPr>
              <w:tblW w:w="0" w:type="auto"/>
              <w:tblLayout w:type="fixed"/>
              <w:tblLook w:val="04A0" w:firstRow="1" w:lastRow="0" w:firstColumn="1" w:lastColumn="0" w:noHBand="0" w:noVBand="1"/>
            </w:tblPr>
            <w:tblGrid>
              <w:gridCol w:w="2225"/>
              <w:gridCol w:w="2226"/>
            </w:tblGrid>
            <w:tr w:rsidR="00BD22A5" w:rsidTr="00F31D01">
              <w:tc>
                <w:tcPr>
                  <w:tcW w:w="2225" w:type="dxa"/>
                  <w:shd w:val="clear" w:color="auto" w:fill="auto"/>
                </w:tcPr>
                <w:p w:rsidR="00BD22A5" w:rsidRPr="00ED673E" w:rsidRDefault="00BD22A5" w:rsidP="00F31D01">
                  <w:pPr>
                    <w:jc w:val="both"/>
                    <w:rPr>
                      <w:rFonts w:eastAsia="Calibri"/>
                    </w:rPr>
                  </w:pPr>
                  <w:r w:rsidRPr="00ED673E">
                    <w:rPr>
                      <w:rFonts w:eastAsia="Calibri"/>
                      <w:position w:val="-46"/>
                    </w:rPr>
                    <w:object w:dxaOrig="840" w:dyaOrig="1040">
                      <v:shape id="_x0000_i1041" type="#_x0000_t75" style="width:42pt;height:51.75pt" o:ole="">
                        <v:imagedata r:id="rId57" o:title=""/>
                      </v:shape>
                      <o:OLEObject Type="Embed" ProgID="Equation.3" ShapeID="_x0000_i1041" DrawAspect="Content" ObjectID="_1801243722" r:id="rId58"/>
                    </w:object>
                  </w:r>
                </w:p>
              </w:tc>
              <w:tc>
                <w:tcPr>
                  <w:tcW w:w="2226" w:type="dxa"/>
                  <w:shd w:val="clear" w:color="auto" w:fill="auto"/>
                </w:tcPr>
                <w:p w:rsidR="00BD22A5" w:rsidRPr="00ED673E" w:rsidRDefault="00BD22A5" w:rsidP="00F31D01">
                  <w:pPr>
                    <w:jc w:val="both"/>
                    <w:rPr>
                      <w:rFonts w:eastAsia="Calibri"/>
                    </w:rPr>
                  </w:pPr>
                  <w:r w:rsidRPr="00ED673E">
                    <w:rPr>
                      <w:rFonts w:eastAsia="Calibri"/>
                      <w:position w:val="-80"/>
                    </w:rPr>
                    <w:object w:dxaOrig="900" w:dyaOrig="1800">
                      <v:shape id="_x0000_i1042" type="#_x0000_t75" style="width:43.5pt;height:85.5pt" o:ole="">
                        <v:imagedata r:id="rId59" o:title=""/>
                      </v:shape>
                      <o:OLEObject Type="Embed" ProgID="Equation.DSMT4" ShapeID="_x0000_i1042" DrawAspect="Content" ObjectID="_1801243723" r:id="rId60"/>
                    </w:object>
                  </w:r>
                </w:p>
              </w:tc>
            </w:tr>
          </w:tbl>
          <w:p w:rsidR="00BD22A5" w:rsidRPr="00D10B80" w:rsidRDefault="00BD22A5" w:rsidP="00F31D01">
            <w:pPr>
              <w:jc w:val="both"/>
            </w:pPr>
          </w:p>
          <w:tbl>
            <w:tblPr>
              <w:tblW w:w="0" w:type="auto"/>
              <w:tblLayout w:type="fixed"/>
              <w:tblLook w:val="04A0" w:firstRow="1" w:lastRow="0" w:firstColumn="1" w:lastColumn="0" w:noHBand="0" w:noVBand="1"/>
            </w:tblPr>
            <w:tblGrid>
              <w:gridCol w:w="2206"/>
              <w:gridCol w:w="2207"/>
            </w:tblGrid>
            <w:tr w:rsidR="00BD22A5" w:rsidTr="00F31D01">
              <w:trPr>
                <w:trHeight w:val="1589"/>
              </w:trPr>
              <w:tc>
                <w:tcPr>
                  <w:tcW w:w="2206" w:type="dxa"/>
                  <w:shd w:val="clear" w:color="auto" w:fill="auto"/>
                </w:tcPr>
                <w:p w:rsidR="00BD22A5" w:rsidRPr="00ED673E" w:rsidRDefault="00BD22A5" w:rsidP="00F31D01">
                  <w:pPr>
                    <w:jc w:val="both"/>
                    <w:rPr>
                      <w:rFonts w:eastAsia="Calibri"/>
                    </w:rPr>
                  </w:pPr>
                  <w:r w:rsidRPr="00ED673E">
                    <w:rPr>
                      <w:rFonts w:eastAsia="Calibri"/>
                      <w:position w:val="-92"/>
                    </w:rPr>
                    <w:object w:dxaOrig="1300" w:dyaOrig="1520">
                      <v:shape id="_x0000_i1043" type="#_x0000_t75" style="width:65.25pt;height:75.75pt" o:ole="">
                        <v:imagedata r:id="rId61" o:title=""/>
                      </v:shape>
                      <o:OLEObject Type="Embed" ProgID="Equation.DSMT4" ShapeID="_x0000_i1043" DrawAspect="Content" ObjectID="_1801243724" r:id="rId62"/>
                    </w:object>
                  </w:r>
                </w:p>
              </w:tc>
              <w:tc>
                <w:tcPr>
                  <w:tcW w:w="2207" w:type="dxa"/>
                  <w:shd w:val="clear" w:color="auto" w:fill="auto"/>
                </w:tcPr>
                <w:p w:rsidR="00BD22A5" w:rsidRPr="00ED673E" w:rsidRDefault="00BD22A5" w:rsidP="00F31D01">
                  <w:pPr>
                    <w:jc w:val="both"/>
                    <w:rPr>
                      <w:rFonts w:eastAsia="Calibri"/>
                    </w:rPr>
                  </w:pPr>
                  <w:r w:rsidRPr="00ED673E">
                    <w:rPr>
                      <w:rFonts w:eastAsia="Calibri"/>
                      <w:position w:val="-124"/>
                      <w:szCs w:val="22"/>
                    </w:rPr>
                    <w:object w:dxaOrig="1400" w:dyaOrig="1840">
                      <v:shape id="_x0000_i1044" type="#_x0000_t75" style="width:69.75pt;height:92.25pt" o:ole="">
                        <v:imagedata r:id="rId63" o:title=""/>
                      </v:shape>
                      <o:OLEObject Type="Embed" ProgID="Equation.DSMT4" ShapeID="_x0000_i1044" DrawAspect="Content" ObjectID="_1801243725" r:id="rId64"/>
                    </w:object>
                  </w:r>
                </w:p>
              </w:tc>
            </w:tr>
          </w:tbl>
          <w:p w:rsidR="00BD22A5" w:rsidRPr="00D10B80" w:rsidRDefault="00BD22A5" w:rsidP="00F31D01">
            <w:pPr>
              <w:jc w:val="both"/>
            </w:pPr>
            <w:r w:rsidRPr="00D10B80">
              <w:t xml:space="preserve">- Các nhóm trình bày </w:t>
            </w:r>
          </w:p>
          <w:p w:rsidR="00BD22A5" w:rsidRPr="00D10B80" w:rsidRDefault="00BD22A5" w:rsidP="00F31D01">
            <w:pPr>
              <w:jc w:val="both"/>
            </w:pPr>
            <w:r w:rsidRPr="00D10B80">
              <w:t xml:space="preserve">- Các nhóm khác nhận </w:t>
            </w:r>
          </w:p>
          <w:p w:rsidR="00BD22A5" w:rsidRPr="00D10B80" w:rsidRDefault="00BD22A5" w:rsidP="00F31D01">
            <w:pPr>
              <w:jc w:val="both"/>
            </w:pPr>
            <w:r w:rsidRPr="00D10B80">
              <w:t xml:space="preserve">- HS lắng nghe rút kinh nghiệm       </w:t>
            </w:r>
          </w:p>
          <w:p w:rsidR="00BD22A5" w:rsidRPr="00D10B80" w:rsidRDefault="00BD22A5" w:rsidP="00F31D01">
            <w:pPr>
              <w:jc w:val="both"/>
            </w:pPr>
            <w:r w:rsidRPr="00D10B80">
              <w:t xml:space="preserve"> </w:t>
            </w:r>
          </w:p>
          <w:p w:rsidR="00BD22A5" w:rsidRPr="00D10B80" w:rsidRDefault="00BD22A5" w:rsidP="00F31D01">
            <w:pPr>
              <w:jc w:val="both"/>
            </w:pPr>
            <w:r w:rsidRPr="00D10B80">
              <w:t>Các nhóm làm việc theo phân công</w:t>
            </w:r>
          </w:p>
          <w:p w:rsidR="00BD22A5" w:rsidRPr="00D10B80" w:rsidRDefault="00BD22A5" w:rsidP="00F31D01">
            <w:pPr>
              <w:jc w:val="both"/>
            </w:pPr>
            <w:r w:rsidRPr="00D10B80">
              <w:t>- HS làm việc theo nhóm</w:t>
            </w:r>
          </w:p>
          <w:p w:rsidR="00BD22A5" w:rsidRPr="00D10B80" w:rsidRDefault="00BD22A5" w:rsidP="00F31D01">
            <w:pPr>
              <w:jc w:val="both"/>
            </w:pPr>
            <w:r w:rsidRPr="00D10B80">
              <w:t>- Ta phải tính chu vi và diện tích của từng mảnh vườn rồi mới so sánh .</w:t>
            </w:r>
          </w:p>
          <w:p w:rsidR="00BD22A5" w:rsidRPr="00D10B80" w:rsidRDefault="00BD22A5" w:rsidP="00F31D01">
            <w:pPr>
              <w:jc w:val="both"/>
            </w:pPr>
            <w:r w:rsidRPr="00D10B80">
              <w:t xml:space="preserve">- Hs nêu quy tắc tính và thực hiện tính theo nhóm </w:t>
            </w:r>
          </w:p>
          <w:p w:rsidR="00BD22A5" w:rsidRPr="00D10B80" w:rsidRDefault="00BD22A5" w:rsidP="00F31D01">
            <w:pPr>
              <w:jc w:val="both"/>
            </w:pPr>
            <w:r w:rsidRPr="00D10B80">
              <w:t>Chu vi mảnh vườn trồng hoa hồng là:</w:t>
            </w:r>
          </w:p>
          <w:p w:rsidR="00BD22A5" w:rsidRPr="00D10B80" w:rsidRDefault="00BD22A5" w:rsidP="00F31D01">
            <w:pPr>
              <w:jc w:val="both"/>
            </w:pPr>
            <w:r w:rsidRPr="00D10B80">
              <w:t xml:space="preserve">         (14 +10) </w:t>
            </w:r>
            <w:r w:rsidRPr="00D10B80">
              <w:rPr>
                <w:position w:val="-4"/>
              </w:rPr>
              <w:object w:dxaOrig="180" w:dyaOrig="200">
                <v:shape id="_x0000_i1045" type="#_x0000_t75" style="width:9pt;height:9.75pt" o:ole="">
                  <v:imagedata r:id="rId65" o:title=""/>
                </v:shape>
                <o:OLEObject Type="Embed" ProgID="Equation.3" ShapeID="_x0000_i1045" DrawAspect="Content" ObjectID="_1801243726" r:id="rId66"/>
              </w:object>
            </w:r>
            <w:r w:rsidRPr="00D10B80">
              <w:t xml:space="preserve"> 2 = 48 ( m)</w:t>
            </w:r>
          </w:p>
          <w:p w:rsidR="00BD22A5" w:rsidRPr="00D10B80" w:rsidRDefault="00BD22A5" w:rsidP="00F31D01">
            <w:pPr>
              <w:jc w:val="both"/>
            </w:pPr>
            <w:r w:rsidRPr="00D10B80">
              <w:lastRenderedPageBreak/>
              <w:t xml:space="preserve">  Diện tích của mảnh vườn trồng hoa hồng là:</w:t>
            </w:r>
          </w:p>
          <w:p w:rsidR="00BD22A5" w:rsidRPr="00D10B80" w:rsidRDefault="00BD22A5" w:rsidP="00F31D01">
            <w:pPr>
              <w:jc w:val="both"/>
              <w:rPr>
                <w:vertAlign w:val="superscript"/>
              </w:rPr>
            </w:pPr>
            <w:r w:rsidRPr="00D10B80">
              <w:t xml:space="preserve">            14 </w:t>
            </w:r>
            <w:r w:rsidRPr="00D10B80">
              <w:rPr>
                <w:position w:val="-4"/>
              </w:rPr>
              <w:object w:dxaOrig="180" w:dyaOrig="200">
                <v:shape id="_x0000_i1046" type="#_x0000_t75" style="width:9pt;height:9.75pt" o:ole="">
                  <v:imagedata r:id="rId67" o:title=""/>
                </v:shape>
                <o:OLEObject Type="Embed" ProgID="Equation.3" ShapeID="_x0000_i1046" DrawAspect="Content" ObjectID="_1801243727" r:id="rId68"/>
              </w:object>
            </w:r>
            <w:r w:rsidRPr="00D10B80">
              <w:t xml:space="preserve"> 10 = 140 ( m</w:t>
            </w:r>
            <w:r w:rsidRPr="00D10B80">
              <w:rPr>
                <w:vertAlign w:val="superscript"/>
              </w:rPr>
              <w:t>2)</w:t>
            </w:r>
          </w:p>
          <w:p w:rsidR="00BD22A5" w:rsidRPr="00D10B80" w:rsidRDefault="00BD22A5" w:rsidP="00F31D01">
            <w:pPr>
              <w:jc w:val="both"/>
            </w:pPr>
            <w:r w:rsidRPr="00D10B80">
              <w:t>Chu vi mảnh vườn trồng hoa cúc  là:</w:t>
            </w:r>
          </w:p>
          <w:p w:rsidR="00BD22A5" w:rsidRPr="00D10B80" w:rsidRDefault="00BD22A5" w:rsidP="00F31D01">
            <w:pPr>
              <w:jc w:val="both"/>
            </w:pPr>
            <w:r w:rsidRPr="00D10B80">
              <w:t xml:space="preserve">           12 </w:t>
            </w:r>
            <w:r w:rsidRPr="00D10B80">
              <w:rPr>
                <w:position w:val="-4"/>
              </w:rPr>
              <w:object w:dxaOrig="180" w:dyaOrig="200">
                <v:shape id="_x0000_i1047" type="#_x0000_t75" style="width:9pt;height:9.75pt" o:ole="">
                  <v:imagedata r:id="rId65" o:title=""/>
                </v:shape>
                <o:OLEObject Type="Embed" ProgID="Equation.3" ShapeID="_x0000_i1047" DrawAspect="Content" ObjectID="_1801243728" r:id="rId69"/>
              </w:object>
            </w:r>
            <w:r w:rsidRPr="00D10B80">
              <w:t xml:space="preserve"> 4 = 48 ( m)</w:t>
            </w:r>
          </w:p>
          <w:p w:rsidR="00BD22A5" w:rsidRPr="00D10B80" w:rsidRDefault="00BD22A5" w:rsidP="00F31D01">
            <w:pPr>
              <w:jc w:val="both"/>
            </w:pPr>
            <w:r w:rsidRPr="00D10B80">
              <w:t>Diện tích của mảnh vườn trồng hoa cúc là:</w:t>
            </w:r>
          </w:p>
          <w:p w:rsidR="00BD22A5" w:rsidRPr="00D10B80" w:rsidRDefault="00BD22A5" w:rsidP="00F31D01">
            <w:pPr>
              <w:jc w:val="both"/>
              <w:rPr>
                <w:vertAlign w:val="superscript"/>
              </w:rPr>
            </w:pPr>
            <w:r w:rsidRPr="00D10B80">
              <w:t xml:space="preserve">            12 </w:t>
            </w:r>
            <w:r w:rsidRPr="00D10B80">
              <w:rPr>
                <w:position w:val="-4"/>
              </w:rPr>
              <w:object w:dxaOrig="180" w:dyaOrig="200">
                <v:shape id="_x0000_i1048" type="#_x0000_t75" style="width:9pt;height:9.75pt" o:ole="">
                  <v:imagedata r:id="rId67" o:title=""/>
                </v:shape>
                <o:OLEObject Type="Embed" ProgID="Equation.3" ShapeID="_x0000_i1048" DrawAspect="Content" ObjectID="_1801243729" r:id="rId70"/>
              </w:object>
            </w:r>
            <w:r w:rsidRPr="00D10B80">
              <w:t xml:space="preserve"> 12 = 144 ( m</w:t>
            </w:r>
            <w:r w:rsidRPr="00D10B80">
              <w:rPr>
                <w:vertAlign w:val="superscript"/>
              </w:rPr>
              <w:t>2)</w:t>
            </w:r>
          </w:p>
          <w:p w:rsidR="00BD22A5" w:rsidRPr="00D10B80" w:rsidRDefault="00BD22A5" w:rsidP="00F31D01">
            <w:pPr>
              <w:jc w:val="both"/>
            </w:pPr>
            <w:r>
              <w:rPr>
                <w:noProof/>
                <w:lang w:val="vi-VN" w:eastAsia="vi-VN"/>
              </w:rPr>
              <mc:AlternateContent>
                <mc:Choice Requires="wps">
                  <w:drawing>
                    <wp:anchor distT="0" distB="0" distL="114300" distR="114300" simplePos="0" relativeHeight="251661312" behindDoc="0" locked="0" layoutInCell="1" allowOverlap="1" wp14:anchorId="77EEAE59" wp14:editId="1AA38D70">
                      <wp:simplePos x="0" y="0"/>
                      <wp:positionH relativeFrom="column">
                        <wp:posOffset>2636520</wp:posOffset>
                      </wp:positionH>
                      <wp:positionV relativeFrom="paragraph">
                        <wp:posOffset>61595</wp:posOffset>
                      </wp:positionV>
                      <wp:extent cx="223520" cy="243840"/>
                      <wp:effectExtent l="0" t="0" r="24130" b="2286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3520" cy="243840"/>
                              </a:xfrm>
                              <a:prstGeom prst="rect">
                                <a:avLst/>
                              </a:prstGeom>
                              <a:solidFill>
                                <a:sysClr val="window" lastClr="FFFFFF"/>
                              </a:solidFill>
                              <a:ln w="25400" cap="flat" cmpd="sng" algn="ctr">
                                <a:solidFill>
                                  <a:sysClr val="windowText" lastClr="000000"/>
                                </a:solidFill>
                                <a:prstDash val="solid"/>
                              </a:ln>
                              <a:effectLst/>
                            </wps:spPr>
                            <wps:txbx>
                              <w:txbxContent>
                                <w:p w:rsidR="00F31D01" w:rsidRPr="005B186A" w:rsidRDefault="00F31D01" w:rsidP="00BD22A5">
                                  <w:pPr>
                                    <w:jc w:val="center"/>
                                  </w:pPr>
                                  <w:r w:rsidRPr="00D10B80">
                                    <w:rPr>
                                      <w:color w:val="000000"/>
                                    </w:rPr>
                                    <w:t>Đ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 o:spid="_x0000_s1108" style="position:absolute;left:0;text-align:left;margin-left:207.6pt;margin-top:4.85pt;width:17.6pt;height:1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" fillcolor="window" strokecolor="windowText" strokeweight="2pt">
                      <v:path arrowok="t"/>
                      <v:textbox>
                        <w:txbxContent>
                          <w:p w:rsidR="00F31D01" w:rsidRPr="005B186A" w:rsidRDefault="00F31D01" w:rsidP="00BD22A5">
                            <w:pPr>
                              <w:jc w:val="center"/>
                            </w:pPr>
                            <w:r w:rsidRPr="00D10B80">
                              <w:rPr>
                                <w:color w:val="000000"/>
                              </w:rPr>
                              <w:t>ĐĐ</w:t>
                            </w:r>
                          </w:p>
                        </w:txbxContent>
                      </v:textbox>
                    </v:rect>
                  </w:pict>
                </mc:Fallback>
              </mc:AlternateContent>
            </w:r>
            <w:r w:rsidRPr="00D10B80">
              <w:t xml:space="preserve">a) Chu vi hai mảnh vườn bằng nhau </w:t>
            </w:r>
          </w:p>
          <w:p w:rsidR="00BD22A5" w:rsidRPr="00D10B80" w:rsidRDefault="00BD22A5" w:rsidP="00F31D01">
            <w:pPr>
              <w:jc w:val="both"/>
            </w:pPr>
          </w:p>
          <w:p w:rsidR="00BD22A5" w:rsidRPr="00D10B80" w:rsidRDefault="00BD22A5" w:rsidP="00F31D01">
            <w:pPr>
              <w:jc w:val="both"/>
            </w:pPr>
            <w:r>
              <w:rPr>
                <w:noProof/>
                <w:lang w:val="vi-VN" w:eastAsia="vi-VN"/>
              </w:rPr>
              <mc:AlternateContent>
                <mc:Choice Requires="wps">
                  <w:drawing>
                    <wp:anchor distT="0" distB="0" distL="114300" distR="114300" simplePos="0" relativeHeight="251662336" behindDoc="0" locked="0" layoutInCell="1" allowOverlap="1" wp14:anchorId="0F75B3F8" wp14:editId="3185E000">
                      <wp:simplePos x="0" y="0"/>
                      <wp:positionH relativeFrom="column">
                        <wp:posOffset>356870</wp:posOffset>
                      </wp:positionH>
                      <wp:positionV relativeFrom="paragraph">
                        <wp:posOffset>398145</wp:posOffset>
                      </wp:positionV>
                      <wp:extent cx="271145" cy="224790"/>
                      <wp:effectExtent l="0" t="0" r="14605" b="2286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1145" cy="224790"/>
                              </a:xfrm>
                              <a:prstGeom prst="rect">
                                <a:avLst/>
                              </a:prstGeom>
                              <a:solidFill>
                                <a:sysClr val="window" lastClr="FFFFFF"/>
                              </a:solidFill>
                              <a:ln w="25400" cap="flat" cmpd="sng" algn="ctr">
                                <a:solidFill>
                                  <a:sysClr val="windowText" lastClr="000000"/>
                                </a:solidFill>
                                <a:prstDash val="solid"/>
                              </a:ln>
                              <a:effectLst/>
                            </wps:spPr>
                            <wps:txbx>
                              <w:txbxContent>
                                <w:p w:rsidR="00F31D01" w:rsidRPr="005B186A" w:rsidRDefault="00F31D01" w:rsidP="00BD22A5">
                                  <w:pPr>
                                    <w:jc w:val="center"/>
                                  </w:pPr>
                                  <w:r w:rsidRPr="00D10B80">
                                    <w:rPr>
                                      <w:color w:val="000000"/>
                                    </w:rPr>
                                    <w:t>S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 o:spid="_x0000_s1109" style="position:absolute;left:0;text-align:left;margin-left:28.1pt;margin-top:31.35pt;width:21.35pt;height:17.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" fillcolor="window" strokecolor="windowText" strokeweight="2pt">
                      <v:path arrowok="t"/>
                      <v:textbox>
                        <w:txbxContent>
                          <w:p w:rsidR="00F31D01" w:rsidRPr="005B186A" w:rsidRDefault="00F31D01" w:rsidP="00BD22A5">
                            <w:pPr>
                              <w:jc w:val="center"/>
                            </w:pPr>
                            <w:r w:rsidRPr="00D10B80">
                              <w:rPr>
                                <w:color w:val="000000"/>
                              </w:rPr>
                              <w:t>SĐ</w:t>
                            </w:r>
                          </w:p>
                        </w:txbxContent>
                      </v:textbox>
                    </v:rect>
                  </w:pict>
                </mc:Fallback>
              </mc:AlternateContent>
            </w:r>
            <w:r w:rsidRPr="00D10B80">
              <w:t>b) Diện tích mảnh vườn trồng hoa hồng bằng diện tích mảnh vườn trồng hoa cúc.</w:t>
            </w:r>
          </w:p>
          <w:p w:rsidR="00BD22A5" w:rsidRPr="00D10B80" w:rsidRDefault="00BD22A5" w:rsidP="00F31D01">
            <w:pPr>
              <w:jc w:val="both"/>
            </w:pPr>
          </w:p>
          <w:p w:rsidR="00BD22A5" w:rsidRPr="00D10B80" w:rsidRDefault="00BD22A5" w:rsidP="00F31D01">
            <w:pPr>
              <w:jc w:val="both"/>
            </w:pPr>
            <w:r>
              <w:rPr>
                <w:noProof/>
                <w:lang w:val="vi-VN" w:eastAsia="vi-VN"/>
              </w:rPr>
              <mc:AlternateContent>
                <mc:Choice Requires="wps">
                  <w:drawing>
                    <wp:anchor distT="0" distB="0" distL="114300" distR="114300" simplePos="0" relativeHeight="251663360" behindDoc="0" locked="0" layoutInCell="1" allowOverlap="1" wp14:anchorId="77EF2E99" wp14:editId="2DDB922D">
                      <wp:simplePos x="0" y="0"/>
                      <wp:positionH relativeFrom="column">
                        <wp:posOffset>356870</wp:posOffset>
                      </wp:positionH>
                      <wp:positionV relativeFrom="paragraph">
                        <wp:posOffset>438785</wp:posOffset>
                      </wp:positionV>
                      <wp:extent cx="286385" cy="225425"/>
                      <wp:effectExtent l="0" t="0" r="18415" b="2222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6385" cy="225425"/>
                              </a:xfrm>
                              <a:prstGeom prst="rect">
                                <a:avLst/>
                              </a:prstGeom>
                              <a:solidFill>
                                <a:sysClr val="window" lastClr="FFFFFF"/>
                              </a:solidFill>
                              <a:ln w="25400" cap="flat" cmpd="sng" algn="ctr">
                                <a:solidFill>
                                  <a:sysClr val="windowText" lastClr="000000"/>
                                </a:solidFill>
                                <a:prstDash val="solid"/>
                              </a:ln>
                              <a:effectLst/>
                            </wps:spPr>
                            <wps:txbx>
                              <w:txbxContent>
                                <w:p w:rsidR="00F31D01" w:rsidRPr="005B186A" w:rsidRDefault="00F31D01" w:rsidP="00BD22A5">
                                  <w:pPr>
                                    <w:jc w:val="center"/>
                                  </w:pPr>
                                  <w:r w:rsidRPr="00D10B80">
                                    <w:rPr>
                                      <w:color w:val="000000"/>
                                    </w:rPr>
                                    <w:t>Đ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110" style="position:absolute;left:0;text-align:left;margin-left:28.1pt;margin-top:34.55pt;width:22.55pt;height:1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" fillcolor="window" strokecolor="windowText" strokeweight="2pt">
                      <v:path arrowok="t"/>
                      <v:textbox>
                        <w:txbxContent>
                          <w:p w:rsidR="00F31D01" w:rsidRPr="005B186A" w:rsidRDefault="00F31D01" w:rsidP="00BD22A5">
                            <w:pPr>
                              <w:jc w:val="center"/>
                            </w:pPr>
                            <w:r w:rsidRPr="00D10B80">
                              <w:rPr>
                                <w:color w:val="000000"/>
                              </w:rPr>
                              <w:t>ĐĐ</w:t>
                            </w:r>
                          </w:p>
                        </w:txbxContent>
                      </v:textbox>
                    </v:rect>
                  </w:pict>
                </mc:Fallback>
              </mc:AlternateContent>
            </w:r>
            <w:r w:rsidRPr="00D10B80">
              <w:t>c)  Diện tích mảnh vườn trồng hoa hồng bé hơn diện tích mảnh vườn trồng hoa cúc.</w:t>
            </w:r>
          </w:p>
          <w:p w:rsidR="00BD22A5" w:rsidRPr="00D10B80" w:rsidRDefault="00BD22A5" w:rsidP="00F31D01">
            <w:pPr>
              <w:jc w:val="both"/>
            </w:pPr>
          </w:p>
          <w:p w:rsidR="00BD22A5" w:rsidRPr="00D10B80" w:rsidRDefault="00BD22A5" w:rsidP="00F31D01">
            <w:pPr>
              <w:jc w:val="both"/>
            </w:pPr>
            <w:r w:rsidRPr="00D10B80">
              <w:t>- HS nêu kết quả</w:t>
            </w:r>
          </w:p>
          <w:p w:rsidR="00BD22A5" w:rsidRPr="00D10B80" w:rsidRDefault="00BD22A5" w:rsidP="00F31D01">
            <w:pPr>
              <w:jc w:val="both"/>
              <w:rPr>
                <w:bCs/>
                <w:bdr w:val="none" w:sz="0" w:space="0" w:color="auto" w:frame="1"/>
              </w:rPr>
            </w:pPr>
            <w:r w:rsidRPr="00D10B80">
              <w:rPr>
                <w:bCs/>
                <w:bdr w:val="none" w:sz="0" w:space="0" w:color="auto" w:frame="1"/>
              </w:rPr>
              <w:t>- HS lắng nghe rút kinh nghiệm</w:t>
            </w:r>
          </w:p>
          <w:p w:rsidR="00BD22A5" w:rsidRPr="00D10B80" w:rsidRDefault="00BD22A5" w:rsidP="00F31D01">
            <w:pPr>
              <w:jc w:val="both"/>
              <w:rPr>
                <w:bCs/>
                <w:bdr w:val="none" w:sz="0" w:space="0" w:color="auto" w:frame="1"/>
              </w:rPr>
            </w:pPr>
          </w:p>
          <w:p w:rsidR="00BD22A5" w:rsidRPr="00D10B80" w:rsidRDefault="00BD22A5" w:rsidP="00F31D01">
            <w:pPr>
              <w:jc w:val="both"/>
            </w:pPr>
            <w:r w:rsidRPr="00D10B80">
              <w:t>- HS thực hiện đọc yêu cầu bài toán</w:t>
            </w:r>
          </w:p>
          <w:p w:rsidR="00BD22A5" w:rsidRPr="00D10B80" w:rsidRDefault="00BD22A5" w:rsidP="00F31D01">
            <w:pPr>
              <w:jc w:val="both"/>
            </w:pPr>
            <w:r w:rsidRPr="00D10B80">
              <w:t xml:space="preserve">- 1 lớp có 27 học sinh, </w:t>
            </w:r>
          </w:p>
          <w:p w:rsidR="00BD22A5" w:rsidRPr="00D10B80" w:rsidRDefault="00BD22A5" w:rsidP="00F31D01">
            <w:pPr>
              <w:jc w:val="both"/>
            </w:pPr>
            <w:r w:rsidRPr="00D10B80">
              <w:t>- 1 lớp có 34 học sinh</w:t>
            </w:r>
          </w:p>
          <w:p w:rsidR="00BD22A5" w:rsidRPr="00D10B80" w:rsidRDefault="00BD22A5" w:rsidP="00F31D01">
            <w:pPr>
              <w:jc w:val="both"/>
            </w:pPr>
            <w:r w:rsidRPr="00D10B80">
              <w:t>- 6 lớp …? Học sinh</w:t>
            </w:r>
          </w:p>
          <w:p w:rsidR="00BD22A5" w:rsidRPr="00D10B80" w:rsidRDefault="00BD22A5" w:rsidP="00F31D01">
            <w:pPr>
              <w:jc w:val="both"/>
            </w:pPr>
            <w:r w:rsidRPr="00D10B80">
              <w:t>- Trung bình 1 lớp….học sinh ?</w:t>
            </w:r>
          </w:p>
          <w:p w:rsidR="00BD22A5" w:rsidRPr="00D10B80" w:rsidRDefault="00BD22A5" w:rsidP="00F31D01">
            <w:pPr>
              <w:jc w:val="both"/>
            </w:pPr>
            <w:r w:rsidRPr="00D10B80">
              <w:t>- HS làm bài</w:t>
            </w:r>
          </w:p>
          <w:p w:rsidR="00BD22A5" w:rsidRPr="00D10B80" w:rsidRDefault="00BD22A5" w:rsidP="00F31D01">
            <w:pPr>
              <w:jc w:val="both"/>
            </w:pPr>
            <w:r w:rsidRPr="00D10B80">
              <w:t xml:space="preserve">                         Bài giải</w:t>
            </w:r>
          </w:p>
          <w:p w:rsidR="00BD22A5" w:rsidRPr="00D10B80" w:rsidRDefault="00BD22A5" w:rsidP="00F31D01">
            <w:pPr>
              <w:jc w:val="both"/>
            </w:pPr>
            <w:r w:rsidRPr="00D10B80">
              <w:t>Mỗi lớp có 34 học sinh thì 6 lóp có số học sinh là:</w:t>
            </w:r>
          </w:p>
          <w:p w:rsidR="00BD22A5" w:rsidRPr="00D10B80" w:rsidRDefault="00BD22A5" w:rsidP="00F31D01">
            <w:pPr>
              <w:jc w:val="both"/>
            </w:pPr>
            <w:r w:rsidRPr="00D10B80">
              <w:t xml:space="preserve">                  34 </w:t>
            </w:r>
            <w:r w:rsidRPr="00D10B80">
              <w:rPr>
                <w:position w:val="-4"/>
              </w:rPr>
              <w:object w:dxaOrig="180" w:dyaOrig="200">
                <v:shape id="_x0000_i1049" type="#_x0000_t75" style="width:9pt;height:9.75pt" o:ole="">
                  <v:imagedata r:id="rId71" o:title=""/>
                </v:shape>
                <o:OLEObject Type="Embed" ProgID="Equation.3" ShapeID="_x0000_i1049" DrawAspect="Content" ObjectID="_1801243730" r:id="rId72"/>
              </w:object>
            </w:r>
            <w:r w:rsidRPr="00D10B80">
              <w:t xml:space="preserve"> 6 = 204 ( học sinh)</w:t>
            </w:r>
          </w:p>
          <w:p w:rsidR="00BD22A5" w:rsidRPr="00D10B80" w:rsidRDefault="00BD22A5" w:rsidP="00F31D01">
            <w:pPr>
              <w:jc w:val="both"/>
            </w:pPr>
            <w:r w:rsidRPr="00D10B80">
              <w:t>Tổng số khối 4 của trường tiểu học là:</w:t>
            </w:r>
          </w:p>
          <w:p w:rsidR="00BD22A5" w:rsidRPr="00D10B80" w:rsidRDefault="00BD22A5" w:rsidP="00F31D01">
            <w:pPr>
              <w:jc w:val="both"/>
            </w:pPr>
            <w:r w:rsidRPr="00D10B80">
              <w:t xml:space="preserve">                   6 + 1 = 7 ( lớp)</w:t>
            </w:r>
          </w:p>
          <w:p w:rsidR="00BD22A5" w:rsidRPr="00D10B80" w:rsidRDefault="00BD22A5" w:rsidP="00F31D01">
            <w:pPr>
              <w:jc w:val="both"/>
            </w:pPr>
            <w:r w:rsidRPr="00D10B80">
              <w:t>Trung bình khối 4 có số học sinh là:</w:t>
            </w:r>
          </w:p>
          <w:p w:rsidR="00BD22A5" w:rsidRPr="00D10B80" w:rsidRDefault="00BD22A5" w:rsidP="00F31D01">
            <w:pPr>
              <w:jc w:val="both"/>
            </w:pPr>
            <w:r w:rsidRPr="00D10B80">
              <w:t xml:space="preserve">                 ( 204 + 27): 7 = 33 (học sinh)</w:t>
            </w:r>
          </w:p>
          <w:p w:rsidR="00BD22A5" w:rsidRPr="00D10B80" w:rsidRDefault="00BD22A5" w:rsidP="00F31D01">
            <w:pPr>
              <w:jc w:val="both"/>
            </w:pPr>
            <w:r w:rsidRPr="00D10B80">
              <w:t xml:space="preserve">                        Đáp số: 33 học sinh</w:t>
            </w:r>
          </w:p>
          <w:p w:rsidR="00BD22A5" w:rsidRPr="00D10B80" w:rsidRDefault="00BD22A5" w:rsidP="00F31D01">
            <w:pPr>
              <w:jc w:val="both"/>
            </w:pPr>
            <w:r w:rsidRPr="00D10B80">
              <w:t>- Hs trình bày kết quả</w:t>
            </w:r>
          </w:p>
        </w:tc>
      </w:tr>
      <w:tr w:rsidR="00BD22A5" w:rsidRPr="00CE6092" w:rsidTr="00F31D01">
        <w:tc>
          <w:tcPr>
            <w:tcW w:w="10031" w:type="dxa"/>
            <w:gridSpan w:val="2"/>
            <w:tcBorders>
              <w:top w:val="dashed" w:sz="4" w:space="0" w:color="auto"/>
              <w:bottom w:val="dashed" w:sz="4" w:space="0" w:color="auto"/>
            </w:tcBorders>
          </w:tcPr>
          <w:p w:rsidR="00BD22A5" w:rsidRPr="00D10B80" w:rsidRDefault="00BD22A5" w:rsidP="00F31D01">
            <w:pPr>
              <w:rPr>
                <w:b/>
              </w:rPr>
            </w:pPr>
            <w:r w:rsidRPr="00D10B80">
              <w:rPr>
                <w:b/>
              </w:rPr>
              <w:lastRenderedPageBreak/>
              <w:t>3. Vận dụng trải nghiệm.</w:t>
            </w:r>
          </w:p>
          <w:p w:rsidR="00BD22A5" w:rsidRPr="00D10B80" w:rsidRDefault="00BD22A5" w:rsidP="00F31D01">
            <w:r w:rsidRPr="00D10B80">
              <w:lastRenderedPageBreak/>
              <w:t>- Mục tiêu:</w:t>
            </w:r>
          </w:p>
          <w:p w:rsidR="00BD22A5" w:rsidRPr="00D10B80" w:rsidRDefault="00BD22A5" w:rsidP="00F31D01">
            <w:r w:rsidRPr="00D10B80">
              <w:t>+ Củng cố những kiến thức đã học trong tiết học để học sinh khắc sâu nội dung.</w:t>
            </w:r>
          </w:p>
          <w:p w:rsidR="00BD22A5" w:rsidRPr="00D10B80" w:rsidRDefault="00BD22A5" w:rsidP="00F31D01">
            <w:r w:rsidRPr="00D10B80">
              <w:t>+ Vận dụng kiến thức đã học vào thực tiễn.</w:t>
            </w:r>
          </w:p>
          <w:p w:rsidR="00BD22A5" w:rsidRPr="00D10B80" w:rsidRDefault="00BD22A5" w:rsidP="00F31D01">
            <w:r w:rsidRPr="00D10B80">
              <w:t>+ Tạo không khí vui vẻ, hào hứng, lưu luyến sau khi học sinh bài học.</w:t>
            </w:r>
          </w:p>
          <w:p w:rsidR="00BD22A5" w:rsidRPr="00D10B80" w:rsidRDefault="00BD22A5" w:rsidP="00F31D01">
            <w:r w:rsidRPr="00D10B80">
              <w:t>- Cách tiến hành:</w:t>
            </w:r>
          </w:p>
        </w:tc>
      </w:tr>
      <w:tr w:rsidR="00BD22A5" w:rsidRPr="00A7649A" w:rsidTr="00F31D01">
        <w:tc>
          <w:tcPr>
            <w:tcW w:w="4957" w:type="dxa"/>
            <w:tcBorders>
              <w:top w:val="dashed" w:sz="4" w:space="0" w:color="auto"/>
              <w:bottom w:val="dashed" w:sz="4" w:space="0" w:color="auto"/>
            </w:tcBorders>
          </w:tcPr>
          <w:p w:rsidR="00BD22A5" w:rsidRPr="00D10B80" w:rsidRDefault="00BD22A5" w:rsidP="00F31D01">
            <w:pPr>
              <w:jc w:val="both"/>
            </w:pPr>
            <w:r w:rsidRPr="00D10B80">
              <w:lastRenderedPageBreak/>
              <w:t>- GV tổ chức vận dụng bằng các hình thức như trò chơi, hái hoa,...sau bài học để học sinh nắm chắc kiến thức bài chia số tròn chục, trăm, nghìn cho 10,100,1000</w:t>
            </w:r>
          </w:p>
          <w:p w:rsidR="00BD22A5" w:rsidRPr="00D10B80" w:rsidRDefault="00BD22A5" w:rsidP="00F31D01">
            <w:pPr>
              <w:jc w:val="both"/>
            </w:pPr>
            <w:r w:rsidRPr="00D10B80">
              <w:t xml:space="preserve"> Phát phiếu cho 3 học sinh</w:t>
            </w:r>
          </w:p>
          <w:p w:rsidR="00BD22A5" w:rsidRPr="00D10B80" w:rsidRDefault="00BD22A5" w:rsidP="00F31D01">
            <w:pPr>
              <w:ind w:left="45" w:right="45"/>
              <w:jc w:val="both"/>
              <w:rPr>
                <w:color w:val="000000"/>
              </w:rPr>
            </w:pPr>
            <w:r w:rsidRPr="00D10B80">
              <w:rPr>
                <w:color w:val="000000"/>
                <w:shd w:val="clear" w:color="auto" w:fill="FFFFFF"/>
              </w:rPr>
              <w:t>9000 : 10      6800 : 100    20020 : 10</w:t>
            </w:r>
            <w:r w:rsidRPr="00D10B80">
              <w:rPr>
                <w:color w:val="000000"/>
              </w:rPr>
              <w:t> </w:t>
            </w:r>
          </w:p>
          <w:p w:rsidR="00BD22A5" w:rsidRPr="00D10B80" w:rsidRDefault="00BD22A5" w:rsidP="00F31D01">
            <w:pPr>
              <w:ind w:left="45" w:right="45"/>
              <w:jc w:val="both"/>
              <w:rPr>
                <w:color w:val="000000"/>
                <w:shd w:val="clear" w:color="auto" w:fill="FFFFFF"/>
              </w:rPr>
            </w:pPr>
            <w:r w:rsidRPr="00D10B80">
              <w:rPr>
                <w:color w:val="000000"/>
                <w:shd w:val="clear" w:color="auto" w:fill="FFFFFF"/>
              </w:rPr>
              <w:t>9000 :100     420 : 10        200200  : 100</w:t>
            </w:r>
          </w:p>
          <w:p w:rsidR="00BD22A5" w:rsidRPr="00D10B80" w:rsidRDefault="00BD22A5" w:rsidP="00F31D01">
            <w:pPr>
              <w:ind w:right="45"/>
              <w:jc w:val="both"/>
              <w:rPr>
                <w:color w:val="000000"/>
                <w:shd w:val="clear" w:color="auto" w:fill="FFFFFF"/>
              </w:rPr>
            </w:pPr>
            <w:r w:rsidRPr="00D10B80">
              <w:t>- Ai điền kết quả đúng sẽ được tuyên dương</w:t>
            </w:r>
          </w:p>
          <w:p w:rsidR="00BD22A5" w:rsidRPr="00D10B80" w:rsidRDefault="00BD22A5" w:rsidP="00F31D01">
            <w:pPr>
              <w:jc w:val="both"/>
            </w:pPr>
            <w:r w:rsidRPr="00D10B80">
              <w:t>- GV nhận xét tuyên dương</w:t>
            </w:r>
          </w:p>
        </w:tc>
        <w:tc>
          <w:tcPr>
            <w:tcW w:w="5074" w:type="dxa"/>
            <w:tcBorders>
              <w:top w:val="dashed" w:sz="4" w:space="0" w:color="auto"/>
              <w:bottom w:val="dashed" w:sz="4" w:space="0" w:color="auto"/>
            </w:tcBorders>
          </w:tcPr>
          <w:p w:rsidR="00BD22A5" w:rsidRPr="00D10B80" w:rsidRDefault="00BD22A5" w:rsidP="00F31D01">
            <w:pPr>
              <w:jc w:val="both"/>
            </w:pPr>
            <w:r w:rsidRPr="00D10B80">
              <w:t>- HS tham gia để vận dụng kiến thức đã học vào thực tiễn.</w:t>
            </w:r>
          </w:p>
          <w:p w:rsidR="00BD22A5" w:rsidRPr="00D10B80" w:rsidRDefault="00BD22A5" w:rsidP="00F31D01">
            <w:pPr>
              <w:jc w:val="both"/>
            </w:pPr>
          </w:p>
          <w:p w:rsidR="00BD22A5" w:rsidRPr="00D10B80" w:rsidRDefault="00BD22A5" w:rsidP="00F31D01">
            <w:pPr>
              <w:jc w:val="both"/>
            </w:pPr>
          </w:p>
          <w:p w:rsidR="00BD22A5" w:rsidRPr="00D10B80" w:rsidRDefault="00BD22A5" w:rsidP="00F31D01">
            <w:pPr>
              <w:jc w:val="both"/>
            </w:pPr>
            <w:r w:rsidRPr="00D10B80">
              <w:t xml:space="preserve">- HS xung phong tham gia chơi. </w:t>
            </w:r>
          </w:p>
          <w:p w:rsidR="00BD22A5" w:rsidRPr="00D10B80" w:rsidRDefault="00BD22A5" w:rsidP="00F31D01">
            <w:pPr>
              <w:jc w:val="both"/>
            </w:pPr>
          </w:p>
          <w:p w:rsidR="00BD22A5" w:rsidRPr="00D10B80" w:rsidRDefault="00BD22A5" w:rsidP="00F31D01">
            <w:pPr>
              <w:jc w:val="both"/>
            </w:pPr>
          </w:p>
        </w:tc>
      </w:tr>
      <w:tr w:rsidR="00BD22A5" w:rsidRPr="00CE6092" w:rsidTr="00F31D01">
        <w:tc>
          <w:tcPr>
            <w:tcW w:w="10031" w:type="dxa"/>
            <w:gridSpan w:val="2"/>
            <w:tcBorders>
              <w:top w:val="dashed" w:sz="4" w:space="0" w:color="auto"/>
            </w:tcBorders>
          </w:tcPr>
          <w:p w:rsidR="00BD22A5" w:rsidRPr="00D10B80" w:rsidRDefault="00BD22A5" w:rsidP="00F31D01">
            <w:pPr>
              <w:rPr>
                <w:b/>
              </w:rPr>
            </w:pPr>
            <w:r w:rsidRPr="00D10B80">
              <w:rPr>
                <w:b/>
              </w:rPr>
              <w:t>IV. ĐIỀU CHỈNH SAU BÀI DẠY:</w:t>
            </w:r>
          </w:p>
          <w:p w:rsidR="00BD22A5" w:rsidRPr="00D10B80" w:rsidRDefault="00BD22A5" w:rsidP="00F31D01">
            <w:r w:rsidRPr="00D10B80">
              <w:t>.......................................................................................................</w:t>
            </w:r>
            <w:r>
              <w:t>.................................</w:t>
            </w:r>
          </w:p>
        </w:tc>
      </w:tr>
    </w:tbl>
    <w:p w:rsidR="0074137D" w:rsidRPr="008E3728" w:rsidRDefault="0074137D" w:rsidP="00BD22A5">
      <w:pPr>
        <w:spacing w:line="264" w:lineRule="auto"/>
        <w:jc w:val="center"/>
        <w:rPr>
          <w:rFonts w:eastAsia="Arial"/>
        </w:rPr>
      </w:pPr>
      <w:r w:rsidRPr="008E3728">
        <w:rPr>
          <w:rFonts w:eastAsia="Arial"/>
        </w:rPr>
        <w:t>------------------------------------------------</w:t>
      </w:r>
    </w:p>
    <w:p w:rsidR="0074137D" w:rsidRPr="008E3728" w:rsidRDefault="00910DA1" w:rsidP="0074137D">
      <w:pPr>
        <w:jc w:val="center"/>
        <w:rPr>
          <w:b/>
        </w:rPr>
      </w:pPr>
      <w:r>
        <w:rPr>
          <w:b/>
        </w:rPr>
        <w:t>Thứ 6</w:t>
      </w:r>
      <w:r w:rsidR="00ED2CCC">
        <w:rPr>
          <w:b/>
        </w:rPr>
        <w:t xml:space="preserve"> ngày 28</w:t>
      </w:r>
      <w:r w:rsidR="0074137D">
        <w:rPr>
          <w:b/>
        </w:rPr>
        <w:t xml:space="preserve"> tháng 2 năm 2025</w:t>
      </w:r>
    </w:p>
    <w:p w:rsidR="0074137D" w:rsidRDefault="0074137D" w:rsidP="0074137D">
      <w:pPr>
        <w:rPr>
          <w:b/>
        </w:rPr>
      </w:pPr>
      <w:r w:rsidRPr="008E3728">
        <w:rPr>
          <w:b/>
          <w:i/>
        </w:rPr>
        <w:t>Sáng</w:t>
      </w:r>
      <w:r w:rsidRPr="008E3728">
        <w:rPr>
          <w:b/>
          <w:i/>
        </w:rPr>
        <w:tab/>
      </w:r>
      <w:r w:rsidRPr="008E3728">
        <w:rPr>
          <w:b/>
          <w:i/>
        </w:rPr>
        <w:tab/>
      </w:r>
      <w:r w:rsidRPr="008E3728">
        <w:rPr>
          <w:b/>
          <w:i/>
        </w:rPr>
        <w:tab/>
      </w:r>
      <w:r w:rsidRPr="008E3728">
        <w:rPr>
          <w:b/>
          <w:i/>
        </w:rPr>
        <w:tab/>
      </w:r>
      <w:r w:rsidRPr="008E3728">
        <w:rPr>
          <w:b/>
          <w:i/>
        </w:rPr>
        <w:tab/>
        <w:t xml:space="preserve">       </w:t>
      </w:r>
      <w:r w:rsidRPr="008E3728">
        <w:rPr>
          <w:b/>
        </w:rPr>
        <w:t>Tiết 1: Toán</w:t>
      </w:r>
    </w:p>
    <w:p w:rsidR="00757943" w:rsidRDefault="00757943" w:rsidP="00757943">
      <w:pPr>
        <w:jc w:val="center"/>
        <w:rPr>
          <w:b/>
        </w:rPr>
      </w:pPr>
      <w:r>
        <w:rPr>
          <w:b/>
        </w:rPr>
        <w:t>LUYỆN TẬP – TRANG 34</w:t>
      </w:r>
    </w:p>
    <w:p w:rsidR="00757943" w:rsidRPr="00D10B80" w:rsidRDefault="00757943" w:rsidP="00757943">
      <w:pPr>
        <w:rPr>
          <w:b/>
        </w:rPr>
      </w:pPr>
      <w:r w:rsidRPr="00D10B80">
        <w:rPr>
          <w:b/>
        </w:rPr>
        <w:t xml:space="preserve">I. YÊU CẦU CẦN ĐẠT. </w:t>
      </w:r>
    </w:p>
    <w:p w:rsidR="00757943" w:rsidRPr="00E41FD5" w:rsidRDefault="00757943" w:rsidP="00757943">
      <w:pPr>
        <w:jc w:val="both"/>
        <w:rPr>
          <w:rFonts w:eastAsia="Arial"/>
          <w:b/>
        </w:rPr>
      </w:pPr>
      <w:r w:rsidRPr="00E41FD5">
        <w:rPr>
          <w:rFonts w:eastAsia="Arial"/>
          <w:b/>
        </w:rPr>
        <w:t>1. Yêu cầu cần đạt về kiến thức, kĩ năng:</w:t>
      </w:r>
    </w:p>
    <w:p w:rsidR="00757943" w:rsidRPr="00D10B80" w:rsidRDefault="00757943" w:rsidP="00757943">
      <w:r w:rsidRPr="00D10B80">
        <w:rPr>
          <w:spacing w:val="-8"/>
        </w:rPr>
        <w:t>- Tính được giá trị của các biểu thức liên quan đến phép nhân, phép chia. Tính được giá trị của biểu thức bằng cách thuận tiện nhất.</w:t>
      </w:r>
    </w:p>
    <w:p w:rsidR="00757943" w:rsidRPr="00D10B80" w:rsidRDefault="00757943" w:rsidP="00757943">
      <w:r w:rsidRPr="00D10B80">
        <w:t>- Phát triển năng lực tư duy và lập luận toán học.</w:t>
      </w:r>
    </w:p>
    <w:p w:rsidR="00757943" w:rsidRPr="00D10B80" w:rsidRDefault="00757943" w:rsidP="00757943">
      <w:r w:rsidRPr="00D10B80">
        <w:t>- Vận dụng bài học vào thực tiễn.</w:t>
      </w:r>
    </w:p>
    <w:p w:rsidR="00757943" w:rsidRPr="00E41FD5" w:rsidRDefault="00757943" w:rsidP="00757943">
      <w:pPr>
        <w:spacing w:line="264" w:lineRule="auto"/>
        <w:jc w:val="both"/>
        <w:rPr>
          <w:rFonts w:eastAsia="Arial"/>
          <w:b/>
        </w:rPr>
      </w:pPr>
      <w:r w:rsidRPr="00E41FD5">
        <w:rPr>
          <w:rFonts w:eastAsia="Arial"/>
          <w:b/>
        </w:rPr>
        <w:t>2. Yêu cầu cần đạt về năng lực, phẩm chất:</w:t>
      </w:r>
    </w:p>
    <w:p w:rsidR="00757943" w:rsidRPr="00D10B80" w:rsidRDefault="00757943" w:rsidP="00757943">
      <w:pPr>
        <w:spacing w:line="264" w:lineRule="auto"/>
        <w:jc w:val="both"/>
        <w:rPr>
          <w:spacing w:val="-6"/>
        </w:rPr>
      </w:pPr>
      <w:r w:rsidRPr="00D10B80">
        <w:rPr>
          <w:spacing w:val="-6"/>
        </w:rPr>
        <w:t>- Năng lực tự chủ, tự học: Biết tự giác học tập, làm bài tập và các nhiệm vụ được giao.</w:t>
      </w:r>
    </w:p>
    <w:p w:rsidR="00757943" w:rsidRPr="00D10B80" w:rsidRDefault="00757943" w:rsidP="00757943">
      <w:pPr>
        <w:spacing w:line="264" w:lineRule="auto"/>
        <w:jc w:val="both"/>
      </w:pPr>
      <w:r w:rsidRPr="00D10B80">
        <w:t>- Năng lực giải quyết vấn đề và sáng tạo: tham gia tốt trò chơi, vận dụng.</w:t>
      </w:r>
    </w:p>
    <w:p w:rsidR="00757943" w:rsidRPr="00D10B80" w:rsidRDefault="00757943" w:rsidP="00757943">
      <w:pPr>
        <w:spacing w:line="264" w:lineRule="auto"/>
        <w:jc w:val="both"/>
        <w:rPr>
          <w:spacing w:val="-6"/>
        </w:rPr>
      </w:pPr>
      <w:r w:rsidRPr="00D10B80">
        <w:rPr>
          <w:spacing w:val="-6"/>
        </w:rPr>
        <w:t>- Năng lực giao tiếp và hợp tác: Phát triển năng lực giao tiếp trong hoạt động nhóm.</w:t>
      </w:r>
    </w:p>
    <w:p w:rsidR="00757943" w:rsidRPr="00D10B80" w:rsidRDefault="00757943" w:rsidP="00757943">
      <w:pPr>
        <w:spacing w:line="264" w:lineRule="auto"/>
        <w:jc w:val="both"/>
      </w:pPr>
      <w:r w:rsidRPr="00D10B80">
        <w:t>- Phẩm chất nhân ái: Có ý thức giúp đỡ lẫn nhau trong hoạt động nhóm để hoàn thành nhiệm vụ.</w:t>
      </w:r>
    </w:p>
    <w:p w:rsidR="00757943" w:rsidRPr="00D10B80" w:rsidRDefault="00757943" w:rsidP="00757943">
      <w:pPr>
        <w:spacing w:line="264" w:lineRule="auto"/>
        <w:jc w:val="both"/>
        <w:rPr>
          <w:spacing w:val="-4"/>
        </w:rPr>
      </w:pPr>
      <w:r w:rsidRPr="00D10B80">
        <w:rPr>
          <w:spacing w:val="-4"/>
        </w:rPr>
        <w:t>- Phẩm chất chăm chỉ: Có ý thức tự giác học tập, trả lời câu hỏi; làm tốt các bài tập.</w:t>
      </w:r>
    </w:p>
    <w:p w:rsidR="00757943" w:rsidRPr="00D10B80" w:rsidRDefault="00757943" w:rsidP="00757943">
      <w:pPr>
        <w:spacing w:line="264" w:lineRule="auto"/>
        <w:jc w:val="both"/>
      </w:pPr>
      <w:r w:rsidRPr="00D10B80">
        <w:t>- Phẩm chất trách nhiệm: Biết giữ trật tự, lắng nghe và học tập nghiêm túc.</w:t>
      </w:r>
    </w:p>
    <w:p w:rsidR="00757943" w:rsidRPr="00D10B80" w:rsidRDefault="00757943" w:rsidP="00757943">
      <w:pPr>
        <w:spacing w:line="264" w:lineRule="auto"/>
        <w:jc w:val="both"/>
        <w:rPr>
          <w:b/>
        </w:rPr>
      </w:pPr>
      <w:r w:rsidRPr="00D10B80">
        <w:rPr>
          <w:b/>
        </w:rPr>
        <w:t>II. ĐỒ DÙNG DẠY HỌC.</w:t>
      </w:r>
    </w:p>
    <w:p w:rsidR="00757943" w:rsidRPr="00D10B80" w:rsidRDefault="00757943" w:rsidP="00757943">
      <w:pPr>
        <w:spacing w:line="264" w:lineRule="auto"/>
        <w:jc w:val="both"/>
      </w:pPr>
      <w:r w:rsidRPr="00D10B80">
        <w:t>- Kế hoạch</w:t>
      </w:r>
      <w:r>
        <w:t xml:space="preserve"> bài dạy, bài giảng Power point, ti vi, máy tính, máy soi.</w:t>
      </w:r>
    </w:p>
    <w:p w:rsidR="00757943" w:rsidRPr="00D10B80" w:rsidRDefault="00757943" w:rsidP="00757943">
      <w:pPr>
        <w:spacing w:line="264" w:lineRule="auto"/>
        <w:jc w:val="both"/>
      </w:pPr>
      <w:r w:rsidRPr="00D10B80">
        <w:t>- SGK và các thiết bị, học liệu phụ vụ cho tiết dạy.</w:t>
      </w:r>
    </w:p>
    <w:p w:rsidR="00757943" w:rsidRPr="00D10B80" w:rsidRDefault="00757943" w:rsidP="00757943">
      <w:pPr>
        <w:tabs>
          <w:tab w:val="left" w:pos="540"/>
        </w:tabs>
        <w:rPr>
          <w:b/>
        </w:rPr>
      </w:pPr>
      <w:r w:rsidRPr="00D10B80">
        <w:rPr>
          <w:b/>
        </w:rPr>
        <w:lastRenderedPageBreak/>
        <w:t>III.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5074"/>
      </w:tblGrid>
      <w:tr w:rsidR="00757943" w:rsidRPr="00CF495E" w:rsidTr="00F31D01">
        <w:tc>
          <w:tcPr>
            <w:tcW w:w="4957" w:type="dxa"/>
            <w:tcBorders>
              <w:bottom w:val="dashed" w:sz="4" w:space="0" w:color="auto"/>
            </w:tcBorders>
          </w:tcPr>
          <w:p w:rsidR="00757943" w:rsidRPr="00D10B80" w:rsidRDefault="00757943" w:rsidP="00F31D01">
            <w:pPr>
              <w:jc w:val="center"/>
              <w:rPr>
                <w:b/>
              </w:rPr>
            </w:pPr>
            <w:r w:rsidRPr="00D10B80">
              <w:rPr>
                <w:b/>
              </w:rPr>
              <w:t>Hoạt động của giáo viên</w:t>
            </w:r>
          </w:p>
        </w:tc>
        <w:tc>
          <w:tcPr>
            <w:tcW w:w="5074" w:type="dxa"/>
            <w:tcBorders>
              <w:bottom w:val="dashed" w:sz="4" w:space="0" w:color="auto"/>
            </w:tcBorders>
          </w:tcPr>
          <w:p w:rsidR="00757943" w:rsidRPr="00D10B80" w:rsidRDefault="00757943" w:rsidP="00F31D01">
            <w:pPr>
              <w:jc w:val="center"/>
              <w:rPr>
                <w:b/>
              </w:rPr>
            </w:pPr>
            <w:r w:rsidRPr="00D10B80">
              <w:rPr>
                <w:b/>
              </w:rPr>
              <w:t>Hoạt động của học sinh</w:t>
            </w:r>
          </w:p>
        </w:tc>
      </w:tr>
      <w:tr w:rsidR="00757943" w:rsidRPr="00CE6092" w:rsidTr="00F31D01">
        <w:tc>
          <w:tcPr>
            <w:tcW w:w="10031" w:type="dxa"/>
            <w:gridSpan w:val="2"/>
            <w:tcBorders>
              <w:bottom w:val="single" w:sz="4" w:space="0" w:color="auto"/>
            </w:tcBorders>
          </w:tcPr>
          <w:p w:rsidR="00757943" w:rsidRPr="00D10B80" w:rsidRDefault="00757943" w:rsidP="00F31D01">
            <w:pPr>
              <w:rPr>
                <w:b/>
              </w:rPr>
            </w:pPr>
            <w:r w:rsidRPr="00D10B80">
              <w:rPr>
                <w:b/>
              </w:rPr>
              <w:t>1. Khởi động:</w:t>
            </w:r>
          </w:p>
          <w:p w:rsidR="00757943" w:rsidRPr="00D10B80" w:rsidRDefault="00757943" w:rsidP="00F31D01">
            <w:r w:rsidRPr="00D10B80">
              <w:t xml:space="preserve">- Mục tiêu: </w:t>
            </w:r>
          </w:p>
          <w:p w:rsidR="00757943" w:rsidRPr="00D10B80" w:rsidRDefault="00757943" w:rsidP="00F31D01">
            <w:r w:rsidRPr="00D10B80">
              <w:t>+ Tạo không khí vui vẻ, khấn khởi trước giờ học.</w:t>
            </w:r>
          </w:p>
          <w:p w:rsidR="00757943" w:rsidRPr="00D10B80" w:rsidRDefault="00757943" w:rsidP="00F31D01">
            <w:r w:rsidRPr="00D10B80">
              <w:t>+ Kiểm tra kiến thức đã học của học sinh ở bài trước.</w:t>
            </w:r>
          </w:p>
          <w:p w:rsidR="00757943" w:rsidRPr="00D10B80" w:rsidRDefault="00757943" w:rsidP="00F31D01">
            <w:r w:rsidRPr="00D10B80">
              <w:t>- Cách tiến hành:</w:t>
            </w:r>
          </w:p>
        </w:tc>
      </w:tr>
      <w:tr w:rsidR="00757943" w:rsidRPr="00CE6092" w:rsidTr="00F31D01">
        <w:tc>
          <w:tcPr>
            <w:tcW w:w="4957" w:type="dxa"/>
            <w:tcBorders>
              <w:bottom w:val="dashed" w:sz="4" w:space="0" w:color="auto"/>
            </w:tcBorders>
          </w:tcPr>
          <w:p w:rsidR="00757943" w:rsidRPr="00D10B80" w:rsidRDefault="00757943" w:rsidP="00F31D01">
            <w:pPr>
              <w:jc w:val="both"/>
            </w:pPr>
            <w:r w:rsidRPr="00D10B80">
              <w:t xml:space="preserve">- GV tổ chức trò chơi </w:t>
            </w:r>
          </w:p>
          <w:p w:rsidR="00757943" w:rsidRPr="00D10B80" w:rsidRDefault="00757943" w:rsidP="00F31D01">
            <w:pPr>
              <w:ind w:right="45"/>
              <w:jc w:val="both"/>
              <w:rPr>
                <w:color w:val="000000"/>
              </w:rPr>
            </w:pPr>
            <w:r w:rsidRPr="00D10B80">
              <w:rPr>
                <w:bCs/>
                <w:color w:val="000000"/>
              </w:rPr>
              <w:t>- Khi nhân số tự nhiên với 10, 100, 1000, … ta làm như thế nào?. </w:t>
            </w:r>
          </w:p>
          <w:p w:rsidR="00757943" w:rsidRPr="00D10B80" w:rsidRDefault="00757943" w:rsidP="00F31D01">
            <w:pPr>
              <w:ind w:left="45" w:right="45"/>
              <w:jc w:val="both"/>
              <w:rPr>
                <w:bCs/>
                <w:color w:val="000000"/>
              </w:rPr>
            </w:pPr>
          </w:p>
          <w:p w:rsidR="00757943" w:rsidRPr="00D10B80" w:rsidRDefault="00757943" w:rsidP="00F31D01">
            <w:pPr>
              <w:ind w:left="45" w:right="45"/>
              <w:jc w:val="both"/>
              <w:rPr>
                <w:color w:val="000000"/>
              </w:rPr>
            </w:pPr>
            <w:r w:rsidRPr="00D10B80">
              <w:rPr>
                <w:bCs/>
                <w:color w:val="000000"/>
              </w:rPr>
              <w:t>- Khi chia số tròn chục, tròn trăm, tròn nghìn,… cho 10, 100, 1000,… ta làm như thế nào?</w:t>
            </w:r>
          </w:p>
          <w:p w:rsidR="00757943" w:rsidRPr="00D10B80" w:rsidRDefault="00757943" w:rsidP="00F31D01">
            <w:pPr>
              <w:jc w:val="both"/>
            </w:pPr>
            <w:r w:rsidRPr="00D10B80">
              <w:t>- GV nhận xét, tuyên dương.</w:t>
            </w:r>
          </w:p>
          <w:p w:rsidR="00757943" w:rsidRPr="00D10B80" w:rsidRDefault="00757943" w:rsidP="00F31D01">
            <w:pPr>
              <w:jc w:val="both"/>
            </w:pPr>
            <w:r w:rsidRPr="00D10B80">
              <w:t>- GV dẫn dắt vào bài mới</w:t>
            </w:r>
          </w:p>
        </w:tc>
        <w:tc>
          <w:tcPr>
            <w:tcW w:w="5074" w:type="dxa"/>
            <w:tcBorders>
              <w:bottom w:val="dashed" w:sz="4" w:space="0" w:color="auto"/>
            </w:tcBorders>
          </w:tcPr>
          <w:p w:rsidR="00757943" w:rsidRPr="00D10B80" w:rsidRDefault="00757943" w:rsidP="00F31D01">
            <w:pPr>
              <w:jc w:val="both"/>
            </w:pPr>
            <w:r w:rsidRPr="00D10B80">
              <w:t>- HS tham gia trò chơi</w:t>
            </w:r>
          </w:p>
          <w:p w:rsidR="00757943" w:rsidRPr="00D10B80" w:rsidRDefault="00757943" w:rsidP="00F31D01">
            <w:pPr>
              <w:ind w:left="45" w:right="45"/>
              <w:jc w:val="both"/>
              <w:rPr>
                <w:color w:val="000000"/>
              </w:rPr>
            </w:pPr>
            <w:r w:rsidRPr="00D10B80">
              <w:rPr>
                <w:bCs/>
                <w:color w:val="000000"/>
              </w:rPr>
              <w:t>- Khi nhân số tự nhiên với 10, 100, 1000, … ta chỉ việc viết thêm một, hai, ba,… chữ số 0 vào bên phải số đó. </w:t>
            </w:r>
          </w:p>
          <w:p w:rsidR="00757943" w:rsidRPr="00D10B80" w:rsidRDefault="00757943" w:rsidP="00F31D01">
            <w:pPr>
              <w:ind w:left="45" w:right="45"/>
              <w:jc w:val="both"/>
              <w:rPr>
                <w:color w:val="000000"/>
              </w:rPr>
            </w:pPr>
            <w:r w:rsidRPr="00D10B80">
              <w:rPr>
                <w:bCs/>
                <w:color w:val="000000"/>
              </w:rPr>
              <w:t>- Khi chia số tròn chục, tròn trăm, tròn nghìn,… cho 10, 100, 1000,… ta chỉ việc bỏ bớt một, hai, ba, … chữ số 0 ở bên phải số đó.</w:t>
            </w:r>
          </w:p>
          <w:p w:rsidR="00757943" w:rsidRPr="00D10B80" w:rsidRDefault="00757943" w:rsidP="00F31D01">
            <w:pPr>
              <w:jc w:val="both"/>
            </w:pPr>
          </w:p>
        </w:tc>
      </w:tr>
      <w:tr w:rsidR="00757943" w:rsidRPr="00CE6092" w:rsidTr="00F31D01">
        <w:tc>
          <w:tcPr>
            <w:tcW w:w="10031" w:type="dxa"/>
            <w:gridSpan w:val="2"/>
            <w:tcBorders>
              <w:top w:val="dashed" w:sz="4" w:space="0" w:color="auto"/>
              <w:bottom w:val="dashed" w:sz="4" w:space="0" w:color="auto"/>
            </w:tcBorders>
          </w:tcPr>
          <w:p w:rsidR="00757943" w:rsidRPr="00D10B80" w:rsidRDefault="00757943" w:rsidP="00F31D01">
            <w:pPr>
              <w:jc w:val="both"/>
              <w:rPr>
                <w:b/>
              </w:rPr>
            </w:pPr>
            <w:r w:rsidRPr="00D10B80">
              <w:rPr>
                <w:b/>
              </w:rPr>
              <w:t>2. Luyện tập</w:t>
            </w:r>
          </w:p>
          <w:p w:rsidR="00757943" w:rsidRPr="00D10B80" w:rsidRDefault="00757943" w:rsidP="00F31D01">
            <w:pPr>
              <w:jc w:val="both"/>
            </w:pPr>
            <w:r w:rsidRPr="00D10B80">
              <w:t>- Mục tiêu:</w:t>
            </w:r>
          </w:p>
          <w:p w:rsidR="00757943" w:rsidRPr="00D10B80" w:rsidRDefault="00757943" w:rsidP="00F31D01">
            <w:pPr>
              <w:jc w:val="both"/>
              <w:rPr>
                <w:spacing w:val="-8"/>
              </w:rPr>
            </w:pPr>
            <w:r w:rsidRPr="00D10B80">
              <w:rPr>
                <w:spacing w:val="-8"/>
              </w:rPr>
              <w:t xml:space="preserve">- Hiểu được cách tính nhẩm, thực hiện thành thạo cách tính nhẩm </w:t>
            </w:r>
          </w:p>
          <w:p w:rsidR="00757943" w:rsidRPr="00D10B80" w:rsidRDefault="00757943" w:rsidP="00F31D01">
            <w:pPr>
              <w:jc w:val="both"/>
            </w:pPr>
            <w:r w:rsidRPr="00D10B80">
              <w:rPr>
                <w:spacing w:val="-8"/>
              </w:rPr>
              <w:t>- Tính được giá trị của biểu thức bằng cách thuận tiện nhất.</w:t>
            </w:r>
          </w:p>
          <w:p w:rsidR="00757943" w:rsidRPr="00D10B80" w:rsidRDefault="00757943" w:rsidP="00F31D01">
            <w:pPr>
              <w:jc w:val="both"/>
            </w:pPr>
            <w:r w:rsidRPr="00D10B80">
              <w:t xml:space="preserve">  - Cách tiến hành:</w:t>
            </w:r>
          </w:p>
        </w:tc>
      </w:tr>
      <w:tr w:rsidR="00757943" w:rsidRPr="006D457F" w:rsidTr="00F31D01">
        <w:trPr>
          <w:trHeight w:val="77"/>
        </w:trPr>
        <w:tc>
          <w:tcPr>
            <w:tcW w:w="4957" w:type="dxa"/>
            <w:tcBorders>
              <w:top w:val="dashed" w:sz="4" w:space="0" w:color="auto"/>
              <w:bottom w:val="dashed" w:sz="4" w:space="0" w:color="auto"/>
            </w:tcBorders>
          </w:tcPr>
          <w:p w:rsidR="00757943" w:rsidRPr="00D10B80" w:rsidRDefault="00757943" w:rsidP="00F31D01">
            <w:pPr>
              <w:jc w:val="both"/>
            </w:pPr>
            <w:r w:rsidRPr="00D10B80">
              <w:t>Bài toán 1. Tính nhẩm ( Làm việc cá nhân)</w:t>
            </w:r>
          </w:p>
          <w:p w:rsidR="00757943" w:rsidRPr="00D10B80" w:rsidRDefault="00757943" w:rsidP="00F31D01">
            <w:pPr>
              <w:jc w:val="both"/>
            </w:pPr>
            <w:r w:rsidRPr="00D10B80">
              <w:t>- GV yêu cầu học sinh đọc toán</w:t>
            </w:r>
          </w:p>
          <w:p w:rsidR="00757943" w:rsidRPr="00D10B80" w:rsidRDefault="00757943" w:rsidP="00F31D01">
            <w:pPr>
              <w:jc w:val="both"/>
            </w:pPr>
            <w:r w:rsidRPr="00D10B80">
              <w:t>- Hướng dẫn học sinh làm bài trên vở</w:t>
            </w:r>
          </w:p>
          <w:p w:rsidR="00757943" w:rsidRPr="00D10B80" w:rsidRDefault="00757943" w:rsidP="00F31D01">
            <w:pPr>
              <w:jc w:val="both"/>
            </w:pPr>
            <w:r>
              <w:rPr>
                <w:noProof/>
                <w:lang w:val="vi-VN" w:eastAsia="vi-VN"/>
              </w:rPr>
              <mc:AlternateContent>
                <mc:Choice Requires="wps">
                  <w:drawing>
                    <wp:anchor distT="0" distB="0" distL="114300" distR="114300" simplePos="0" relativeHeight="251671552" behindDoc="0" locked="0" layoutInCell="1" allowOverlap="1" wp14:anchorId="2BF3C263" wp14:editId="4175278E">
                      <wp:simplePos x="0" y="0"/>
                      <wp:positionH relativeFrom="column">
                        <wp:posOffset>1568450</wp:posOffset>
                      </wp:positionH>
                      <wp:positionV relativeFrom="paragraph">
                        <wp:posOffset>80645</wp:posOffset>
                      </wp:positionV>
                      <wp:extent cx="7620" cy="484505"/>
                      <wp:effectExtent l="0" t="0" r="30480" b="1079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20" cy="48450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6.35pt" to="124.1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">
                      <o:lock v:ext="edit" shapetype="f"/>
                    </v:line>
                  </w:pict>
                </mc:Fallback>
              </mc:AlternateContent>
            </w:r>
            <w:r w:rsidRPr="00D10B80">
              <w:t xml:space="preserve">Mẫu: 20 </w:t>
            </w:r>
            <w:r w:rsidRPr="00D10B80">
              <w:rPr>
                <w:position w:val="-4"/>
              </w:rPr>
              <w:object w:dxaOrig="180" w:dyaOrig="200">
                <v:shape id="_x0000_i1050" type="#_x0000_t75" style="width:9pt;height:9.75pt" o:ole="">
                  <v:imagedata r:id="rId73" o:title=""/>
                </v:shape>
                <o:OLEObject Type="Embed" ProgID="Equation.3" ShapeID="_x0000_i1050" DrawAspect="Content" ObjectID="_1801243731" r:id="rId74"/>
              </w:object>
            </w:r>
            <w:r w:rsidRPr="00D10B80">
              <w:t xml:space="preserve"> 30 = ?              600 </w:t>
            </w:r>
            <w:r w:rsidRPr="00D10B80">
              <w:rPr>
                <w:position w:val="-4"/>
              </w:rPr>
              <w:object w:dxaOrig="180" w:dyaOrig="200">
                <v:shape id="_x0000_i1051" type="#_x0000_t75" style="width:9pt;height:9.75pt" o:ole="">
                  <v:imagedata r:id="rId75" o:title=""/>
                </v:shape>
                <o:OLEObject Type="Embed" ProgID="Equation.3" ShapeID="_x0000_i1051" DrawAspect="Content" ObjectID="_1801243732" r:id="rId76"/>
              </w:object>
            </w:r>
            <w:r w:rsidRPr="00D10B80">
              <w:t xml:space="preserve"> 40 = ? </w:t>
            </w:r>
          </w:p>
          <w:p w:rsidR="00757943" w:rsidRPr="00D10B80" w:rsidRDefault="00757943" w:rsidP="00F31D01">
            <w:pPr>
              <w:jc w:val="both"/>
            </w:pPr>
            <w:r w:rsidRPr="00D10B80">
              <w:t xml:space="preserve"> Nhẩm: 2 </w:t>
            </w:r>
            <w:r w:rsidRPr="00D10B80">
              <w:rPr>
                <w:position w:val="-4"/>
              </w:rPr>
              <w:object w:dxaOrig="180" w:dyaOrig="200">
                <v:shape id="_x0000_i1052" type="#_x0000_t75" style="width:9pt;height:9.75pt" o:ole="">
                  <v:imagedata r:id="rId75" o:title=""/>
                </v:shape>
                <o:OLEObject Type="Embed" ProgID="Equation.3" ShapeID="_x0000_i1052" DrawAspect="Content" ObjectID="_1801243733" r:id="rId77"/>
              </w:object>
            </w:r>
            <w:r w:rsidRPr="00D10B80">
              <w:t xml:space="preserve"> 3 =  6         Nhẩm 6 </w:t>
            </w:r>
            <w:r w:rsidRPr="00D10B80">
              <w:rPr>
                <w:position w:val="-4"/>
              </w:rPr>
              <w:object w:dxaOrig="180" w:dyaOrig="200">
                <v:shape id="_x0000_i1053" type="#_x0000_t75" style="width:9pt;height:9.75pt" o:ole="">
                  <v:imagedata r:id="rId75" o:title=""/>
                </v:shape>
                <o:OLEObject Type="Embed" ProgID="Equation.3" ShapeID="_x0000_i1053" DrawAspect="Content" ObjectID="_1801243734" r:id="rId78"/>
              </w:object>
            </w:r>
            <w:r w:rsidRPr="00D10B80">
              <w:t xml:space="preserve"> 4 = 24</w:t>
            </w:r>
          </w:p>
          <w:p w:rsidR="00757943" w:rsidRPr="00D10B80" w:rsidRDefault="00757943" w:rsidP="00F31D01">
            <w:pPr>
              <w:jc w:val="both"/>
              <w:rPr>
                <w:color w:val="FF0000"/>
              </w:rPr>
            </w:pPr>
            <w:r w:rsidRPr="00D10B80">
              <w:t xml:space="preserve">        2</w:t>
            </w:r>
            <w:r w:rsidRPr="00D10B80">
              <w:rPr>
                <w:color w:val="FF0000"/>
              </w:rPr>
              <w:t>0</w:t>
            </w:r>
            <w:r w:rsidRPr="00D10B80">
              <w:t xml:space="preserve"> </w:t>
            </w:r>
            <w:r w:rsidRPr="00D10B80">
              <w:rPr>
                <w:position w:val="-4"/>
              </w:rPr>
              <w:object w:dxaOrig="180" w:dyaOrig="200">
                <v:shape id="_x0000_i1054" type="#_x0000_t75" style="width:9pt;height:9.75pt" o:ole="">
                  <v:imagedata r:id="rId75" o:title=""/>
                </v:shape>
                <o:OLEObject Type="Embed" ProgID="Equation.3" ShapeID="_x0000_i1054" DrawAspect="Content" ObjectID="_1801243735" r:id="rId79"/>
              </w:object>
            </w:r>
            <w:r w:rsidRPr="00D10B80">
              <w:t xml:space="preserve"> 3</w:t>
            </w:r>
            <w:r w:rsidRPr="00D10B80">
              <w:rPr>
                <w:color w:val="FF0000"/>
              </w:rPr>
              <w:t>0</w:t>
            </w:r>
            <w:r w:rsidRPr="00D10B80">
              <w:t xml:space="preserve"> = 6</w:t>
            </w:r>
            <w:r w:rsidRPr="00D10B80">
              <w:rPr>
                <w:color w:val="FF0000"/>
              </w:rPr>
              <w:t xml:space="preserve">00     </w:t>
            </w:r>
            <w:r w:rsidRPr="00D10B80">
              <w:t>60</w:t>
            </w:r>
            <w:r w:rsidRPr="00D10B80">
              <w:rPr>
                <w:color w:val="FF0000"/>
              </w:rPr>
              <w:t>0</w:t>
            </w:r>
            <w:r w:rsidRPr="00D10B80">
              <w:t xml:space="preserve"> </w:t>
            </w:r>
            <w:r w:rsidRPr="00D10B80">
              <w:rPr>
                <w:position w:val="-4"/>
              </w:rPr>
              <w:object w:dxaOrig="180" w:dyaOrig="200">
                <v:shape id="_x0000_i1055" type="#_x0000_t75" style="width:9pt;height:9.75pt" o:ole="">
                  <v:imagedata r:id="rId75" o:title=""/>
                </v:shape>
                <o:OLEObject Type="Embed" ProgID="Equation.3" ShapeID="_x0000_i1055" DrawAspect="Content" ObjectID="_1801243736" r:id="rId80"/>
              </w:object>
            </w:r>
            <w:r w:rsidRPr="00D10B80">
              <w:t xml:space="preserve"> 4</w:t>
            </w:r>
            <w:r w:rsidRPr="00D10B80">
              <w:rPr>
                <w:color w:val="FF0000"/>
              </w:rPr>
              <w:t>0</w:t>
            </w:r>
            <w:r w:rsidRPr="00D10B80">
              <w:t xml:space="preserve"> = 24 </w:t>
            </w:r>
            <w:r w:rsidRPr="00D10B80">
              <w:rPr>
                <w:color w:val="FF0000"/>
              </w:rPr>
              <w:t>000</w:t>
            </w:r>
          </w:p>
          <w:p w:rsidR="00757943" w:rsidRPr="00D10B80" w:rsidRDefault="00757943" w:rsidP="00F31D01">
            <w:pPr>
              <w:jc w:val="both"/>
              <w:rPr>
                <w:color w:val="FF0000"/>
              </w:rPr>
            </w:pPr>
          </w:p>
          <w:p w:rsidR="00757943" w:rsidRPr="00D10B80" w:rsidRDefault="00757943" w:rsidP="00F31D01">
            <w:pPr>
              <w:jc w:val="both"/>
            </w:pPr>
            <w:r w:rsidRPr="00D10B80">
              <w:t xml:space="preserve"> a) 20 </w:t>
            </w:r>
            <w:r w:rsidRPr="00D10B80">
              <w:rPr>
                <w:position w:val="-4"/>
              </w:rPr>
              <w:object w:dxaOrig="180" w:dyaOrig="200">
                <v:shape id="_x0000_i1056" type="#_x0000_t75" style="width:9pt;height:9.75pt" o:ole="">
                  <v:imagedata r:id="rId75" o:title=""/>
                </v:shape>
                <o:OLEObject Type="Embed" ProgID="Equation.3" ShapeID="_x0000_i1056" DrawAspect="Content" ObjectID="_1801243737" r:id="rId81"/>
              </w:object>
            </w:r>
            <w:r w:rsidRPr="00D10B80">
              <w:t xml:space="preserve"> 40                    400 </w:t>
            </w:r>
            <w:r w:rsidRPr="00D10B80">
              <w:rPr>
                <w:position w:val="-4"/>
              </w:rPr>
              <w:object w:dxaOrig="180" w:dyaOrig="200">
                <v:shape id="_x0000_i1057" type="#_x0000_t75" style="width:9pt;height:9.75pt" o:ole="">
                  <v:imagedata r:id="rId75" o:title=""/>
                </v:shape>
                <o:OLEObject Type="Embed" ProgID="Equation.3" ShapeID="_x0000_i1057" DrawAspect="Content" ObjectID="_1801243738" r:id="rId82"/>
              </w:object>
            </w:r>
            <w:r w:rsidRPr="00D10B80">
              <w:t xml:space="preserve"> 20 </w:t>
            </w:r>
          </w:p>
          <w:p w:rsidR="00757943" w:rsidRPr="00D10B80" w:rsidRDefault="00757943" w:rsidP="00F31D01">
            <w:pPr>
              <w:jc w:val="both"/>
            </w:pPr>
            <w:r w:rsidRPr="00D10B80">
              <w:t xml:space="preserve">    70 </w:t>
            </w:r>
            <w:r w:rsidRPr="00D10B80">
              <w:rPr>
                <w:position w:val="-4"/>
              </w:rPr>
              <w:object w:dxaOrig="180" w:dyaOrig="200">
                <v:shape id="_x0000_i1058" type="#_x0000_t75" style="width:9pt;height:9.75pt" o:ole="">
                  <v:imagedata r:id="rId75" o:title=""/>
                </v:shape>
                <o:OLEObject Type="Embed" ProgID="Equation.3" ShapeID="_x0000_i1058" DrawAspect="Content" ObjectID="_1801243739" r:id="rId83"/>
              </w:object>
            </w:r>
            <w:r w:rsidRPr="00D10B80">
              <w:t xml:space="preserve"> 60                     900 </w:t>
            </w:r>
            <w:r w:rsidRPr="00D10B80">
              <w:rPr>
                <w:position w:val="-4"/>
              </w:rPr>
              <w:object w:dxaOrig="180" w:dyaOrig="200">
                <v:shape id="_x0000_i1059" type="#_x0000_t75" style="width:9pt;height:9.75pt" o:ole="">
                  <v:imagedata r:id="rId75" o:title=""/>
                </v:shape>
                <o:OLEObject Type="Embed" ProgID="Equation.3" ShapeID="_x0000_i1059" DrawAspect="Content" ObjectID="_1801243740" r:id="rId84"/>
              </w:object>
            </w:r>
            <w:r w:rsidRPr="00D10B80">
              <w:t xml:space="preserve"> 30                   </w:t>
            </w:r>
          </w:p>
          <w:p w:rsidR="00757943" w:rsidRPr="00D10B80" w:rsidRDefault="00757943" w:rsidP="00F31D01">
            <w:pPr>
              <w:jc w:val="both"/>
              <w:rPr>
                <w:color w:val="FF0000"/>
              </w:rPr>
            </w:pPr>
            <w:r w:rsidRPr="00D10B80">
              <w:t xml:space="preserve"> </w:t>
            </w:r>
          </w:p>
          <w:p w:rsidR="00757943" w:rsidRPr="00D10B80" w:rsidRDefault="00757943" w:rsidP="00F31D01">
            <w:pPr>
              <w:jc w:val="both"/>
            </w:pPr>
            <w:r w:rsidRPr="00D10B80">
              <w:t>- Khi nhân một số tròn chục, tròn trăm, tròn nghìn,… với số tròn chục, tròn trăm, tròn nghìn….. ta thực hiện như thế nào?</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Pr>
                <w:noProof/>
                <w:lang w:val="vi-VN" w:eastAsia="vi-VN"/>
              </w:rPr>
              <mc:AlternateContent>
                <mc:Choice Requires="wps">
                  <w:drawing>
                    <wp:anchor distT="0" distB="0" distL="114299" distR="114299" simplePos="0" relativeHeight="251673600" behindDoc="0" locked="0" layoutInCell="1" allowOverlap="1" wp14:anchorId="467B5963" wp14:editId="05210CE6">
                      <wp:simplePos x="0" y="0"/>
                      <wp:positionH relativeFrom="column">
                        <wp:posOffset>1678939</wp:posOffset>
                      </wp:positionH>
                      <wp:positionV relativeFrom="paragraph">
                        <wp:posOffset>48260</wp:posOffset>
                      </wp:positionV>
                      <wp:extent cx="0" cy="562610"/>
                      <wp:effectExtent l="0" t="0" r="19050" b="2794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626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6" o:spid="_x0000_s1026" style="position:absolute;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32.2pt,3.8pt" to="132.2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" strokecolor="#4a7ebb">
                      <o:lock v:ext="edit" shapetype="f"/>
                    </v:line>
                  </w:pict>
                </mc:Fallback>
              </mc:AlternateContent>
            </w:r>
            <w:r w:rsidRPr="00D10B80">
              <w:t>Mẫu 400 : 20 = ?              1.500: 500 = ?</w:t>
            </w:r>
          </w:p>
          <w:p w:rsidR="00757943" w:rsidRPr="00D10B80" w:rsidRDefault="00757943" w:rsidP="00F31D01">
            <w:pPr>
              <w:jc w:val="both"/>
            </w:pPr>
            <w:r w:rsidRPr="00D10B80">
              <w:t>Nhẩm: 400: 20 = 40: 2  Nhẩm: 1.500: 500</w:t>
            </w:r>
          </w:p>
          <w:p w:rsidR="00757943" w:rsidRPr="00D10B80" w:rsidRDefault="00757943" w:rsidP="00F31D01">
            <w:pPr>
              <w:jc w:val="both"/>
            </w:pPr>
            <w:r w:rsidRPr="00D10B80">
              <w:lastRenderedPageBreak/>
              <w:t xml:space="preserve">                         = 20                  = 15 : 5</w:t>
            </w:r>
          </w:p>
          <w:p w:rsidR="00757943" w:rsidRPr="00D10B80" w:rsidRDefault="00757943" w:rsidP="00F31D01">
            <w:pPr>
              <w:jc w:val="both"/>
            </w:pPr>
            <w:r w:rsidRPr="00D10B80">
              <w:t xml:space="preserve">                                                    = 3</w:t>
            </w:r>
          </w:p>
          <w:p w:rsidR="00757943" w:rsidRPr="00D10B80" w:rsidRDefault="00757943" w:rsidP="00F31D01">
            <w:pPr>
              <w:jc w:val="both"/>
            </w:pPr>
            <w:r w:rsidRPr="00D10B80">
              <w:t>b) 900: 30                     3600: 600</w:t>
            </w:r>
          </w:p>
          <w:p w:rsidR="00757943" w:rsidRPr="00D10B80" w:rsidRDefault="00757943" w:rsidP="00F31D01">
            <w:pPr>
              <w:jc w:val="both"/>
            </w:pPr>
            <w:r w:rsidRPr="00D10B80">
              <w:t xml:space="preserve">   240: 80                       2800: 40</w:t>
            </w:r>
          </w:p>
          <w:p w:rsidR="00757943" w:rsidRPr="00D10B80" w:rsidRDefault="00757943" w:rsidP="00F31D01">
            <w:pPr>
              <w:jc w:val="both"/>
            </w:pPr>
            <w:r w:rsidRPr="00D10B80">
              <w:t xml:space="preserve">  </w:t>
            </w:r>
          </w:p>
          <w:p w:rsidR="00757943" w:rsidRPr="00D10B80" w:rsidRDefault="00757943" w:rsidP="00F31D01">
            <w:pPr>
              <w:jc w:val="both"/>
            </w:pPr>
            <w:r w:rsidRPr="00D10B80">
              <w:t xml:space="preserve">    </w:t>
            </w:r>
          </w:p>
          <w:p w:rsidR="00757943" w:rsidRPr="00D10B80" w:rsidRDefault="00757943" w:rsidP="00F31D01">
            <w:pPr>
              <w:jc w:val="both"/>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pPr>
            <w:r w:rsidRPr="00D10B80">
              <w:t xml:space="preserve"> </w:t>
            </w:r>
          </w:p>
          <w:p w:rsidR="00757943" w:rsidRPr="00D10B80" w:rsidRDefault="00757943" w:rsidP="00F31D01">
            <w:pPr>
              <w:jc w:val="both"/>
            </w:pPr>
            <w:r w:rsidRPr="00D10B80">
              <w:t xml:space="preserve">- Khi thực hiện phép chia số bị chia là số tròn chục, tròn trăm, tròn nghìn… cho số chia là tròn chục, tròn trăm, tròn nghìn…ta làm như thế nào? </w:t>
            </w:r>
          </w:p>
          <w:p w:rsidR="00757943" w:rsidRPr="00D10B80" w:rsidRDefault="00757943" w:rsidP="00F31D01">
            <w:pPr>
              <w:jc w:val="both"/>
            </w:pPr>
            <w:r w:rsidRPr="00D10B80">
              <w:t>- GV nhận xét, tuyên dương</w:t>
            </w:r>
          </w:p>
          <w:p w:rsidR="00757943" w:rsidRPr="00D10B80" w:rsidRDefault="00757943" w:rsidP="00F31D01">
            <w:pPr>
              <w:jc w:val="both"/>
            </w:pPr>
          </w:p>
          <w:p w:rsidR="00757943" w:rsidRPr="00D10B80" w:rsidRDefault="00757943" w:rsidP="00F31D01">
            <w:pPr>
              <w:jc w:val="both"/>
            </w:pPr>
            <w:r w:rsidRPr="00D10B80">
              <w:t>Bài toán 2: Đặt tính rồi tính (Làm việc nhóm 2)</w:t>
            </w:r>
          </w:p>
          <w:p w:rsidR="00757943" w:rsidRPr="00D10B80" w:rsidRDefault="00757943" w:rsidP="00F31D01">
            <w:pPr>
              <w:jc w:val="both"/>
            </w:pPr>
            <w:r w:rsidRPr="00D10B80">
              <w:t>- GV yêu cầu học sinh đọc toán</w:t>
            </w:r>
          </w:p>
          <w:p w:rsidR="00757943" w:rsidRPr="00D10B80" w:rsidRDefault="00757943" w:rsidP="00F31D01">
            <w:pPr>
              <w:jc w:val="both"/>
            </w:pPr>
            <w:r w:rsidRPr="00D10B80">
              <w:t>- GV chia nhóm 2, các nhóm làm vào vở</w:t>
            </w:r>
          </w:p>
          <w:p w:rsidR="00757943" w:rsidRPr="00D10B80" w:rsidRDefault="00757943" w:rsidP="00F31D01">
            <w:pPr>
              <w:jc w:val="both"/>
            </w:pPr>
            <w:r w:rsidRPr="00D10B80">
              <w:t>- Bài toán cho biết gì ?</w:t>
            </w:r>
          </w:p>
          <w:p w:rsidR="00757943" w:rsidRPr="00D10B80" w:rsidRDefault="00757943" w:rsidP="00F31D01">
            <w:pPr>
              <w:jc w:val="both"/>
            </w:pPr>
          </w:p>
          <w:p w:rsidR="00757943" w:rsidRPr="00D10B80" w:rsidRDefault="00757943" w:rsidP="00F31D01">
            <w:pPr>
              <w:jc w:val="both"/>
            </w:pPr>
            <w:r w:rsidRPr="00D10B80">
              <w:t>- Bài toán hỏi gì?</w:t>
            </w:r>
          </w:p>
          <w:p w:rsidR="00757943" w:rsidRPr="00D10B80" w:rsidRDefault="00757943" w:rsidP="00F31D01">
            <w:pPr>
              <w:jc w:val="both"/>
            </w:pPr>
            <w:r w:rsidRPr="00D10B80">
              <w:t>- Muốn tìm được 8 thùng soài nặng số kg ta làm như thế nào?</w:t>
            </w:r>
          </w:p>
          <w:p w:rsidR="00757943" w:rsidRPr="00D10B80" w:rsidRDefault="00757943" w:rsidP="00F31D01">
            <w:pPr>
              <w:jc w:val="both"/>
            </w:pPr>
            <w:r w:rsidRPr="00D10B80">
              <w:t>- Khi tìm được số kg nặng của 8 thùng ta làm như thế nào để tìm số kg còn lại của của hàng?</w:t>
            </w:r>
          </w:p>
          <w:p w:rsidR="00757943" w:rsidRPr="00D10B80" w:rsidRDefault="00757943" w:rsidP="00F31D01">
            <w:pPr>
              <w:jc w:val="both"/>
            </w:pPr>
          </w:p>
          <w:p w:rsidR="00757943" w:rsidRPr="00D10B80" w:rsidRDefault="00757943" w:rsidP="00F31D01">
            <w:pPr>
              <w:jc w:val="both"/>
            </w:pPr>
            <w:r w:rsidRPr="00D10B80">
              <w:t>- Đổi vở xếp theo nhóm  trình bày kết qủa, nhận xét lẫn nhau</w:t>
            </w: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rPr>
                <w:b/>
              </w:rPr>
            </w:pPr>
          </w:p>
          <w:p w:rsidR="00757943" w:rsidRPr="00D10B80" w:rsidRDefault="00757943" w:rsidP="00F31D01">
            <w:pPr>
              <w:jc w:val="both"/>
            </w:pPr>
            <w:r w:rsidRPr="00D10B80">
              <w:rPr>
                <w:b/>
              </w:rPr>
              <w:lastRenderedPageBreak/>
              <w:t>-</w:t>
            </w:r>
            <w:r w:rsidRPr="00D10B80">
              <w:t xml:space="preserve"> GV nhận xét, tuyên dương</w:t>
            </w:r>
          </w:p>
          <w:p w:rsidR="00757943" w:rsidRPr="00D10B80" w:rsidRDefault="00757943" w:rsidP="00F31D01">
            <w:pPr>
              <w:jc w:val="both"/>
            </w:pPr>
          </w:p>
          <w:p w:rsidR="00757943" w:rsidRPr="00D10B80" w:rsidRDefault="00757943" w:rsidP="00F31D01">
            <w:pPr>
              <w:jc w:val="both"/>
            </w:pPr>
            <w:r w:rsidRPr="00D10B80">
              <w:t>Bài toán 3: Trò chơi ô cửa bí mật</w:t>
            </w:r>
          </w:p>
          <w:p w:rsidR="00757943" w:rsidRPr="00D10B80" w:rsidRDefault="00757943" w:rsidP="00F31D01">
            <w:pPr>
              <w:jc w:val="both"/>
            </w:pPr>
            <w:r w:rsidRPr="00D10B80">
              <w:t>- GV phổ biến luật chơi</w:t>
            </w:r>
          </w:p>
          <w:p w:rsidR="00757943" w:rsidRPr="00D10B80" w:rsidRDefault="00757943" w:rsidP="00F31D01">
            <w:pPr>
              <w:jc w:val="both"/>
            </w:pPr>
            <w:r w:rsidRPr="00D10B80">
              <w:t>( Trong mỗi ô cửa A, B, C,D là các phép tính của các bạn Mai, Việt, Nam và Rô-bốt có các phép tính nhiệm vụ của các em là mở lần lượt các ô cửa A, B, C,D  nhiệm vụ của chúng ta giải các phép tính đó và xem kết quả của ai lớn nhất ai đoán đúng sẽ nhận được một phần quà của bạn Mi.</w:t>
            </w:r>
          </w:p>
          <w:p w:rsidR="00757943" w:rsidRPr="00D10B80" w:rsidRDefault="00757943" w:rsidP="00F31D01">
            <w:pPr>
              <w:jc w:val="both"/>
            </w:pPr>
            <w:r w:rsidRPr="00D10B80">
              <w:t>-  GV tổ chức cho HS chơi</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Gọi HS nêu kết quả, HS nhận xét</w:t>
            </w:r>
          </w:p>
          <w:p w:rsidR="00757943" w:rsidRPr="00D10B80" w:rsidRDefault="00757943" w:rsidP="00F31D01">
            <w:pPr>
              <w:jc w:val="both"/>
            </w:pPr>
            <w:r w:rsidRPr="00D10B80">
              <w:t>- Ai nhận được móm quà của bạn Mi</w:t>
            </w:r>
          </w:p>
          <w:p w:rsidR="00757943" w:rsidRPr="00D10B80" w:rsidRDefault="00757943" w:rsidP="00F31D01">
            <w:pPr>
              <w:jc w:val="both"/>
            </w:pPr>
            <w:r w:rsidRPr="00D10B80">
              <w:t>- GV nhận xét tuyên dương</w:t>
            </w:r>
          </w:p>
          <w:p w:rsidR="00757943" w:rsidRPr="00D10B80" w:rsidRDefault="00757943" w:rsidP="00F31D01">
            <w:pPr>
              <w:jc w:val="both"/>
            </w:pPr>
            <w:r w:rsidRPr="00D10B80">
              <w:t xml:space="preserve"> Bài 4: Tính bằng cách thuận tiện nhất</w:t>
            </w:r>
          </w:p>
          <w:p w:rsidR="00757943" w:rsidRPr="00D10B80" w:rsidRDefault="00757943" w:rsidP="00F31D01">
            <w:pPr>
              <w:jc w:val="both"/>
            </w:pPr>
            <w:r w:rsidRPr="00D10B80">
              <w:t xml:space="preserve"> (Làm việc nhóm 4 )</w:t>
            </w:r>
          </w:p>
          <w:p w:rsidR="00757943" w:rsidRPr="00D10B80" w:rsidRDefault="00757943" w:rsidP="00F31D01">
            <w:pPr>
              <w:jc w:val="both"/>
            </w:pPr>
            <w:r w:rsidRPr="00D10B80">
              <w:t>- GV yêu cầu HS đọc bài toán</w:t>
            </w:r>
          </w:p>
          <w:p w:rsidR="00757943" w:rsidRPr="00D10B80" w:rsidRDefault="00757943" w:rsidP="00F31D01">
            <w:pPr>
              <w:jc w:val="both"/>
            </w:pPr>
            <w:r w:rsidRPr="00D10B80">
              <w:t>- Yêu cầu hs làm việc theo nhóm</w:t>
            </w:r>
          </w:p>
          <w:p w:rsidR="00757943" w:rsidRPr="00D10B80" w:rsidRDefault="00757943" w:rsidP="00F31D01">
            <w:pPr>
              <w:jc w:val="both"/>
            </w:pPr>
            <w:r w:rsidRPr="00D10B80">
              <w:t>- Muốn tính được phép tính bằng cách thuận tiện nhất ta vận dụng tính chất gì đã học ?</w:t>
            </w:r>
          </w:p>
          <w:p w:rsidR="00757943" w:rsidRPr="00D10B80" w:rsidRDefault="00757943" w:rsidP="00F31D01">
            <w:pPr>
              <w:jc w:val="both"/>
            </w:pPr>
            <w:r w:rsidRPr="00D10B80">
              <w:t>- HS trong nhóm làm và trình bày kết quả</w:t>
            </w:r>
          </w:p>
          <w:p w:rsidR="00757943" w:rsidRPr="00D10B80" w:rsidRDefault="00757943" w:rsidP="00F31D01">
            <w:pPr>
              <w:jc w:val="both"/>
            </w:pPr>
            <w:r w:rsidRPr="00D10B80">
              <w:t>( Phần b giành cho HS khá, giỏi)</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Gọi HS nêu kết quả, HS nhận xét</w:t>
            </w:r>
          </w:p>
          <w:p w:rsidR="00757943" w:rsidRPr="00D10B80" w:rsidRDefault="00757943" w:rsidP="00F31D01">
            <w:pPr>
              <w:jc w:val="both"/>
            </w:pPr>
            <w:r w:rsidRPr="00D10B80">
              <w:t>- GV nhận xét tuyên dương</w:t>
            </w:r>
          </w:p>
        </w:tc>
        <w:tc>
          <w:tcPr>
            <w:tcW w:w="5074" w:type="dxa"/>
            <w:tcBorders>
              <w:top w:val="dashed" w:sz="4" w:space="0" w:color="auto"/>
              <w:bottom w:val="dashed" w:sz="4" w:space="0" w:color="auto"/>
            </w:tcBorders>
          </w:tcPr>
          <w:p w:rsidR="00757943" w:rsidRPr="00D10B80" w:rsidRDefault="00757943" w:rsidP="00F31D01">
            <w:pPr>
              <w:jc w:val="both"/>
            </w:pPr>
          </w:p>
          <w:p w:rsidR="00757943" w:rsidRPr="00D10B80" w:rsidRDefault="00757943" w:rsidP="00F31D01">
            <w:pPr>
              <w:jc w:val="both"/>
            </w:pPr>
            <w:r w:rsidRPr="00D10B80">
              <w:t>- HS đọc yêu cầu bài</w:t>
            </w:r>
          </w:p>
          <w:p w:rsidR="00757943" w:rsidRPr="00D10B80" w:rsidRDefault="00757943" w:rsidP="00F31D01">
            <w:pPr>
              <w:jc w:val="both"/>
            </w:pPr>
            <w:r>
              <w:rPr>
                <w:noProof/>
                <w:lang w:val="vi-VN" w:eastAsia="vi-VN"/>
              </w:rPr>
              <mc:AlternateContent>
                <mc:Choice Requires="wps">
                  <w:drawing>
                    <wp:anchor distT="0" distB="0" distL="114299" distR="114299" simplePos="0" relativeHeight="251672576" behindDoc="0" locked="0" layoutInCell="1" allowOverlap="1" wp14:anchorId="5FF8968A" wp14:editId="5EB414CE">
                      <wp:simplePos x="0" y="0"/>
                      <wp:positionH relativeFrom="column">
                        <wp:posOffset>1468754</wp:posOffset>
                      </wp:positionH>
                      <wp:positionV relativeFrom="paragraph">
                        <wp:posOffset>172720</wp:posOffset>
                      </wp:positionV>
                      <wp:extent cx="0" cy="1014095"/>
                      <wp:effectExtent l="0" t="0" r="19050" b="1460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1409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5" o:spid="_x0000_s1026" style="position:absolute;z-index:251672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15.65pt,13.6pt" to="115.65pt,9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">
                      <o:lock v:ext="edit" shapetype="f"/>
                    </v:line>
                  </w:pict>
                </mc:Fallback>
              </mc:AlternateContent>
            </w:r>
            <w:r w:rsidRPr="00D10B80">
              <w:t>- Học sinh làm</w:t>
            </w:r>
          </w:p>
          <w:p w:rsidR="00757943" w:rsidRPr="00D10B80" w:rsidRDefault="00757943" w:rsidP="00F31D01">
            <w:pPr>
              <w:jc w:val="both"/>
            </w:pPr>
            <w:r w:rsidRPr="00D10B80">
              <w:t xml:space="preserve"> a)  20 </w:t>
            </w:r>
            <w:r w:rsidRPr="00D10B80">
              <w:rPr>
                <w:position w:val="-4"/>
              </w:rPr>
              <w:object w:dxaOrig="180" w:dyaOrig="200">
                <v:shape id="_x0000_i1060" type="#_x0000_t75" style="width:9pt;height:9.75pt" o:ole="">
                  <v:imagedata r:id="rId75" o:title=""/>
                </v:shape>
                <o:OLEObject Type="Embed" ProgID="Equation.3" ShapeID="_x0000_i1060" DrawAspect="Content" ObjectID="_1801243741" r:id="rId85"/>
              </w:object>
            </w:r>
            <w:r w:rsidRPr="00D10B80">
              <w:t xml:space="preserve"> 40 =                7</w:t>
            </w:r>
            <w:r w:rsidRPr="00D10B80">
              <w:rPr>
                <w:color w:val="FF0000"/>
              </w:rPr>
              <w:t>0</w:t>
            </w:r>
            <w:r w:rsidRPr="00D10B80">
              <w:t xml:space="preserve"> </w:t>
            </w:r>
            <w:r w:rsidRPr="00D10B80">
              <w:rPr>
                <w:position w:val="-4"/>
              </w:rPr>
              <w:object w:dxaOrig="180" w:dyaOrig="200">
                <v:shape id="_x0000_i1061" type="#_x0000_t75" style="width:9pt;height:9.75pt" o:ole="">
                  <v:imagedata r:id="rId75" o:title=""/>
                </v:shape>
                <o:OLEObject Type="Embed" ProgID="Equation.3" ShapeID="_x0000_i1061" DrawAspect="Content" ObjectID="_1801243742" r:id="rId86"/>
              </w:object>
            </w:r>
            <w:r w:rsidRPr="00D10B80">
              <w:t xml:space="preserve"> 6</w:t>
            </w:r>
            <w:r w:rsidRPr="00D10B80">
              <w:rPr>
                <w:color w:val="FF0000"/>
              </w:rPr>
              <w:t>0</w:t>
            </w:r>
            <w:r w:rsidRPr="00D10B80">
              <w:t xml:space="preserve"> = </w:t>
            </w:r>
          </w:p>
          <w:p w:rsidR="00757943" w:rsidRPr="00D10B80" w:rsidRDefault="00757943" w:rsidP="00F31D01">
            <w:pPr>
              <w:jc w:val="both"/>
            </w:pPr>
            <w:r w:rsidRPr="00D10B80">
              <w:t xml:space="preserve"> Nhẩm: 2 </w:t>
            </w:r>
            <w:r w:rsidRPr="00D10B80">
              <w:rPr>
                <w:position w:val="-4"/>
              </w:rPr>
              <w:object w:dxaOrig="180" w:dyaOrig="200">
                <v:shape id="_x0000_i1062" type="#_x0000_t75" style="width:9pt;height:9.75pt" o:ole="">
                  <v:imagedata r:id="rId75" o:title=""/>
                </v:shape>
                <o:OLEObject Type="Embed" ProgID="Equation.3" ShapeID="_x0000_i1062" DrawAspect="Content" ObjectID="_1801243743" r:id="rId87"/>
              </w:object>
            </w:r>
            <w:r w:rsidRPr="00D10B80">
              <w:t xml:space="preserve"> 4 =  8        Nhẩm:7 </w:t>
            </w:r>
            <w:r w:rsidRPr="00D10B80">
              <w:rPr>
                <w:position w:val="-4"/>
              </w:rPr>
              <w:object w:dxaOrig="180" w:dyaOrig="200">
                <v:shape id="_x0000_i1063" type="#_x0000_t75" style="width:9pt;height:9.75pt" o:ole="">
                  <v:imagedata r:id="rId75" o:title=""/>
                </v:shape>
                <o:OLEObject Type="Embed" ProgID="Equation.3" ShapeID="_x0000_i1063" DrawAspect="Content" ObjectID="_1801243744" r:id="rId88"/>
              </w:object>
            </w:r>
            <w:r w:rsidRPr="00D10B80">
              <w:t xml:space="preserve"> 6= 42</w:t>
            </w:r>
          </w:p>
          <w:p w:rsidR="00757943" w:rsidRPr="00D10B80" w:rsidRDefault="00757943" w:rsidP="00F31D01">
            <w:pPr>
              <w:jc w:val="both"/>
              <w:rPr>
                <w:color w:val="FF0000"/>
              </w:rPr>
            </w:pPr>
            <w:r w:rsidRPr="00D10B80">
              <w:t xml:space="preserve">    2</w:t>
            </w:r>
            <w:r w:rsidRPr="00D10B80">
              <w:rPr>
                <w:color w:val="C00000"/>
              </w:rPr>
              <w:t>0</w:t>
            </w:r>
            <w:r w:rsidRPr="00D10B80">
              <w:t xml:space="preserve"> </w:t>
            </w:r>
            <w:r w:rsidRPr="00D10B80">
              <w:rPr>
                <w:position w:val="-4"/>
              </w:rPr>
              <w:object w:dxaOrig="180" w:dyaOrig="200">
                <v:shape id="_x0000_i1064" type="#_x0000_t75" style="width:9pt;height:9.75pt" o:ole="">
                  <v:imagedata r:id="rId75" o:title=""/>
                </v:shape>
                <o:OLEObject Type="Embed" ProgID="Equation.3" ShapeID="_x0000_i1064" DrawAspect="Content" ObjectID="_1801243745" r:id="rId89"/>
              </w:object>
            </w:r>
            <w:r w:rsidRPr="00D10B80">
              <w:t xml:space="preserve"> 4</w:t>
            </w:r>
            <w:r w:rsidRPr="00D10B80">
              <w:rPr>
                <w:color w:val="C00000"/>
              </w:rPr>
              <w:t>0</w:t>
            </w:r>
            <w:r w:rsidRPr="00D10B80">
              <w:t xml:space="preserve"> = 8</w:t>
            </w:r>
            <w:r w:rsidRPr="00D10B80">
              <w:rPr>
                <w:color w:val="C00000"/>
              </w:rPr>
              <w:t xml:space="preserve">00 </w:t>
            </w:r>
            <w:r w:rsidRPr="00D10B80">
              <w:t xml:space="preserve">           7</w:t>
            </w:r>
            <w:r w:rsidRPr="00D10B80">
              <w:rPr>
                <w:color w:val="FF0000"/>
              </w:rPr>
              <w:t>0</w:t>
            </w:r>
            <w:r w:rsidRPr="00D10B80">
              <w:t xml:space="preserve"> </w:t>
            </w:r>
            <w:r w:rsidRPr="00D10B80">
              <w:rPr>
                <w:position w:val="-4"/>
              </w:rPr>
              <w:object w:dxaOrig="180" w:dyaOrig="200">
                <v:shape id="_x0000_i1065" type="#_x0000_t75" style="width:9pt;height:9.75pt" o:ole="">
                  <v:imagedata r:id="rId75" o:title=""/>
                </v:shape>
                <o:OLEObject Type="Embed" ProgID="Equation.3" ShapeID="_x0000_i1065" DrawAspect="Content" ObjectID="_1801243746" r:id="rId90"/>
              </w:object>
            </w:r>
            <w:r w:rsidRPr="00D10B80">
              <w:t xml:space="preserve"> 6</w:t>
            </w:r>
            <w:r w:rsidRPr="00D10B80">
              <w:rPr>
                <w:color w:val="FF0000"/>
              </w:rPr>
              <w:t>0</w:t>
            </w:r>
            <w:r w:rsidRPr="00D10B80">
              <w:t xml:space="preserve"> = 4 2</w:t>
            </w:r>
            <w:r w:rsidRPr="00D10B80">
              <w:rPr>
                <w:color w:val="FF0000"/>
              </w:rPr>
              <w:t>00</w:t>
            </w:r>
            <w:r w:rsidRPr="00D10B80">
              <w:t xml:space="preserve">              </w:t>
            </w:r>
          </w:p>
          <w:p w:rsidR="00757943" w:rsidRPr="00D10B80" w:rsidRDefault="00757943" w:rsidP="00F31D01">
            <w:pPr>
              <w:jc w:val="both"/>
            </w:pPr>
            <w:r w:rsidRPr="00D10B80">
              <w:t xml:space="preserve">         </w:t>
            </w:r>
          </w:p>
          <w:p w:rsidR="00757943" w:rsidRPr="00D10B80" w:rsidRDefault="00757943" w:rsidP="00F31D01">
            <w:pPr>
              <w:jc w:val="both"/>
              <w:rPr>
                <w:color w:val="FF0000"/>
              </w:rPr>
            </w:pPr>
            <w:r w:rsidRPr="00D10B80">
              <w:t xml:space="preserve">   40</w:t>
            </w:r>
            <w:r w:rsidRPr="00D10B80">
              <w:rPr>
                <w:color w:val="FF0000"/>
              </w:rPr>
              <w:t>0</w:t>
            </w:r>
            <w:r w:rsidRPr="00D10B80">
              <w:t xml:space="preserve"> </w:t>
            </w:r>
            <w:r w:rsidRPr="00D10B80">
              <w:rPr>
                <w:position w:val="-4"/>
              </w:rPr>
              <w:object w:dxaOrig="180" w:dyaOrig="200">
                <v:shape id="_x0000_i1066" type="#_x0000_t75" style="width:9pt;height:9.75pt" o:ole="">
                  <v:imagedata r:id="rId75" o:title=""/>
                </v:shape>
                <o:OLEObject Type="Embed" ProgID="Equation.3" ShapeID="_x0000_i1066" DrawAspect="Content" ObjectID="_1801243747" r:id="rId91"/>
              </w:object>
            </w:r>
            <w:r w:rsidRPr="00D10B80">
              <w:t xml:space="preserve"> 2</w:t>
            </w:r>
            <w:r w:rsidRPr="00D10B80">
              <w:rPr>
                <w:color w:val="FF0000"/>
              </w:rPr>
              <w:t>0</w:t>
            </w:r>
            <w:r w:rsidRPr="00D10B80">
              <w:t xml:space="preserve"> =                   90</w:t>
            </w:r>
            <w:r w:rsidRPr="00D10B80">
              <w:rPr>
                <w:color w:val="FF0000"/>
              </w:rPr>
              <w:t>0</w:t>
            </w:r>
            <w:r w:rsidRPr="00D10B80">
              <w:t xml:space="preserve"> </w:t>
            </w:r>
            <w:r w:rsidRPr="00D10B80">
              <w:rPr>
                <w:position w:val="-4"/>
              </w:rPr>
              <w:object w:dxaOrig="180" w:dyaOrig="200">
                <v:shape id="_x0000_i1067" type="#_x0000_t75" style="width:9pt;height:9.75pt" o:ole="">
                  <v:imagedata r:id="rId75" o:title=""/>
                </v:shape>
                <o:OLEObject Type="Embed" ProgID="Equation.3" ShapeID="_x0000_i1067" DrawAspect="Content" ObjectID="_1801243748" r:id="rId92"/>
              </w:object>
            </w:r>
            <w:r w:rsidRPr="00D10B80">
              <w:t xml:space="preserve"> 3</w:t>
            </w:r>
            <w:r w:rsidRPr="00D10B80">
              <w:rPr>
                <w:color w:val="FF0000"/>
              </w:rPr>
              <w:t xml:space="preserve">0 </w:t>
            </w:r>
            <w:r w:rsidRPr="00D10B80">
              <w:t>=</w:t>
            </w:r>
            <w:r w:rsidRPr="00D10B80">
              <w:rPr>
                <w:color w:val="FF0000"/>
              </w:rPr>
              <w:t xml:space="preserve"> </w:t>
            </w:r>
          </w:p>
          <w:p w:rsidR="00757943" w:rsidRPr="00D10B80" w:rsidRDefault="00757943" w:rsidP="00F31D01">
            <w:pPr>
              <w:jc w:val="both"/>
            </w:pPr>
            <w:r w:rsidRPr="00D10B80">
              <w:rPr>
                <w:color w:val="FF0000"/>
              </w:rPr>
              <w:t xml:space="preserve"> </w:t>
            </w:r>
            <w:r w:rsidRPr="00D10B80">
              <w:t xml:space="preserve">Nhẩm: 4 </w:t>
            </w:r>
            <w:r w:rsidRPr="00D10B80">
              <w:rPr>
                <w:position w:val="-4"/>
              </w:rPr>
              <w:object w:dxaOrig="180" w:dyaOrig="200">
                <v:shape id="_x0000_i1068" type="#_x0000_t75" style="width:9pt;height:9.75pt" o:ole="">
                  <v:imagedata r:id="rId75" o:title=""/>
                </v:shape>
                <o:OLEObject Type="Embed" ProgID="Equation.3" ShapeID="_x0000_i1068" DrawAspect="Content" ObjectID="_1801243749" r:id="rId93"/>
              </w:object>
            </w:r>
            <w:r w:rsidRPr="00D10B80">
              <w:t xml:space="preserve"> 2 =  8      Nhẩm:9 </w:t>
            </w:r>
            <w:r w:rsidRPr="00D10B80">
              <w:rPr>
                <w:position w:val="-4"/>
              </w:rPr>
              <w:object w:dxaOrig="180" w:dyaOrig="200">
                <v:shape id="_x0000_i1069" type="#_x0000_t75" style="width:9pt;height:9.75pt" o:ole="">
                  <v:imagedata r:id="rId75" o:title=""/>
                </v:shape>
                <o:OLEObject Type="Embed" ProgID="Equation.3" ShapeID="_x0000_i1069" DrawAspect="Content" ObjectID="_1801243750" r:id="rId94"/>
              </w:object>
            </w:r>
            <w:r w:rsidRPr="00D10B80">
              <w:t xml:space="preserve"> 3= 27</w:t>
            </w:r>
          </w:p>
          <w:p w:rsidR="00757943" w:rsidRPr="00D10B80" w:rsidRDefault="00757943" w:rsidP="00F31D01">
            <w:pPr>
              <w:jc w:val="both"/>
              <w:rPr>
                <w:color w:val="FF0000"/>
              </w:rPr>
            </w:pPr>
            <w:r w:rsidRPr="00D10B80">
              <w:t xml:space="preserve"> 4</w:t>
            </w:r>
            <w:r w:rsidRPr="00D10B80">
              <w:rPr>
                <w:color w:val="C00000"/>
              </w:rPr>
              <w:t>00</w:t>
            </w:r>
            <w:r w:rsidRPr="00D10B80">
              <w:t xml:space="preserve"> </w:t>
            </w:r>
            <w:r w:rsidRPr="00D10B80">
              <w:rPr>
                <w:position w:val="-4"/>
              </w:rPr>
              <w:object w:dxaOrig="180" w:dyaOrig="200">
                <v:shape id="_x0000_i1070" type="#_x0000_t75" style="width:9pt;height:9.75pt" o:ole="">
                  <v:imagedata r:id="rId75" o:title=""/>
                </v:shape>
                <o:OLEObject Type="Embed" ProgID="Equation.3" ShapeID="_x0000_i1070" DrawAspect="Content" ObjectID="_1801243751" r:id="rId95"/>
              </w:object>
            </w:r>
            <w:r w:rsidRPr="00D10B80">
              <w:t xml:space="preserve"> 2</w:t>
            </w:r>
            <w:r w:rsidRPr="00D10B80">
              <w:rPr>
                <w:color w:val="C00000"/>
              </w:rPr>
              <w:t>0</w:t>
            </w:r>
            <w:r w:rsidRPr="00D10B80">
              <w:t xml:space="preserve"> = 8 </w:t>
            </w:r>
            <w:r w:rsidRPr="00D10B80">
              <w:rPr>
                <w:color w:val="C00000"/>
              </w:rPr>
              <w:t xml:space="preserve">000 </w:t>
            </w:r>
            <w:r w:rsidRPr="00D10B80">
              <w:t xml:space="preserve">   9</w:t>
            </w:r>
            <w:r w:rsidRPr="00D10B80">
              <w:rPr>
                <w:color w:val="FF0000"/>
              </w:rPr>
              <w:t>00</w:t>
            </w:r>
            <w:r w:rsidRPr="00D10B80">
              <w:t xml:space="preserve"> </w:t>
            </w:r>
            <w:r w:rsidRPr="00D10B80">
              <w:rPr>
                <w:position w:val="-4"/>
              </w:rPr>
              <w:object w:dxaOrig="180" w:dyaOrig="200">
                <v:shape id="_x0000_i1071" type="#_x0000_t75" style="width:9pt;height:9.75pt" o:ole="">
                  <v:imagedata r:id="rId75" o:title=""/>
                </v:shape>
                <o:OLEObject Type="Embed" ProgID="Equation.3" ShapeID="_x0000_i1071" DrawAspect="Content" ObjectID="_1801243752" r:id="rId96"/>
              </w:object>
            </w:r>
            <w:r w:rsidRPr="00D10B80">
              <w:t xml:space="preserve"> 3</w:t>
            </w:r>
            <w:r w:rsidRPr="00D10B80">
              <w:rPr>
                <w:color w:val="FF0000"/>
              </w:rPr>
              <w:t>0</w:t>
            </w:r>
            <w:r w:rsidRPr="00D10B80">
              <w:t xml:space="preserve"> =  27</w:t>
            </w:r>
            <w:r w:rsidRPr="00D10B80">
              <w:rPr>
                <w:color w:val="FF0000"/>
              </w:rPr>
              <w:t>000</w:t>
            </w:r>
            <w:r w:rsidRPr="00D10B80">
              <w:t xml:space="preserve">              </w:t>
            </w:r>
          </w:p>
          <w:p w:rsidR="00757943" w:rsidRPr="00D10B80" w:rsidRDefault="00757943" w:rsidP="00F31D01">
            <w:pPr>
              <w:jc w:val="both"/>
            </w:pPr>
            <w:r w:rsidRPr="00D10B80">
              <w:t>- Khi nhân một số tròn chục, tròn trăm, tròn nghìn,… với số tròn chục, tròn trăm, tròn nghìn ta thực hiện nhân như hai số tự nhiên sau đó đếm tất cả các chữ số 0 của hai số đó rồi ghi vào bên phải kết quả đó.</w:t>
            </w:r>
          </w:p>
          <w:p w:rsidR="00757943" w:rsidRPr="00D10B80" w:rsidRDefault="00757943" w:rsidP="00F31D01">
            <w:pPr>
              <w:jc w:val="both"/>
            </w:pPr>
            <w:r w:rsidRPr="00D10B80">
              <w:t xml:space="preserve">b)        900: 30                     </w:t>
            </w:r>
          </w:p>
          <w:p w:rsidR="00757943" w:rsidRPr="00D10B80" w:rsidRDefault="00757943" w:rsidP="00F31D01">
            <w:pPr>
              <w:jc w:val="both"/>
            </w:pPr>
            <w:r w:rsidRPr="00D10B80">
              <w:t>Nhẩm: 900: 30 = 90: 3</w:t>
            </w:r>
          </w:p>
          <w:p w:rsidR="00757943" w:rsidRPr="00D10B80" w:rsidRDefault="00757943" w:rsidP="00F31D01">
            <w:pPr>
              <w:jc w:val="both"/>
            </w:pPr>
            <w:r w:rsidRPr="00D10B80">
              <w:t xml:space="preserve">                         = 30                       </w:t>
            </w:r>
          </w:p>
          <w:p w:rsidR="00757943" w:rsidRPr="00D10B80" w:rsidRDefault="00757943" w:rsidP="00F31D01">
            <w:pPr>
              <w:jc w:val="both"/>
            </w:pPr>
            <w:r w:rsidRPr="00D10B80">
              <w:t xml:space="preserve">            240: 80</w:t>
            </w:r>
          </w:p>
          <w:p w:rsidR="00757943" w:rsidRPr="00D10B80" w:rsidRDefault="00757943" w:rsidP="00F31D01">
            <w:pPr>
              <w:jc w:val="both"/>
            </w:pPr>
            <w:r w:rsidRPr="00D10B80">
              <w:lastRenderedPageBreak/>
              <w:t>Nhẩm: 240: 80 = 24: 8</w:t>
            </w:r>
          </w:p>
          <w:p w:rsidR="00757943" w:rsidRPr="00D10B80" w:rsidRDefault="00757943" w:rsidP="00F31D01">
            <w:pPr>
              <w:jc w:val="both"/>
            </w:pPr>
            <w:r w:rsidRPr="00D10B80">
              <w:t xml:space="preserve">                         = 3    </w:t>
            </w:r>
          </w:p>
          <w:p w:rsidR="00757943" w:rsidRPr="00D10B80" w:rsidRDefault="00757943" w:rsidP="00F31D01">
            <w:pPr>
              <w:jc w:val="both"/>
            </w:pPr>
            <w:r w:rsidRPr="00D10B80">
              <w:t xml:space="preserve">            </w:t>
            </w:r>
          </w:p>
          <w:p w:rsidR="00757943" w:rsidRPr="00D10B80" w:rsidRDefault="00757943" w:rsidP="00F31D01">
            <w:pPr>
              <w:jc w:val="both"/>
            </w:pPr>
            <w:r w:rsidRPr="00D10B80">
              <w:t xml:space="preserve">             3600: 600</w:t>
            </w:r>
          </w:p>
          <w:p w:rsidR="00757943" w:rsidRPr="00D10B80" w:rsidRDefault="00757943" w:rsidP="00F31D01">
            <w:pPr>
              <w:jc w:val="both"/>
            </w:pPr>
            <w:r w:rsidRPr="00D10B80">
              <w:t>Nhẩm: 3600: 600 = 36: 6</w:t>
            </w:r>
          </w:p>
          <w:p w:rsidR="00757943" w:rsidRPr="00D10B80" w:rsidRDefault="00757943" w:rsidP="00F31D01">
            <w:pPr>
              <w:jc w:val="both"/>
            </w:pPr>
            <w:r w:rsidRPr="00D10B80">
              <w:t xml:space="preserve">                             =  6    </w:t>
            </w:r>
          </w:p>
          <w:p w:rsidR="00757943" w:rsidRPr="00D10B80" w:rsidRDefault="00757943" w:rsidP="00F31D01">
            <w:pPr>
              <w:jc w:val="both"/>
            </w:pPr>
            <w:r w:rsidRPr="00D10B80">
              <w:t xml:space="preserve">              2800: 40</w:t>
            </w:r>
          </w:p>
          <w:p w:rsidR="00757943" w:rsidRPr="00D10B80" w:rsidRDefault="00757943" w:rsidP="00F31D01">
            <w:pPr>
              <w:jc w:val="both"/>
            </w:pPr>
            <w:r w:rsidRPr="00D10B80">
              <w:t xml:space="preserve"> Nhẩm: 2800: 40 = 280: 4</w:t>
            </w:r>
          </w:p>
          <w:p w:rsidR="00757943" w:rsidRPr="00D10B80" w:rsidRDefault="00757943" w:rsidP="00F31D01">
            <w:pPr>
              <w:jc w:val="both"/>
              <w:rPr>
                <w:color w:val="FF0000"/>
              </w:rPr>
            </w:pPr>
            <w:r w:rsidRPr="00D10B80">
              <w:t xml:space="preserve">                             =  70                                            </w:t>
            </w:r>
          </w:p>
          <w:p w:rsidR="00757943" w:rsidRPr="00D10B80" w:rsidRDefault="00757943" w:rsidP="00F31D01">
            <w:pPr>
              <w:jc w:val="both"/>
            </w:pPr>
            <w:r w:rsidRPr="00D10B80">
              <w:t>- Ta thực hiện phép chia đếm số chia có bao nhiêu chữ số 0 thì ta bớt ở số bị chia bấy nhiêu số 0 và thực hiện phép chia bình thường.</w:t>
            </w:r>
          </w:p>
          <w:p w:rsidR="00757943" w:rsidRPr="00D10B80" w:rsidRDefault="00757943" w:rsidP="00F31D01">
            <w:pPr>
              <w:jc w:val="both"/>
            </w:pPr>
            <w:r w:rsidRPr="00D10B80">
              <w:t xml:space="preserve">- HS trình bày trước lớp </w:t>
            </w:r>
          </w:p>
          <w:p w:rsidR="00757943" w:rsidRPr="00D10B80" w:rsidRDefault="00757943" w:rsidP="00F31D01">
            <w:pPr>
              <w:jc w:val="both"/>
            </w:pPr>
            <w:r w:rsidRPr="00D10B80">
              <w:t>- HS lắng nghe rút kinh nghiệm</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HS đọc yêu cầu bài</w:t>
            </w:r>
          </w:p>
          <w:p w:rsidR="00757943" w:rsidRPr="00D10B80" w:rsidRDefault="00757943" w:rsidP="00F31D01">
            <w:pPr>
              <w:jc w:val="both"/>
            </w:pPr>
            <w:r w:rsidRPr="00D10B80">
              <w:t>- HS trình bày</w:t>
            </w:r>
          </w:p>
          <w:p w:rsidR="00757943" w:rsidRPr="00D10B80" w:rsidRDefault="00757943" w:rsidP="00F31D01">
            <w:pPr>
              <w:jc w:val="both"/>
            </w:pPr>
            <w:r w:rsidRPr="00D10B80">
              <w:t>- 15 thùng soài nặng 675 kg</w:t>
            </w:r>
          </w:p>
          <w:p w:rsidR="00757943" w:rsidRPr="00D10B80" w:rsidRDefault="00757943" w:rsidP="00F31D01">
            <w:pPr>
              <w:jc w:val="both"/>
            </w:pPr>
            <w:r w:rsidRPr="00D10B80">
              <w:t xml:space="preserve">   Bán 8 thùng ……. ? kg</w:t>
            </w:r>
          </w:p>
          <w:p w:rsidR="00757943" w:rsidRPr="00D10B80" w:rsidRDefault="00757943" w:rsidP="00F31D01">
            <w:pPr>
              <w:jc w:val="both"/>
            </w:pPr>
            <w:r w:rsidRPr="00D10B80">
              <w:t>- Của hàng còn lại ..? kg soài</w:t>
            </w:r>
          </w:p>
          <w:p w:rsidR="00757943" w:rsidRPr="00D10B80" w:rsidRDefault="00757943" w:rsidP="00F31D01">
            <w:pPr>
              <w:jc w:val="both"/>
            </w:pPr>
            <w:r w:rsidRPr="00D10B80">
              <w:t xml:space="preserve">- Ta phải tính 1 thùng soài nặng số kg rồi mới tính được số kg của 8 thùng soài </w:t>
            </w:r>
          </w:p>
          <w:p w:rsidR="00757943" w:rsidRPr="00D10B80" w:rsidRDefault="00757943" w:rsidP="00F31D01">
            <w:pPr>
              <w:jc w:val="both"/>
            </w:pPr>
            <w:r w:rsidRPr="00D10B80">
              <w:t>- Ta lấy tổng số cân nặng của 15 thùng trừ đi số cân nặng của 8 thùng soài vậy ta tính được số kg soài còn lại của của hàng</w:t>
            </w:r>
          </w:p>
          <w:p w:rsidR="00757943" w:rsidRPr="00D10B80" w:rsidRDefault="00757943" w:rsidP="00F31D01">
            <w:pPr>
              <w:jc w:val="both"/>
            </w:pPr>
            <w:r w:rsidRPr="00D10B80">
              <w:t>- HS trình bày kết quả trong nhóm</w:t>
            </w:r>
          </w:p>
          <w:p w:rsidR="00757943" w:rsidRPr="00D10B80" w:rsidRDefault="00757943" w:rsidP="00F31D01">
            <w:pPr>
              <w:jc w:val="both"/>
            </w:pPr>
            <w:r w:rsidRPr="00D10B80">
              <w:t xml:space="preserve">                        Bài giải</w:t>
            </w:r>
          </w:p>
          <w:p w:rsidR="00757943" w:rsidRPr="00D10B80" w:rsidRDefault="00757943" w:rsidP="00F31D01">
            <w:pPr>
              <w:jc w:val="both"/>
            </w:pPr>
            <w:r w:rsidRPr="00D10B80">
              <w:t xml:space="preserve">    1 thùng soài nặng số ki-lô-gam là:</w:t>
            </w:r>
          </w:p>
          <w:p w:rsidR="00757943" w:rsidRPr="00D10B80" w:rsidRDefault="00757943" w:rsidP="00F31D01">
            <w:pPr>
              <w:jc w:val="both"/>
            </w:pPr>
            <w:r w:rsidRPr="00D10B80">
              <w:t xml:space="preserve">               675 : 15 = 45 (kg)</w:t>
            </w:r>
          </w:p>
          <w:p w:rsidR="00757943" w:rsidRPr="00D10B80" w:rsidRDefault="00757943" w:rsidP="00F31D01">
            <w:pPr>
              <w:jc w:val="both"/>
            </w:pPr>
            <w:r w:rsidRPr="00D10B80">
              <w:t xml:space="preserve">    8 thùng soài nặng số ki-lô-gam là:</w:t>
            </w:r>
          </w:p>
          <w:p w:rsidR="00757943" w:rsidRPr="00D10B80" w:rsidRDefault="00757943" w:rsidP="00F31D01">
            <w:pPr>
              <w:jc w:val="both"/>
            </w:pPr>
            <w:r w:rsidRPr="00D10B80">
              <w:t xml:space="preserve">                   8 </w:t>
            </w:r>
            <w:r w:rsidRPr="00D10B80">
              <w:rPr>
                <w:position w:val="-4"/>
              </w:rPr>
              <w:object w:dxaOrig="180" w:dyaOrig="200">
                <v:shape id="_x0000_i1072" type="#_x0000_t75" style="width:9pt;height:9.75pt" o:ole="">
                  <v:imagedata r:id="rId97" o:title=""/>
                </v:shape>
                <o:OLEObject Type="Embed" ProgID="Equation.DSMT4" ShapeID="_x0000_i1072" DrawAspect="Content" ObjectID="_1801243753" r:id="rId98"/>
              </w:object>
            </w:r>
            <w:r w:rsidRPr="00D10B80">
              <w:t xml:space="preserve"> 45 = 360 ( kg)</w:t>
            </w:r>
          </w:p>
          <w:p w:rsidR="00757943" w:rsidRPr="00D10B80" w:rsidRDefault="00757943" w:rsidP="00F31D01">
            <w:pPr>
              <w:jc w:val="both"/>
            </w:pPr>
            <w:r w:rsidRPr="00D10B80">
              <w:t xml:space="preserve">  Của hàng còn lại số ki-lô-gam soài là:</w:t>
            </w:r>
          </w:p>
          <w:p w:rsidR="00757943" w:rsidRPr="00D10B80" w:rsidRDefault="00757943" w:rsidP="00F31D01">
            <w:pPr>
              <w:jc w:val="both"/>
            </w:pPr>
            <w:r w:rsidRPr="00D10B80">
              <w:t xml:space="preserve">                 675 – 360 = 315 (kg)</w:t>
            </w:r>
          </w:p>
          <w:p w:rsidR="00757943" w:rsidRPr="00D10B80" w:rsidRDefault="00757943" w:rsidP="00F31D01">
            <w:pPr>
              <w:jc w:val="both"/>
            </w:pPr>
            <w:r w:rsidRPr="00D10B80">
              <w:t xml:space="preserve">                              Đáp số: 315 kg soài</w:t>
            </w:r>
          </w:p>
          <w:p w:rsidR="00757943" w:rsidRPr="00D10B80" w:rsidRDefault="00757943" w:rsidP="00F31D01">
            <w:pPr>
              <w:jc w:val="both"/>
            </w:pPr>
            <w:r w:rsidRPr="00D10B80">
              <w:rPr>
                <w:bCs/>
                <w:bdr w:val="none" w:sz="0" w:space="0" w:color="auto" w:frame="1"/>
              </w:rPr>
              <w:t>- Hs lắng nghe rút kinh nghiệm</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HS nghe luật chơi</w:t>
            </w:r>
          </w:p>
          <w:p w:rsidR="00757943" w:rsidRPr="00D10B80" w:rsidRDefault="00757943" w:rsidP="00F31D01">
            <w:pPr>
              <w:jc w:val="both"/>
            </w:pPr>
            <w:r w:rsidRPr="00D10B80">
              <w:lastRenderedPageBreak/>
              <w:t xml:space="preserve">                       </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HS chơi</w:t>
            </w:r>
          </w:p>
          <w:p w:rsidR="00757943" w:rsidRPr="00D10B80" w:rsidRDefault="00757943" w:rsidP="00F31D01">
            <w:pPr>
              <w:jc w:val="both"/>
            </w:pPr>
            <w:r w:rsidRPr="00D10B80">
              <w:t xml:space="preserve">  272 000 : 8 = 34 000 ( Mai)</w:t>
            </w:r>
          </w:p>
          <w:p w:rsidR="00757943" w:rsidRPr="00D10B80" w:rsidRDefault="00757943" w:rsidP="00F31D01">
            <w:pPr>
              <w:ind w:left="75"/>
              <w:jc w:val="both"/>
            </w:pPr>
            <w:r w:rsidRPr="00D10B80">
              <w:t xml:space="preserve">3 900 </w:t>
            </w:r>
            <w:r w:rsidRPr="00D10B80">
              <w:rPr>
                <w:position w:val="-4"/>
              </w:rPr>
              <w:object w:dxaOrig="180" w:dyaOrig="200">
                <v:shape id="_x0000_i1073" type="#_x0000_t75" style="width:9pt;height:9.75pt" o:ole="">
                  <v:imagedata r:id="rId99" o:title=""/>
                </v:shape>
                <o:OLEObject Type="Embed" ProgID="Equation.DSMT4" ShapeID="_x0000_i1073" DrawAspect="Content" ObjectID="_1801243754" r:id="rId100"/>
              </w:object>
            </w:r>
            <w:r w:rsidRPr="00D10B80">
              <w:t xml:space="preserve"> 9 = 35 100 (Việt)</w:t>
            </w:r>
          </w:p>
          <w:p w:rsidR="00757943" w:rsidRPr="00D10B80" w:rsidRDefault="00757943" w:rsidP="00F31D01">
            <w:pPr>
              <w:ind w:left="75"/>
              <w:jc w:val="both"/>
            </w:pPr>
            <w:r w:rsidRPr="00D10B80">
              <w:t>963 000 : 30 = 32 100 (Nam)</w:t>
            </w:r>
          </w:p>
          <w:p w:rsidR="00757943" w:rsidRPr="00D10B80" w:rsidRDefault="00757943" w:rsidP="00F31D01">
            <w:pPr>
              <w:ind w:left="75"/>
              <w:jc w:val="both"/>
            </w:pPr>
            <w:r w:rsidRPr="00D10B80">
              <w:t xml:space="preserve"> 500 </w:t>
            </w:r>
            <w:r w:rsidRPr="00D10B80">
              <w:rPr>
                <w:position w:val="-4"/>
              </w:rPr>
              <w:object w:dxaOrig="180" w:dyaOrig="200">
                <v:shape id="_x0000_i1074" type="#_x0000_t75" style="width:9pt;height:9.75pt" o:ole="">
                  <v:imagedata r:id="rId99" o:title=""/>
                </v:shape>
                <o:OLEObject Type="Embed" ProgID="Equation.DSMT4" ShapeID="_x0000_i1074" DrawAspect="Content" ObjectID="_1801243755" r:id="rId101"/>
              </w:object>
            </w:r>
            <w:r w:rsidRPr="00D10B80">
              <w:t xml:space="preserve"> 70 = 35 000 (Rô-bốt)</w:t>
            </w:r>
          </w:p>
          <w:p w:rsidR="00757943" w:rsidRPr="00D10B80" w:rsidRDefault="00757943" w:rsidP="00F31D01">
            <w:pPr>
              <w:jc w:val="both"/>
            </w:pPr>
            <w:r w:rsidRPr="00D10B80">
              <w:t>-Bạn Việt sễ nhận được món quà của bạn Mi</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HS đọc yêu cầu bài</w:t>
            </w:r>
          </w:p>
          <w:p w:rsidR="00757943" w:rsidRPr="00D10B80" w:rsidRDefault="00757943" w:rsidP="00F31D01">
            <w:pPr>
              <w:jc w:val="both"/>
            </w:pPr>
            <w:r w:rsidRPr="00D10B80">
              <w:t>- Các nhóm thực hiện</w:t>
            </w:r>
          </w:p>
          <w:p w:rsidR="00757943" w:rsidRPr="00D10B80" w:rsidRDefault="00757943" w:rsidP="00F31D01">
            <w:pPr>
              <w:jc w:val="both"/>
            </w:pPr>
            <w:r w:rsidRPr="00D10B80">
              <w:t>- Phần a ta thực hiện tính chất kết hợp của phép nhân, phần b sử dụng tính chất giao hoán của phép nhân.</w:t>
            </w:r>
          </w:p>
          <w:p w:rsidR="00757943" w:rsidRPr="00D10B80" w:rsidRDefault="00757943" w:rsidP="00F31D01">
            <w:pPr>
              <w:jc w:val="both"/>
            </w:pPr>
            <w:r w:rsidRPr="00D10B80">
              <w:t>- Hs trình bày kết quả</w:t>
            </w:r>
          </w:p>
          <w:p w:rsidR="00757943" w:rsidRPr="00D10B80" w:rsidRDefault="00757943" w:rsidP="00F31D01">
            <w:pPr>
              <w:jc w:val="both"/>
            </w:pPr>
            <w:r w:rsidRPr="00D10B80">
              <w:t xml:space="preserve">a)  512 </w:t>
            </w:r>
            <w:r w:rsidRPr="00D10B80">
              <w:rPr>
                <w:position w:val="-4"/>
              </w:rPr>
              <w:object w:dxaOrig="180" w:dyaOrig="200">
                <v:shape id="_x0000_i1075" type="#_x0000_t75" style="width:9pt;height:9.75pt" o:ole="">
                  <v:imagedata r:id="rId102" o:title=""/>
                </v:shape>
                <o:OLEObject Type="Embed" ProgID="Equation.DSMT4" ShapeID="_x0000_i1075" DrawAspect="Content" ObjectID="_1801243756" r:id="rId103"/>
              </w:object>
            </w:r>
            <w:r w:rsidRPr="00D10B80">
              <w:t xml:space="preserve"> 20 </w:t>
            </w:r>
            <w:r w:rsidRPr="00D10B80">
              <w:rPr>
                <w:position w:val="-4"/>
              </w:rPr>
              <w:object w:dxaOrig="180" w:dyaOrig="200">
                <v:shape id="_x0000_i1076" type="#_x0000_t75" style="width:9pt;height:9.75pt" o:ole="">
                  <v:imagedata r:id="rId104" o:title=""/>
                </v:shape>
                <o:OLEObject Type="Embed" ProgID="Equation.DSMT4" ShapeID="_x0000_i1076" DrawAspect="Content" ObjectID="_1801243757" r:id="rId105"/>
              </w:object>
            </w:r>
            <w:r w:rsidRPr="00D10B80">
              <w:t xml:space="preserve">5 = 512 </w:t>
            </w:r>
            <w:r w:rsidRPr="00D10B80">
              <w:rPr>
                <w:position w:val="-4"/>
              </w:rPr>
              <w:object w:dxaOrig="180" w:dyaOrig="200">
                <v:shape id="_x0000_i1077" type="#_x0000_t75" style="width:9pt;height:9.75pt" o:ole="">
                  <v:imagedata r:id="rId102" o:title=""/>
                </v:shape>
                <o:OLEObject Type="Embed" ProgID="Equation.DSMT4" ShapeID="_x0000_i1077" DrawAspect="Content" ObjectID="_1801243758" r:id="rId106"/>
              </w:object>
            </w:r>
            <w:r w:rsidRPr="00D10B80">
              <w:t xml:space="preserve">( 20 </w:t>
            </w:r>
            <w:r w:rsidRPr="00D10B80">
              <w:rPr>
                <w:position w:val="-4"/>
              </w:rPr>
              <w:object w:dxaOrig="180" w:dyaOrig="200">
                <v:shape id="_x0000_i1078" type="#_x0000_t75" style="width:9pt;height:9.75pt" o:ole="">
                  <v:imagedata r:id="rId104" o:title=""/>
                </v:shape>
                <o:OLEObject Type="Embed" ProgID="Equation.DSMT4" ShapeID="_x0000_i1078" DrawAspect="Content" ObjectID="_1801243759" r:id="rId107"/>
              </w:object>
            </w:r>
            <w:r w:rsidRPr="00D10B80">
              <w:t>50)</w:t>
            </w:r>
          </w:p>
          <w:p w:rsidR="00757943" w:rsidRPr="00D10B80" w:rsidRDefault="00757943" w:rsidP="00F31D01">
            <w:pPr>
              <w:jc w:val="both"/>
            </w:pPr>
            <w:r w:rsidRPr="00D10B80">
              <w:t xml:space="preserve">                           = 512 </w:t>
            </w:r>
            <w:r w:rsidRPr="00D10B80">
              <w:rPr>
                <w:position w:val="-4"/>
              </w:rPr>
              <w:object w:dxaOrig="180" w:dyaOrig="200">
                <v:shape id="_x0000_i1079" type="#_x0000_t75" style="width:9pt;height:9.75pt" o:ole="">
                  <v:imagedata r:id="rId102" o:title=""/>
                </v:shape>
                <o:OLEObject Type="Embed" ProgID="Equation.DSMT4" ShapeID="_x0000_i1079" DrawAspect="Content" ObjectID="_1801243760" r:id="rId108"/>
              </w:object>
            </w:r>
            <w:r w:rsidRPr="00D10B80">
              <w:t>100</w:t>
            </w:r>
          </w:p>
          <w:p w:rsidR="00757943" w:rsidRPr="00D10B80" w:rsidRDefault="00757943" w:rsidP="00F31D01">
            <w:pPr>
              <w:jc w:val="both"/>
            </w:pPr>
            <w:r w:rsidRPr="00D10B80">
              <w:t xml:space="preserve">                           =  51 200</w:t>
            </w:r>
          </w:p>
          <w:p w:rsidR="00757943" w:rsidRPr="00D10B80" w:rsidRDefault="00757943" w:rsidP="00F31D01">
            <w:pPr>
              <w:jc w:val="both"/>
            </w:pPr>
            <w:r w:rsidRPr="00D10B80">
              <w:t xml:space="preserve">b)  125 </w:t>
            </w:r>
            <w:r w:rsidRPr="00D10B80">
              <w:rPr>
                <w:position w:val="-4"/>
              </w:rPr>
              <w:object w:dxaOrig="180" w:dyaOrig="200">
                <v:shape id="_x0000_i1080" type="#_x0000_t75" style="width:9pt;height:9.75pt" o:ole="">
                  <v:imagedata r:id="rId102" o:title=""/>
                </v:shape>
                <o:OLEObject Type="Embed" ProgID="Equation.DSMT4" ShapeID="_x0000_i1080" DrawAspect="Content" ObjectID="_1801243761" r:id="rId109"/>
              </w:object>
            </w:r>
            <w:r w:rsidRPr="00D10B80">
              <w:t xml:space="preserve"> 32 </w:t>
            </w:r>
            <w:r w:rsidRPr="00D10B80">
              <w:rPr>
                <w:position w:val="-4"/>
              </w:rPr>
              <w:object w:dxaOrig="180" w:dyaOrig="200">
                <v:shape id="_x0000_i1081" type="#_x0000_t75" style="width:9pt;height:9.75pt" o:ole="">
                  <v:imagedata r:id="rId104" o:title=""/>
                </v:shape>
                <o:OLEObject Type="Embed" ProgID="Equation.DSMT4" ShapeID="_x0000_i1081" DrawAspect="Content" ObjectID="_1801243762" r:id="rId110"/>
              </w:object>
            </w:r>
            <w:r w:rsidRPr="00D10B80">
              <w:t xml:space="preserve"> 8 = 125 </w:t>
            </w:r>
            <w:r w:rsidRPr="00D10B80">
              <w:rPr>
                <w:position w:val="-4"/>
              </w:rPr>
              <w:object w:dxaOrig="180" w:dyaOrig="200">
                <v:shape id="_x0000_i1082" type="#_x0000_t75" style="width:9pt;height:9.75pt" o:ole="">
                  <v:imagedata r:id="rId102" o:title=""/>
                </v:shape>
                <o:OLEObject Type="Embed" ProgID="Equation.DSMT4" ShapeID="_x0000_i1082" DrawAspect="Content" ObjectID="_1801243763" r:id="rId111"/>
              </w:object>
            </w:r>
            <w:r w:rsidRPr="00D10B80">
              <w:t xml:space="preserve">8 </w:t>
            </w:r>
            <w:r w:rsidRPr="00D10B80">
              <w:rPr>
                <w:position w:val="-4"/>
              </w:rPr>
              <w:object w:dxaOrig="180" w:dyaOrig="200">
                <v:shape id="_x0000_i1083" type="#_x0000_t75" style="width:9pt;height:9.75pt" o:ole="">
                  <v:imagedata r:id="rId104" o:title=""/>
                </v:shape>
                <o:OLEObject Type="Embed" ProgID="Equation.DSMT4" ShapeID="_x0000_i1083" DrawAspect="Content" ObjectID="_1801243764" r:id="rId112"/>
              </w:object>
            </w:r>
            <w:r w:rsidRPr="00D10B80">
              <w:t>32</w:t>
            </w:r>
          </w:p>
          <w:p w:rsidR="00757943" w:rsidRPr="00D10B80" w:rsidRDefault="00757943" w:rsidP="00F31D01">
            <w:pPr>
              <w:jc w:val="both"/>
            </w:pPr>
            <w:r w:rsidRPr="00D10B80">
              <w:t xml:space="preserve">                           = 1 000 </w:t>
            </w:r>
            <w:r w:rsidRPr="00D10B80">
              <w:rPr>
                <w:position w:val="-4"/>
              </w:rPr>
              <w:object w:dxaOrig="180" w:dyaOrig="200">
                <v:shape id="_x0000_i1084" type="#_x0000_t75" style="width:9pt;height:9.75pt" o:ole="">
                  <v:imagedata r:id="rId102" o:title=""/>
                </v:shape>
                <o:OLEObject Type="Embed" ProgID="Equation.DSMT4" ShapeID="_x0000_i1084" DrawAspect="Content" ObjectID="_1801243765" r:id="rId113"/>
              </w:object>
            </w:r>
            <w:r w:rsidRPr="00D10B80">
              <w:t>32</w:t>
            </w:r>
          </w:p>
          <w:p w:rsidR="00757943" w:rsidRPr="00D10B80" w:rsidRDefault="00757943" w:rsidP="00F31D01">
            <w:pPr>
              <w:jc w:val="both"/>
            </w:pPr>
            <w:r w:rsidRPr="00D10B80">
              <w:t xml:space="preserve">                           = 32 000</w:t>
            </w:r>
          </w:p>
          <w:p w:rsidR="00757943" w:rsidRPr="00D10B80" w:rsidRDefault="00757943" w:rsidP="00F31D01">
            <w:pPr>
              <w:jc w:val="both"/>
            </w:pPr>
            <w:r w:rsidRPr="00D10B80">
              <w:t xml:space="preserve">Hoặc  125 </w:t>
            </w:r>
            <w:r w:rsidRPr="00D10B80">
              <w:rPr>
                <w:position w:val="-4"/>
              </w:rPr>
              <w:object w:dxaOrig="180" w:dyaOrig="200">
                <v:shape id="_x0000_i1085" type="#_x0000_t75" style="width:9pt;height:9.75pt" o:ole="">
                  <v:imagedata r:id="rId102" o:title=""/>
                </v:shape>
                <o:OLEObject Type="Embed" ProgID="Equation.DSMT4" ShapeID="_x0000_i1085" DrawAspect="Content" ObjectID="_1801243766" r:id="rId114"/>
              </w:object>
            </w:r>
            <w:r w:rsidRPr="00D10B80">
              <w:t xml:space="preserve"> 32 </w:t>
            </w:r>
            <w:r w:rsidRPr="00D10B80">
              <w:rPr>
                <w:position w:val="-4"/>
              </w:rPr>
              <w:object w:dxaOrig="180" w:dyaOrig="200">
                <v:shape id="_x0000_i1086" type="#_x0000_t75" style="width:9pt;height:9.75pt" o:ole="">
                  <v:imagedata r:id="rId104" o:title=""/>
                </v:shape>
                <o:OLEObject Type="Embed" ProgID="Equation.DSMT4" ShapeID="_x0000_i1086" DrawAspect="Content" ObjectID="_1801243767" r:id="rId115"/>
              </w:object>
            </w:r>
            <w:r w:rsidRPr="00D10B80">
              <w:t xml:space="preserve"> 8 = 32 </w:t>
            </w:r>
            <w:r w:rsidRPr="00D10B80">
              <w:rPr>
                <w:position w:val="-4"/>
              </w:rPr>
              <w:object w:dxaOrig="180" w:dyaOrig="200">
                <v:shape id="_x0000_i1087" type="#_x0000_t75" style="width:9pt;height:9.75pt" o:ole="">
                  <v:imagedata r:id="rId102" o:title=""/>
                </v:shape>
                <o:OLEObject Type="Embed" ProgID="Equation.DSMT4" ShapeID="_x0000_i1087" DrawAspect="Content" ObjectID="_1801243768" r:id="rId116"/>
              </w:object>
            </w:r>
            <w:r w:rsidRPr="00D10B80">
              <w:t xml:space="preserve"> (125 </w:t>
            </w:r>
            <w:r w:rsidRPr="00D10B80">
              <w:rPr>
                <w:position w:val="-4"/>
              </w:rPr>
              <w:object w:dxaOrig="180" w:dyaOrig="200">
                <v:shape id="_x0000_i1088" type="#_x0000_t75" style="width:9pt;height:9.75pt" o:ole="">
                  <v:imagedata r:id="rId104" o:title=""/>
                </v:shape>
                <o:OLEObject Type="Embed" ProgID="Equation.DSMT4" ShapeID="_x0000_i1088" DrawAspect="Content" ObjectID="_1801243769" r:id="rId117"/>
              </w:object>
            </w:r>
            <w:r w:rsidRPr="00D10B80">
              <w:t>8)</w:t>
            </w:r>
          </w:p>
          <w:p w:rsidR="00757943" w:rsidRPr="00D10B80" w:rsidRDefault="00757943" w:rsidP="00F31D01">
            <w:pPr>
              <w:jc w:val="both"/>
            </w:pPr>
            <w:r w:rsidRPr="00D10B80">
              <w:t xml:space="preserve">                           = 32 </w:t>
            </w:r>
            <w:r w:rsidRPr="00D10B80">
              <w:rPr>
                <w:position w:val="-4"/>
              </w:rPr>
              <w:object w:dxaOrig="180" w:dyaOrig="200">
                <v:shape id="_x0000_i1089" type="#_x0000_t75" style="width:9pt;height:9.75pt" o:ole="">
                  <v:imagedata r:id="rId102" o:title=""/>
                </v:shape>
                <o:OLEObject Type="Embed" ProgID="Equation.DSMT4" ShapeID="_x0000_i1089" DrawAspect="Content" ObjectID="_1801243770" r:id="rId118"/>
              </w:object>
            </w:r>
            <w:r w:rsidRPr="00D10B80">
              <w:t xml:space="preserve"> 1 000</w:t>
            </w:r>
          </w:p>
          <w:p w:rsidR="00757943" w:rsidRPr="00D10B80" w:rsidRDefault="00757943" w:rsidP="00F31D01">
            <w:pPr>
              <w:jc w:val="both"/>
            </w:pPr>
            <w:r w:rsidRPr="00D10B80">
              <w:t xml:space="preserve">                           = 32 000</w:t>
            </w:r>
          </w:p>
          <w:p w:rsidR="00757943" w:rsidRPr="00D10B80" w:rsidRDefault="00757943" w:rsidP="00F31D01">
            <w:pPr>
              <w:jc w:val="both"/>
            </w:pPr>
            <w:r w:rsidRPr="00D10B80">
              <w:t>- HS lắng nghe rút kinh nghiệm</w:t>
            </w:r>
          </w:p>
        </w:tc>
      </w:tr>
      <w:tr w:rsidR="00757943" w:rsidRPr="00CE6092" w:rsidTr="00F31D01">
        <w:tc>
          <w:tcPr>
            <w:tcW w:w="10031" w:type="dxa"/>
            <w:gridSpan w:val="2"/>
            <w:tcBorders>
              <w:top w:val="dashed" w:sz="4" w:space="0" w:color="auto"/>
              <w:bottom w:val="dashed" w:sz="4" w:space="0" w:color="auto"/>
            </w:tcBorders>
          </w:tcPr>
          <w:p w:rsidR="00757943" w:rsidRPr="00D10B80" w:rsidRDefault="00757943" w:rsidP="00F31D01">
            <w:pPr>
              <w:rPr>
                <w:b/>
              </w:rPr>
            </w:pPr>
            <w:r w:rsidRPr="00D10B80">
              <w:rPr>
                <w:b/>
              </w:rPr>
              <w:lastRenderedPageBreak/>
              <w:t>5. Vận dụng trải nghiệm.</w:t>
            </w:r>
          </w:p>
          <w:p w:rsidR="00757943" w:rsidRPr="00D10B80" w:rsidRDefault="00757943" w:rsidP="00F31D01">
            <w:r w:rsidRPr="00D10B80">
              <w:t>- Mục tiêu:</w:t>
            </w:r>
          </w:p>
          <w:p w:rsidR="00757943" w:rsidRPr="00D10B80" w:rsidRDefault="00757943" w:rsidP="00F31D01">
            <w:r w:rsidRPr="00D10B80">
              <w:t>+ Củng cố những kiến thức đã học trong tiết học để học sinh khắc sâu nội dung.</w:t>
            </w:r>
          </w:p>
          <w:p w:rsidR="00757943" w:rsidRPr="00D10B80" w:rsidRDefault="00757943" w:rsidP="00F31D01">
            <w:r w:rsidRPr="00D10B80">
              <w:t>+ Vận dụng kiến thức đã học vào thực tiễn.</w:t>
            </w:r>
          </w:p>
          <w:p w:rsidR="00757943" w:rsidRPr="00D10B80" w:rsidRDefault="00757943" w:rsidP="00F31D01">
            <w:r w:rsidRPr="00D10B80">
              <w:lastRenderedPageBreak/>
              <w:t>+ Tạo không khí vui vẻ, hào hứng, lưu luyến sau khi học sinh bài học.</w:t>
            </w:r>
          </w:p>
          <w:p w:rsidR="00757943" w:rsidRPr="00D10B80" w:rsidRDefault="00757943" w:rsidP="00F31D01">
            <w:r w:rsidRPr="00D10B80">
              <w:t>- Cách tiến hành:</w:t>
            </w:r>
          </w:p>
        </w:tc>
      </w:tr>
      <w:tr w:rsidR="00757943" w:rsidRPr="00A7649A" w:rsidTr="00F31D01">
        <w:tc>
          <w:tcPr>
            <w:tcW w:w="4957" w:type="dxa"/>
            <w:tcBorders>
              <w:top w:val="dashed" w:sz="4" w:space="0" w:color="auto"/>
              <w:bottom w:val="dashed" w:sz="4" w:space="0" w:color="auto"/>
            </w:tcBorders>
          </w:tcPr>
          <w:p w:rsidR="00757943" w:rsidRPr="00D10B80" w:rsidRDefault="00757943" w:rsidP="00F31D01">
            <w:pPr>
              <w:jc w:val="both"/>
            </w:pPr>
            <w:r w:rsidRPr="00D10B80">
              <w:lastRenderedPageBreak/>
              <w:t>- GV tổ chức vận dụng bằng các hình thức như trò chơi, hái hoa,...sau bài học để học sinh nắm chắc kiến thức bài nhân chia số tròn chục, trăm, nghìn cho 10,100,1000</w:t>
            </w:r>
          </w:p>
          <w:p w:rsidR="00757943" w:rsidRPr="00D10B80" w:rsidRDefault="00757943" w:rsidP="00F31D01">
            <w:pPr>
              <w:jc w:val="both"/>
            </w:pPr>
            <w:r w:rsidRPr="00D10B80">
              <w:t xml:space="preserve"> Phát phiếu cho 3 học sinh</w:t>
            </w:r>
          </w:p>
          <w:p w:rsidR="00757943" w:rsidRPr="00D10B80" w:rsidRDefault="00757943" w:rsidP="00F31D01">
            <w:pPr>
              <w:jc w:val="both"/>
            </w:pPr>
            <w:r w:rsidRPr="00D10B80">
              <w:t xml:space="preserve"> 560 </w:t>
            </w:r>
            <w:r w:rsidRPr="00D10B80">
              <w:rPr>
                <w:position w:val="-4"/>
              </w:rPr>
              <w:object w:dxaOrig="180" w:dyaOrig="200">
                <v:shape id="_x0000_i1090" type="#_x0000_t75" style="width:9pt;height:9.75pt" o:ole="">
                  <v:imagedata r:id="rId119" o:title=""/>
                </v:shape>
                <o:OLEObject Type="Embed" ProgID="Equation.DSMT4" ShapeID="_x0000_i1090" DrawAspect="Content" ObjectID="_1801243771" r:id="rId120"/>
              </w:object>
            </w:r>
            <w:r w:rsidRPr="00D10B80">
              <w:t xml:space="preserve"> 10;   560 </w:t>
            </w:r>
            <w:r w:rsidRPr="00D10B80">
              <w:rPr>
                <w:position w:val="-4"/>
              </w:rPr>
              <w:object w:dxaOrig="180" w:dyaOrig="200">
                <v:shape id="_x0000_i1091" type="#_x0000_t75" style="width:9pt;height:9.75pt" o:ole="">
                  <v:imagedata r:id="rId119" o:title=""/>
                </v:shape>
                <o:OLEObject Type="Embed" ProgID="Equation.DSMT4" ShapeID="_x0000_i1091" DrawAspect="Content" ObjectID="_1801243772" r:id="rId121"/>
              </w:object>
            </w:r>
            <w:r w:rsidRPr="00D10B80">
              <w:t xml:space="preserve"> 100;  560 </w:t>
            </w:r>
            <w:r w:rsidRPr="00D10B80">
              <w:rPr>
                <w:position w:val="-4"/>
              </w:rPr>
              <w:object w:dxaOrig="180" w:dyaOrig="200">
                <v:shape id="_x0000_i1092" type="#_x0000_t75" style="width:9pt;height:9.75pt" o:ole="">
                  <v:imagedata r:id="rId119" o:title=""/>
                </v:shape>
                <o:OLEObject Type="Embed" ProgID="Equation.DSMT4" ShapeID="_x0000_i1092" DrawAspect="Content" ObjectID="_1801243773" r:id="rId122"/>
              </w:object>
            </w:r>
            <w:r w:rsidRPr="00D10B80">
              <w:t xml:space="preserve"> 1000</w:t>
            </w:r>
          </w:p>
          <w:p w:rsidR="00757943" w:rsidRPr="00D10B80" w:rsidRDefault="00757943" w:rsidP="00F31D01">
            <w:pPr>
              <w:jc w:val="both"/>
            </w:pPr>
            <w:r w:rsidRPr="00D10B80">
              <w:t>1200 : 20     2200 : 20 ;   44 000 : 40</w:t>
            </w:r>
          </w:p>
          <w:p w:rsidR="00757943" w:rsidRPr="00D10B80" w:rsidRDefault="00757943" w:rsidP="00F31D01">
            <w:pPr>
              <w:jc w:val="both"/>
            </w:pPr>
            <w:r w:rsidRPr="00D10B80">
              <w:t>- Ai điền kết quả đúng sẽ được tuyên dương</w:t>
            </w:r>
          </w:p>
          <w:p w:rsidR="00757943" w:rsidRPr="00D10B80" w:rsidRDefault="00757943" w:rsidP="00F31D01">
            <w:pPr>
              <w:jc w:val="both"/>
            </w:pPr>
            <w:r w:rsidRPr="00D10B80">
              <w:t>- GV nhận xét tuyên dương</w:t>
            </w:r>
          </w:p>
        </w:tc>
        <w:tc>
          <w:tcPr>
            <w:tcW w:w="5074" w:type="dxa"/>
            <w:tcBorders>
              <w:top w:val="dashed" w:sz="4" w:space="0" w:color="auto"/>
              <w:bottom w:val="dashed" w:sz="4" w:space="0" w:color="auto"/>
            </w:tcBorders>
          </w:tcPr>
          <w:p w:rsidR="00757943" w:rsidRPr="00D10B80" w:rsidRDefault="00757943" w:rsidP="00F31D01">
            <w:pPr>
              <w:jc w:val="both"/>
            </w:pPr>
            <w:r w:rsidRPr="00D10B80">
              <w:t>- HS tham gia để vận dụng kiến thức đã học vào thực tiễn.</w:t>
            </w: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p>
          <w:p w:rsidR="00757943" w:rsidRPr="00D10B80" w:rsidRDefault="00757943" w:rsidP="00F31D01">
            <w:pPr>
              <w:jc w:val="both"/>
            </w:pPr>
            <w:r w:rsidRPr="00D10B80">
              <w:t xml:space="preserve">- HS xung phong tham gia chơi. </w:t>
            </w:r>
          </w:p>
          <w:p w:rsidR="00757943" w:rsidRPr="00D10B80" w:rsidRDefault="00757943" w:rsidP="00F31D01">
            <w:pPr>
              <w:jc w:val="both"/>
            </w:pPr>
          </w:p>
          <w:p w:rsidR="00757943" w:rsidRPr="00D10B80" w:rsidRDefault="00757943" w:rsidP="00F31D01">
            <w:pPr>
              <w:jc w:val="both"/>
            </w:pPr>
          </w:p>
        </w:tc>
      </w:tr>
      <w:tr w:rsidR="00757943" w:rsidRPr="00CE6092" w:rsidTr="00F31D01">
        <w:tc>
          <w:tcPr>
            <w:tcW w:w="10031" w:type="dxa"/>
            <w:gridSpan w:val="2"/>
            <w:tcBorders>
              <w:top w:val="dashed" w:sz="4" w:space="0" w:color="auto"/>
            </w:tcBorders>
          </w:tcPr>
          <w:p w:rsidR="00757943" w:rsidRPr="00D10B80" w:rsidRDefault="00757943" w:rsidP="00F31D01">
            <w:pPr>
              <w:rPr>
                <w:b/>
              </w:rPr>
            </w:pPr>
            <w:r w:rsidRPr="00D10B80">
              <w:rPr>
                <w:b/>
              </w:rPr>
              <w:t>IV. ĐIỀU CHỈNH SAU BÀI DẠY:</w:t>
            </w:r>
          </w:p>
          <w:p w:rsidR="00757943" w:rsidRPr="00D10B80" w:rsidRDefault="00757943" w:rsidP="00F31D01">
            <w:r w:rsidRPr="00D10B80">
              <w:t>.......................................................................................................</w:t>
            </w:r>
            <w:r>
              <w:t>....................................</w:t>
            </w:r>
          </w:p>
        </w:tc>
      </w:tr>
    </w:tbl>
    <w:p w:rsidR="0074137D" w:rsidRPr="008E3728" w:rsidRDefault="0074137D" w:rsidP="00757943">
      <w:pPr>
        <w:spacing w:line="264" w:lineRule="auto"/>
        <w:jc w:val="center"/>
        <w:rPr>
          <w:rFonts w:eastAsia="Arial"/>
        </w:rPr>
      </w:pPr>
      <w:r w:rsidRPr="008E3728">
        <w:rPr>
          <w:rFonts w:eastAsia="Arial"/>
        </w:rPr>
        <w:t>------------------------------------------------</w:t>
      </w:r>
    </w:p>
    <w:p w:rsidR="0074137D" w:rsidRDefault="0074137D" w:rsidP="005250B7">
      <w:pPr>
        <w:spacing w:line="264" w:lineRule="auto"/>
        <w:jc w:val="center"/>
        <w:rPr>
          <w:rFonts w:eastAsia="Arial"/>
          <w:b/>
        </w:rPr>
      </w:pPr>
      <w:r w:rsidRPr="008E3728">
        <w:rPr>
          <w:rFonts w:eastAsia="Arial"/>
          <w:b/>
        </w:rPr>
        <w:t>Tiết 2: Tiếng Việt</w:t>
      </w:r>
    </w:p>
    <w:p w:rsidR="00757943" w:rsidRPr="00784537" w:rsidRDefault="00757943" w:rsidP="00757943">
      <w:pPr>
        <w:spacing w:line="288" w:lineRule="auto"/>
        <w:jc w:val="center"/>
        <w:rPr>
          <w:rFonts w:eastAsia="Arial"/>
          <w:b/>
        </w:rPr>
      </w:pPr>
      <w:r>
        <w:rPr>
          <w:rFonts w:eastAsia="Arial"/>
          <w:b/>
        </w:rPr>
        <w:t xml:space="preserve">NÓI VÀ NGHE: </w:t>
      </w:r>
      <w:r w:rsidRPr="00784537">
        <w:rPr>
          <w:rFonts w:eastAsia="Arial"/>
          <w:b/>
        </w:rPr>
        <w:t>NHỮNG TẤM GƯƠNG SÁNG</w:t>
      </w:r>
    </w:p>
    <w:p w:rsidR="00757943" w:rsidRPr="00784537" w:rsidRDefault="00757943" w:rsidP="00757943">
      <w:pPr>
        <w:spacing w:line="288" w:lineRule="auto"/>
        <w:jc w:val="both"/>
        <w:rPr>
          <w:rFonts w:eastAsia="Arial"/>
          <w:b/>
        </w:rPr>
      </w:pPr>
      <w:r w:rsidRPr="00784537">
        <w:rPr>
          <w:rFonts w:eastAsia="Arial"/>
          <w:b/>
        </w:rPr>
        <w:t>I. YÊU CẦU CẦN ĐẠT.</w:t>
      </w:r>
    </w:p>
    <w:p w:rsidR="00757943" w:rsidRPr="00E41FD5" w:rsidRDefault="00757943" w:rsidP="00757943">
      <w:pPr>
        <w:jc w:val="both"/>
        <w:rPr>
          <w:rFonts w:eastAsia="Arial"/>
          <w:b/>
        </w:rPr>
      </w:pPr>
      <w:r w:rsidRPr="00E41FD5">
        <w:rPr>
          <w:rFonts w:eastAsia="Arial"/>
          <w:b/>
        </w:rPr>
        <w:t>1. Yêu cầu cần đạt về kiến thức, kĩ năng:</w:t>
      </w:r>
    </w:p>
    <w:p w:rsidR="00757943" w:rsidRPr="00784537" w:rsidRDefault="00757943" w:rsidP="00757943">
      <w:pPr>
        <w:spacing w:line="288" w:lineRule="auto"/>
        <w:jc w:val="both"/>
        <w:rPr>
          <w:rFonts w:eastAsia="Arial"/>
          <w:szCs w:val="24"/>
        </w:rPr>
      </w:pPr>
      <w:r w:rsidRPr="00784537">
        <w:rPr>
          <w:rFonts w:eastAsia="Arial"/>
          <w:szCs w:val="24"/>
        </w:rPr>
        <w:t>- Biết nói trước nhóm, trước lớp về ý kiến của mình về một người lao động hoặc chiến đấu, hi sinh để đem lại cuộc sống hạnh phúc, bình yên cho mọi người.</w:t>
      </w:r>
    </w:p>
    <w:p w:rsidR="00757943" w:rsidRPr="00784537" w:rsidRDefault="00757943" w:rsidP="00757943">
      <w:pPr>
        <w:spacing w:line="288" w:lineRule="auto"/>
        <w:jc w:val="both"/>
        <w:rPr>
          <w:rFonts w:eastAsia="Arial"/>
        </w:rPr>
      </w:pPr>
      <w:r w:rsidRPr="00784537">
        <w:rPr>
          <w:rFonts w:eastAsia="Arial"/>
        </w:rPr>
        <w:t>- Phát triển năng lực ngôn ngữ.</w:t>
      </w:r>
    </w:p>
    <w:p w:rsidR="00757943" w:rsidRPr="00784537" w:rsidRDefault="00757943" w:rsidP="00757943">
      <w:pPr>
        <w:spacing w:line="288" w:lineRule="auto"/>
        <w:jc w:val="both"/>
        <w:rPr>
          <w:rFonts w:eastAsia="Arial"/>
        </w:rPr>
      </w:pPr>
      <w:r w:rsidRPr="00784537">
        <w:rPr>
          <w:rFonts w:eastAsia="Arial"/>
        </w:rPr>
        <w:t>- Biết vận dụng kiến thức từ bài học để vận dụng vào thực tiễn: Biết thể hiện cảm xúc, tình cảm trước những hi sinh  vì quê hương đất nước</w:t>
      </w:r>
    </w:p>
    <w:p w:rsidR="00757943" w:rsidRPr="00E41FD5" w:rsidRDefault="00757943" w:rsidP="00757943">
      <w:pPr>
        <w:spacing w:line="264" w:lineRule="auto"/>
        <w:jc w:val="both"/>
        <w:rPr>
          <w:rFonts w:eastAsia="Arial"/>
          <w:b/>
        </w:rPr>
      </w:pPr>
      <w:r w:rsidRPr="00E41FD5">
        <w:rPr>
          <w:rFonts w:eastAsia="Arial"/>
          <w:b/>
        </w:rPr>
        <w:t>2. Yêu cầu cần đạt về năng lực, phẩm chất:</w:t>
      </w:r>
    </w:p>
    <w:p w:rsidR="00757943" w:rsidRPr="00784537" w:rsidRDefault="00757943" w:rsidP="00757943">
      <w:pPr>
        <w:spacing w:line="288" w:lineRule="auto"/>
        <w:jc w:val="both"/>
        <w:rPr>
          <w:rFonts w:eastAsia="Arial"/>
        </w:rPr>
      </w:pPr>
      <w:r w:rsidRPr="00784537">
        <w:rPr>
          <w:rFonts w:eastAsia="Arial"/>
        </w:rPr>
        <w:t>- Năng lực tự chủ, tự học: Tích cực học tập, tiếp thu kiến thức để thực hiện tốt nội dung bài học.</w:t>
      </w:r>
    </w:p>
    <w:p w:rsidR="00757943" w:rsidRPr="00784537" w:rsidRDefault="00757943" w:rsidP="00757943">
      <w:pPr>
        <w:spacing w:line="288" w:lineRule="auto"/>
        <w:jc w:val="both"/>
        <w:rPr>
          <w:rFonts w:eastAsia="Arial"/>
        </w:rPr>
      </w:pPr>
      <w:r w:rsidRPr="00784537">
        <w:rPr>
          <w:rFonts w:eastAsia="Arial"/>
        </w:rPr>
        <w:t>- Năng lực giải quyết vấn đề và sáng tạo: Tự tin, mạnh dạn, biết trao đổi nhận xét trong giao tiếp.</w:t>
      </w:r>
    </w:p>
    <w:p w:rsidR="00757943" w:rsidRPr="00784537" w:rsidRDefault="00757943" w:rsidP="00757943">
      <w:pPr>
        <w:spacing w:line="288" w:lineRule="auto"/>
        <w:jc w:val="both"/>
        <w:rPr>
          <w:rFonts w:eastAsia="Arial"/>
        </w:rPr>
      </w:pPr>
      <w:r w:rsidRPr="00784537">
        <w:rPr>
          <w:rFonts w:eastAsia="Arial"/>
        </w:rPr>
        <w:t>- Năng lực giao tiếp và hợp tác: Nâng cao kĩ năng nói và nghe trong giao tiếp.</w:t>
      </w:r>
    </w:p>
    <w:p w:rsidR="00757943" w:rsidRPr="00784537" w:rsidRDefault="00757943" w:rsidP="00757943">
      <w:pPr>
        <w:spacing w:line="288" w:lineRule="auto"/>
        <w:jc w:val="both"/>
        <w:rPr>
          <w:rFonts w:eastAsia="Arial"/>
        </w:rPr>
      </w:pPr>
      <w:r w:rsidRPr="00784537">
        <w:rPr>
          <w:rFonts w:eastAsia="Arial"/>
        </w:rPr>
        <w:t>- Phẩm chất yêu nước: Biết chia sẻ với mọi người về mất mát đau thương để bảo vệ Tổ quốc</w:t>
      </w:r>
    </w:p>
    <w:p w:rsidR="00757943" w:rsidRPr="00784537" w:rsidRDefault="00757943" w:rsidP="00757943">
      <w:pPr>
        <w:spacing w:line="288" w:lineRule="auto"/>
        <w:jc w:val="both"/>
        <w:rPr>
          <w:rFonts w:eastAsia="Arial"/>
        </w:rPr>
      </w:pPr>
      <w:r w:rsidRPr="00784537">
        <w:rPr>
          <w:rFonts w:eastAsia="Arial"/>
        </w:rPr>
        <w:t>- Phẩm chất nhân ái: Thông qua bài học, biết lắng nghe và nhận xét về bạn.</w:t>
      </w:r>
    </w:p>
    <w:p w:rsidR="00757943" w:rsidRPr="00784537" w:rsidRDefault="00757943" w:rsidP="00757943">
      <w:pPr>
        <w:spacing w:line="288" w:lineRule="auto"/>
        <w:jc w:val="both"/>
        <w:rPr>
          <w:rFonts w:eastAsia="Arial"/>
        </w:rPr>
      </w:pPr>
      <w:r w:rsidRPr="00784537">
        <w:rPr>
          <w:rFonts w:eastAsia="Arial"/>
        </w:rPr>
        <w:t>- Phẩm chất chăm chỉ: Có ý thức tự giác trong học tập, trò chơi và vận dụng.</w:t>
      </w:r>
    </w:p>
    <w:p w:rsidR="00757943" w:rsidRPr="00784537" w:rsidRDefault="00757943" w:rsidP="00757943">
      <w:pPr>
        <w:spacing w:line="288" w:lineRule="auto"/>
        <w:jc w:val="both"/>
        <w:rPr>
          <w:rFonts w:eastAsia="Arial"/>
        </w:rPr>
      </w:pPr>
      <w:r w:rsidRPr="00784537">
        <w:rPr>
          <w:rFonts w:eastAsia="Arial"/>
        </w:rPr>
        <w:t>- Phẩm chất trách nhiệm: Biết giữ trật tự, lắng nghe và học tập nghiêm túc.</w:t>
      </w:r>
    </w:p>
    <w:p w:rsidR="00757943" w:rsidRPr="00784537" w:rsidRDefault="00757943" w:rsidP="00757943">
      <w:pPr>
        <w:spacing w:line="288" w:lineRule="auto"/>
        <w:jc w:val="both"/>
        <w:rPr>
          <w:rFonts w:eastAsia="Arial"/>
          <w:b/>
        </w:rPr>
      </w:pPr>
      <w:r w:rsidRPr="00784537">
        <w:rPr>
          <w:rFonts w:eastAsia="Arial"/>
          <w:b/>
        </w:rPr>
        <w:lastRenderedPageBreak/>
        <w:t>II. ĐỒ DÙNG DẠY HỌC.</w:t>
      </w:r>
    </w:p>
    <w:p w:rsidR="00757943" w:rsidRPr="00784537" w:rsidRDefault="00757943" w:rsidP="00757943">
      <w:pPr>
        <w:spacing w:line="288" w:lineRule="auto"/>
        <w:jc w:val="both"/>
        <w:rPr>
          <w:rFonts w:eastAsia="Arial"/>
        </w:rPr>
      </w:pPr>
      <w:r w:rsidRPr="00784537">
        <w:rPr>
          <w:rFonts w:eastAsia="Arial"/>
        </w:rPr>
        <w:t>- Kế hoạch bài dạy, bài giả</w:t>
      </w:r>
      <w:r>
        <w:rPr>
          <w:rFonts w:eastAsia="Arial"/>
        </w:rPr>
        <w:t>ng Power point, ti vi, máy tính.</w:t>
      </w:r>
    </w:p>
    <w:p w:rsidR="00757943" w:rsidRPr="00784537" w:rsidRDefault="00757943" w:rsidP="00757943">
      <w:pPr>
        <w:spacing w:line="288" w:lineRule="auto"/>
        <w:jc w:val="both"/>
        <w:rPr>
          <w:rFonts w:eastAsia="Arial"/>
        </w:rPr>
      </w:pPr>
      <w:r w:rsidRPr="00784537">
        <w:rPr>
          <w:rFonts w:eastAsia="Arial"/>
        </w:rPr>
        <w:t>- SGK và các thiết bị, học liệu phụ vụ cho tiết dạy.</w:t>
      </w:r>
    </w:p>
    <w:p w:rsidR="00757943" w:rsidRPr="00784537" w:rsidRDefault="00757943" w:rsidP="00757943">
      <w:pPr>
        <w:spacing w:line="288" w:lineRule="auto"/>
        <w:rPr>
          <w:rFonts w:eastAsia="Arial"/>
          <w:b/>
        </w:rPr>
      </w:pPr>
      <w:r w:rsidRPr="00784537">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757943" w:rsidRPr="00784537" w:rsidTr="00F31D01">
        <w:tc>
          <w:tcPr>
            <w:tcW w:w="5070" w:type="dxa"/>
            <w:tcBorders>
              <w:bottom w:val="dashed" w:sz="4" w:space="0" w:color="auto"/>
            </w:tcBorders>
          </w:tcPr>
          <w:p w:rsidR="00757943" w:rsidRPr="00784537" w:rsidRDefault="00757943" w:rsidP="00F31D01">
            <w:pPr>
              <w:spacing w:line="288" w:lineRule="auto"/>
              <w:jc w:val="center"/>
              <w:rPr>
                <w:rFonts w:eastAsia="Arial"/>
                <w:b/>
              </w:rPr>
            </w:pPr>
            <w:r w:rsidRPr="00784537">
              <w:rPr>
                <w:rFonts w:eastAsia="Arial"/>
                <w:b/>
              </w:rPr>
              <w:t>Hoạt động của giáo viên</w:t>
            </w:r>
          </w:p>
        </w:tc>
        <w:tc>
          <w:tcPr>
            <w:tcW w:w="4938" w:type="dxa"/>
            <w:gridSpan w:val="2"/>
            <w:tcBorders>
              <w:bottom w:val="dashed" w:sz="4" w:space="0" w:color="auto"/>
            </w:tcBorders>
          </w:tcPr>
          <w:p w:rsidR="00757943" w:rsidRPr="00784537" w:rsidRDefault="00757943" w:rsidP="00F31D01">
            <w:pPr>
              <w:spacing w:line="288" w:lineRule="auto"/>
              <w:jc w:val="center"/>
              <w:rPr>
                <w:rFonts w:eastAsia="Arial"/>
                <w:b/>
              </w:rPr>
            </w:pPr>
            <w:r w:rsidRPr="00784537">
              <w:rPr>
                <w:rFonts w:eastAsia="Arial"/>
                <w:b/>
              </w:rPr>
              <w:t>Hoạt động của học sinh</w:t>
            </w:r>
          </w:p>
        </w:tc>
      </w:tr>
      <w:tr w:rsidR="00757943" w:rsidRPr="00784537" w:rsidTr="00F31D01">
        <w:tc>
          <w:tcPr>
            <w:tcW w:w="10008" w:type="dxa"/>
            <w:gridSpan w:val="3"/>
            <w:tcBorders>
              <w:bottom w:val="single" w:sz="4" w:space="0" w:color="auto"/>
            </w:tcBorders>
          </w:tcPr>
          <w:p w:rsidR="00757943" w:rsidRPr="00784537" w:rsidRDefault="00757943" w:rsidP="00F31D01">
            <w:pPr>
              <w:spacing w:line="288" w:lineRule="auto"/>
              <w:rPr>
                <w:rFonts w:eastAsia="Arial"/>
                <w:b/>
              </w:rPr>
            </w:pPr>
            <w:r w:rsidRPr="00784537">
              <w:rPr>
                <w:rFonts w:eastAsia="Arial"/>
                <w:b/>
              </w:rPr>
              <w:t>1. Khởi động:</w:t>
            </w:r>
          </w:p>
          <w:p w:rsidR="00757943" w:rsidRPr="00784537" w:rsidRDefault="00757943" w:rsidP="00F31D01">
            <w:pPr>
              <w:spacing w:line="288" w:lineRule="auto"/>
              <w:rPr>
                <w:rFonts w:eastAsia="Arial"/>
              </w:rPr>
            </w:pPr>
            <w:r w:rsidRPr="00784537">
              <w:rPr>
                <w:rFonts w:eastAsia="Arial"/>
              </w:rPr>
              <w:t xml:space="preserve">- Mục tiêu: </w:t>
            </w:r>
          </w:p>
          <w:p w:rsidR="00757943" w:rsidRPr="00784537" w:rsidRDefault="00757943" w:rsidP="00F31D01">
            <w:pPr>
              <w:spacing w:line="288" w:lineRule="auto"/>
              <w:rPr>
                <w:rFonts w:eastAsia="Arial"/>
              </w:rPr>
            </w:pPr>
            <w:r w:rsidRPr="00784537">
              <w:rPr>
                <w:rFonts w:eastAsia="Arial"/>
              </w:rPr>
              <w:t>+ Tạo không khí vui vẻ, khấn khởi trước giờ học.</w:t>
            </w:r>
          </w:p>
          <w:p w:rsidR="00757943" w:rsidRPr="00784537" w:rsidRDefault="00757943" w:rsidP="00F31D01">
            <w:pPr>
              <w:spacing w:line="288" w:lineRule="auto"/>
              <w:rPr>
                <w:rFonts w:eastAsia="Arial"/>
              </w:rPr>
            </w:pPr>
            <w:r w:rsidRPr="00784537">
              <w:rPr>
                <w:rFonts w:eastAsia="Arial"/>
              </w:rPr>
              <w:t>+ Kiểm tra kiến thức đã học của học sinh ở bài trước.</w:t>
            </w:r>
          </w:p>
          <w:p w:rsidR="00757943" w:rsidRPr="00784537" w:rsidRDefault="00757943" w:rsidP="00F31D01">
            <w:pPr>
              <w:spacing w:line="288" w:lineRule="auto"/>
              <w:rPr>
                <w:rFonts w:eastAsia="Arial"/>
              </w:rPr>
            </w:pPr>
            <w:r w:rsidRPr="00784537">
              <w:rPr>
                <w:rFonts w:eastAsia="Arial"/>
              </w:rPr>
              <w:t>- Cách tiến hành:</w:t>
            </w:r>
          </w:p>
        </w:tc>
      </w:tr>
      <w:tr w:rsidR="00757943" w:rsidRPr="00784537" w:rsidTr="00F31D01">
        <w:tc>
          <w:tcPr>
            <w:tcW w:w="5070" w:type="dxa"/>
            <w:tcBorders>
              <w:bottom w:val="dashed" w:sz="4" w:space="0" w:color="auto"/>
            </w:tcBorders>
          </w:tcPr>
          <w:p w:rsidR="00757943" w:rsidRPr="00784537" w:rsidRDefault="00757943" w:rsidP="00F31D01">
            <w:pPr>
              <w:spacing w:line="288" w:lineRule="auto"/>
              <w:jc w:val="both"/>
              <w:rPr>
                <w:rFonts w:eastAsia="Arial"/>
              </w:rPr>
            </w:pPr>
            <w:r w:rsidRPr="00784537">
              <w:rPr>
                <w:rFonts w:eastAsia="Arial"/>
              </w:rPr>
              <w:t>- GV giới thiệu bài hát “ Cúc ơi” để khởi động bài học.</w:t>
            </w:r>
          </w:p>
          <w:p w:rsidR="00757943" w:rsidRPr="00784537" w:rsidRDefault="00757943" w:rsidP="00F31D01">
            <w:pPr>
              <w:spacing w:line="288" w:lineRule="auto"/>
              <w:jc w:val="both"/>
              <w:rPr>
                <w:rFonts w:eastAsia="Arial"/>
              </w:rPr>
            </w:pPr>
            <w:r w:rsidRPr="00784537">
              <w:rPr>
                <w:rFonts w:eastAsia="Arial"/>
              </w:rPr>
              <w:t>+ Đố các em bài hát nói về điều gì?</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GV Nhận xét, tuyên dương.</w:t>
            </w:r>
          </w:p>
          <w:p w:rsidR="00757943" w:rsidRPr="00784537" w:rsidRDefault="00757943" w:rsidP="00F31D01">
            <w:pPr>
              <w:spacing w:line="288" w:lineRule="auto"/>
              <w:jc w:val="both"/>
              <w:rPr>
                <w:rFonts w:eastAsia="Arial"/>
              </w:rPr>
            </w:pPr>
            <w:r w:rsidRPr="00784537">
              <w:rPr>
                <w:rFonts w:eastAsia="Arial"/>
              </w:rPr>
              <w:t>- GV nêu câu hỏi để dẫn dắt vào bài mới:</w:t>
            </w:r>
          </w:p>
          <w:p w:rsidR="00757943" w:rsidRPr="00784537" w:rsidRDefault="00757943" w:rsidP="00F31D01">
            <w:pPr>
              <w:spacing w:line="288" w:lineRule="auto"/>
              <w:jc w:val="both"/>
              <w:rPr>
                <w:rFonts w:eastAsia="Arial"/>
              </w:rPr>
            </w:pPr>
            <w:r w:rsidRPr="00784537">
              <w:rPr>
                <w:rFonts w:eastAsia="Arial"/>
              </w:rPr>
              <w:t>+ Có những mất mát hi sinh trong chiến tranh vẫn còn mãi, những người lính hi sinh trong thời bình để lại những niềm thương tiếc không nguôi để hiểu thêm những sự hi sinh thầm lặng đó chúng ta cùng tìm hiểu bài hôm nay</w:t>
            </w:r>
          </w:p>
        </w:tc>
        <w:tc>
          <w:tcPr>
            <w:tcW w:w="4938" w:type="dxa"/>
            <w:gridSpan w:val="2"/>
            <w:tcBorders>
              <w:bottom w:val="dashed" w:sz="4" w:space="0" w:color="auto"/>
            </w:tcBorders>
          </w:tcPr>
          <w:p w:rsidR="00757943" w:rsidRPr="00784537" w:rsidRDefault="00757943" w:rsidP="00F31D01">
            <w:pPr>
              <w:spacing w:line="288" w:lineRule="auto"/>
              <w:jc w:val="both"/>
              <w:rPr>
                <w:rFonts w:eastAsia="Arial"/>
              </w:rPr>
            </w:pPr>
            <w:r w:rsidRPr="00784537">
              <w:rPr>
                <w:rFonts w:eastAsia="Arial"/>
              </w:rPr>
              <w:t>- HS tham gia trò chơi</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Bài hát nói về những chiến sĩ đã hi sinh ở ngã ba Đồng Lộc bảo vệ đất nước</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HS lắng nghe.</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tc>
      </w:tr>
      <w:tr w:rsidR="00757943" w:rsidRPr="00784537" w:rsidTr="00F31D01">
        <w:tc>
          <w:tcPr>
            <w:tcW w:w="10008" w:type="dxa"/>
            <w:gridSpan w:val="3"/>
            <w:tcBorders>
              <w:top w:val="dashed" w:sz="4" w:space="0" w:color="auto"/>
              <w:bottom w:val="dashed" w:sz="4" w:space="0" w:color="auto"/>
            </w:tcBorders>
          </w:tcPr>
          <w:p w:rsidR="00757943" w:rsidRPr="00784537" w:rsidRDefault="00757943" w:rsidP="00F31D01">
            <w:pPr>
              <w:spacing w:line="288" w:lineRule="auto"/>
              <w:jc w:val="both"/>
              <w:rPr>
                <w:rFonts w:eastAsia="Arial"/>
                <w:b/>
              </w:rPr>
            </w:pPr>
            <w:r w:rsidRPr="00784537">
              <w:rPr>
                <w:rFonts w:eastAsia="Arial"/>
                <w:b/>
              </w:rPr>
              <w:t>2. Hoạt động.</w:t>
            </w:r>
          </w:p>
          <w:p w:rsidR="00757943" w:rsidRPr="00784537" w:rsidRDefault="00757943" w:rsidP="00F31D01">
            <w:pPr>
              <w:spacing w:line="288" w:lineRule="auto"/>
              <w:jc w:val="both"/>
              <w:rPr>
                <w:rFonts w:eastAsia="Arial"/>
              </w:rPr>
            </w:pPr>
            <w:r w:rsidRPr="00784537">
              <w:rPr>
                <w:rFonts w:eastAsia="Arial"/>
              </w:rPr>
              <w:t>- Mục tiêu:</w:t>
            </w:r>
          </w:p>
          <w:p w:rsidR="00757943" w:rsidRPr="00784537" w:rsidRDefault="00757943" w:rsidP="00F31D01">
            <w:pPr>
              <w:spacing w:line="288" w:lineRule="auto"/>
              <w:jc w:val="both"/>
              <w:rPr>
                <w:rFonts w:eastAsia="Arial"/>
              </w:rPr>
            </w:pPr>
            <w:r w:rsidRPr="00784537">
              <w:rPr>
                <w:rFonts w:eastAsia="Arial"/>
              </w:rPr>
              <w:t xml:space="preserve">+ </w:t>
            </w:r>
            <w:r w:rsidRPr="00784537">
              <w:rPr>
                <w:rFonts w:eastAsia="Arial"/>
                <w:szCs w:val="24"/>
              </w:rPr>
              <w:t>Biết nói trước nhóm, trước lớp về ý kiến của mình về một người lao động hoặc chiến đấu, hi sinh để đem lại cuộc sống hạnh phúc, bình yên cho mọi người.</w:t>
            </w:r>
          </w:p>
          <w:p w:rsidR="00757943" w:rsidRPr="00784537" w:rsidRDefault="00757943" w:rsidP="00F31D01">
            <w:pPr>
              <w:spacing w:line="288" w:lineRule="auto"/>
              <w:jc w:val="both"/>
              <w:rPr>
                <w:rFonts w:eastAsia="Arial"/>
              </w:rPr>
            </w:pPr>
            <w:r w:rsidRPr="00784537">
              <w:rPr>
                <w:rFonts w:eastAsia="Arial"/>
              </w:rPr>
              <w:t>+ Phát triển năng lực ngôn ngữ.</w:t>
            </w:r>
          </w:p>
          <w:p w:rsidR="00757943" w:rsidRPr="00784537" w:rsidRDefault="00757943" w:rsidP="00F31D01">
            <w:pPr>
              <w:spacing w:line="288" w:lineRule="auto"/>
              <w:jc w:val="both"/>
              <w:rPr>
                <w:rFonts w:eastAsia="Arial"/>
              </w:rPr>
            </w:pPr>
            <w:r w:rsidRPr="00784537">
              <w:rPr>
                <w:rFonts w:eastAsia="Arial"/>
              </w:rPr>
              <w:t>- Cách tiến hành:</w:t>
            </w:r>
          </w:p>
        </w:tc>
      </w:tr>
      <w:tr w:rsidR="00757943" w:rsidRPr="00784537" w:rsidTr="00F31D01">
        <w:tc>
          <w:tcPr>
            <w:tcW w:w="5112" w:type="dxa"/>
            <w:gridSpan w:val="2"/>
            <w:tcBorders>
              <w:top w:val="dashed" w:sz="4" w:space="0" w:color="auto"/>
              <w:bottom w:val="dashed" w:sz="4" w:space="0" w:color="auto"/>
            </w:tcBorders>
          </w:tcPr>
          <w:p w:rsidR="00757943" w:rsidRPr="00784537" w:rsidRDefault="00757943" w:rsidP="00757943">
            <w:pPr>
              <w:numPr>
                <w:ilvl w:val="0"/>
                <w:numId w:val="48"/>
              </w:numPr>
              <w:spacing w:line="288" w:lineRule="auto"/>
              <w:contextualSpacing/>
              <w:jc w:val="both"/>
              <w:rPr>
                <w:rFonts w:eastAsia="Arial"/>
                <w:b/>
              </w:rPr>
            </w:pPr>
            <w:r w:rsidRPr="00784537">
              <w:rPr>
                <w:rFonts w:eastAsia="Arial"/>
                <w:b/>
              </w:rPr>
              <w:t>Chuẩn bị</w:t>
            </w:r>
          </w:p>
          <w:p w:rsidR="00757943" w:rsidRPr="00784537" w:rsidRDefault="00757943" w:rsidP="00F31D01">
            <w:pPr>
              <w:spacing w:line="288" w:lineRule="auto"/>
              <w:jc w:val="both"/>
              <w:rPr>
                <w:rFonts w:eastAsia="Arial"/>
              </w:rPr>
            </w:pPr>
            <w:r w:rsidRPr="00784537">
              <w:rPr>
                <w:rFonts w:eastAsia="Arial"/>
                <w:b/>
              </w:rPr>
              <w:t xml:space="preserve">- </w:t>
            </w:r>
            <w:r w:rsidRPr="00784537">
              <w:rPr>
                <w:rFonts w:eastAsia="Arial"/>
              </w:rPr>
              <w:t>GV yêu cầu HS đọc yêu cầu bài</w:t>
            </w:r>
          </w:p>
          <w:p w:rsidR="00757943" w:rsidRPr="00784537" w:rsidRDefault="00757943" w:rsidP="00F31D01">
            <w:pPr>
              <w:spacing w:line="288" w:lineRule="auto"/>
              <w:jc w:val="both"/>
              <w:rPr>
                <w:rFonts w:eastAsia="Arial"/>
              </w:rPr>
            </w:pPr>
            <w:r w:rsidRPr="00784537">
              <w:rPr>
                <w:rFonts w:eastAsia="Arial"/>
              </w:rPr>
              <w:t xml:space="preserve">- GV yêu cầu các em tìm những câu chuyện kể về những tấm gương quên mình giúp mọi người trong thiên tai, hoạn nạn, </w:t>
            </w:r>
            <w:r w:rsidRPr="00784537">
              <w:rPr>
                <w:rFonts w:eastAsia="Arial"/>
              </w:rPr>
              <w:lastRenderedPageBreak/>
              <w:t>dich bệnh:</w:t>
            </w:r>
          </w:p>
          <w:p w:rsidR="00757943" w:rsidRPr="00784537" w:rsidRDefault="00757943" w:rsidP="00F31D01">
            <w:pPr>
              <w:spacing w:line="288" w:lineRule="auto"/>
              <w:jc w:val="both"/>
              <w:rPr>
                <w:rFonts w:eastAsia="Arial"/>
              </w:rPr>
            </w:pPr>
            <w:r w:rsidRPr="00784537">
              <w:rPr>
                <w:rFonts w:eastAsia="Arial"/>
              </w:rPr>
              <w:t>+ Những câu chuyện về chiến sĩ quên mình cứu  những bệnh nhân bị dịch bệnh Covid -19  hoặc những người anh hùng đã chiến đấu bảo vệ Tổ quốc</w:t>
            </w:r>
          </w:p>
          <w:p w:rsidR="00757943" w:rsidRPr="00784537" w:rsidRDefault="00757943" w:rsidP="00F31D01">
            <w:pPr>
              <w:spacing w:line="288" w:lineRule="auto"/>
              <w:jc w:val="both"/>
              <w:rPr>
                <w:rFonts w:eastAsia="Arial"/>
              </w:rPr>
            </w:pPr>
            <w:r w:rsidRPr="00784537">
              <w:rPr>
                <w:rFonts w:eastAsia="Arial"/>
              </w:rPr>
              <w:t>- Yêu cầu HS thảo luận theo bàn câu chuyện đã chuẩn bị</w:t>
            </w:r>
          </w:p>
          <w:p w:rsidR="00757943" w:rsidRPr="00784537" w:rsidRDefault="00757943" w:rsidP="00F31D01">
            <w:pPr>
              <w:spacing w:line="288" w:lineRule="auto"/>
              <w:jc w:val="both"/>
              <w:rPr>
                <w:rFonts w:eastAsia="Arial"/>
              </w:rPr>
            </w:pPr>
            <w:r w:rsidRPr="00784537">
              <w:rPr>
                <w:rFonts w:eastAsia="Arial"/>
              </w:rPr>
              <w:t>- GV gọi một số nhóm trình bày</w:t>
            </w:r>
          </w:p>
          <w:p w:rsidR="00757943" w:rsidRPr="00784537" w:rsidRDefault="00757943" w:rsidP="00F31D01">
            <w:pPr>
              <w:spacing w:line="288" w:lineRule="auto"/>
              <w:jc w:val="both"/>
              <w:rPr>
                <w:rFonts w:eastAsia="Arial"/>
              </w:rPr>
            </w:pPr>
            <w:r w:rsidRPr="00784537">
              <w:rPr>
                <w:rFonts w:eastAsia="Arial"/>
              </w:rPr>
              <w:t>-GV nhận xét tuyên dương</w:t>
            </w:r>
          </w:p>
          <w:p w:rsidR="00757943" w:rsidRPr="00784537" w:rsidRDefault="00757943" w:rsidP="00F31D01">
            <w:pPr>
              <w:spacing w:line="288" w:lineRule="auto"/>
              <w:jc w:val="both"/>
              <w:rPr>
                <w:rFonts w:eastAsia="Arial"/>
              </w:rPr>
            </w:pPr>
            <w:r w:rsidRPr="00784537">
              <w:rPr>
                <w:rFonts w:eastAsia="Arial"/>
              </w:rPr>
              <w:t>2. Nói</w:t>
            </w:r>
          </w:p>
          <w:p w:rsidR="00757943" w:rsidRPr="00784537" w:rsidRDefault="00757943" w:rsidP="00F31D01">
            <w:pPr>
              <w:spacing w:line="288" w:lineRule="auto"/>
              <w:jc w:val="both"/>
              <w:rPr>
                <w:rFonts w:eastAsia="Arial"/>
              </w:rPr>
            </w:pPr>
            <w:r w:rsidRPr="00784537">
              <w:rPr>
                <w:rFonts w:eastAsia="Arial"/>
              </w:rPr>
              <w:t xml:space="preserve">+ Mời một học sinh lên trước lớp để làm ví dụ. </w:t>
            </w:r>
          </w:p>
          <w:p w:rsidR="00757943" w:rsidRPr="00784537" w:rsidRDefault="00757943" w:rsidP="00F31D01">
            <w:pPr>
              <w:spacing w:line="288" w:lineRule="auto"/>
              <w:jc w:val="both"/>
              <w:rPr>
                <w:rFonts w:eastAsia="Arial"/>
              </w:rPr>
            </w:pPr>
            <w:r w:rsidRPr="00784537">
              <w:rPr>
                <w:rFonts w:eastAsia="Arial"/>
              </w:rPr>
              <w:t>+ HD HS Giới thiệu về một số điểm nổi bật của câu chuyện (câu chuyện nói về ai, đã làm công việc gì và đã giúp đỡ, hi sinh như thế nào trong việc bảo vệ đất nước, bày tỏ suy nghĩ, cảm xúc của mình đối với những người đáng kính trọng đó.</w:t>
            </w:r>
          </w:p>
          <w:p w:rsidR="00757943" w:rsidRPr="00784537" w:rsidRDefault="00757943" w:rsidP="00F31D01">
            <w:pPr>
              <w:spacing w:line="288" w:lineRule="auto"/>
              <w:jc w:val="both"/>
              <w:rPr>
                <w:rFonts w:eastAsia="Arial"/>
              </w:rPr>
            </w:pPr>
            <w:r w:rsidRPr="00784537">
              <w:rPr>
                <w:rFonts w:eastAsia="Arial"/>
              </w:rPr>
              <w:t>+ GV mời một số HS khác phát biểu và tự nhận xét của bạn về câu chuyện đó</w:t>
            </w:r>
          </w:p>
          <w:p w:rsidR="00757943" w:rsidRPr="00784537" w:rsidRDefault="00757943" w:rsidP="00F31D01">
            <w:pPr>
              <w:spacing w:line="288" w:lineRule="auto"/>
              <w:jc w:val="both"/>
              <w:rPr>
                <w:rFonts w:eastAsia="Arial"/>
              </w:rPr>
            </w:pPr>
            <w:r w:rsidRPr="00784537">
              <w:rPr>
                <w:rFonts w:eastAsia="Arial"/>
              </w:rPr>
              <w:t>- GV mời học sinh làm việc cá nhân, mỗi HS tự viết ra giấy những điểm nổi bật của nhân vật trong câu chuyện em biết hoặc đọc được, sau đó em đọc trước lớp.</w:t>
            </w:r>
          </w:p>
          <w:p w:rsidR="00757943" w:rsidRPr="00784537" w:rsidRDefault="00757943" w:rsidP="00F31D01">
            <w:pPr>
              <w:spacing w:line="288" w:lineRule="auto"/>
              <w:jc w:val="both"/>
              <w:rPr>
                <w:rFonts w:eastAsia="Arial"/>
              </w:rPr>
            </w:pPr>
            <w:r w:rsidRPr="00784537">
              <w:rPr>
                <w:rFonts w:eastAsia="Arial"/>
              </w:rPr>
              <w:t>- Cả lớp nhận xét, phát biểu.</w:t>
            </w:r>
          </w:p>
          <w:p w:rsidR="00757943" w:rsidRPr="00784537" w:rsidRDefault="00757943" w:rsidP="00F31D01">
            <w:pPr>
              <w:spacing w:line="288" w:lineRule="auto"/>
              <w:jc w:val="both"/>
              <w:rPr>
                <w:rFonts w:eastAsia="Arial"/>
              </w:rPr>
            </w:pPr>
            <w:r w:rsidRPr="00784537">
              <w:rPr>
                <w:rFonts w:eastAsia="Arial"/>
              </w:rPr>
              <w:t>- GV nhận xét, tuyên dương.</w:t>
            </w:r>
          </w:p>
        </w:tc>
        <w:tc>
          <w:tcPr>
            <w:tcW w:w="4896" w:type="dxa"/>
            <w:tcBorders>
              <w:top w:val="dashed" w:sz="4" w:space="0" w:color="auto"/>
              <w:bottom w:val="dashed" w:sz="4" w:space="0" w:color="auto"/>
            </w:tcBorders>
          </w:tcPr>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HS đọc yêu cầu bài</w:t>
            </w:r>
          </w:p>
          <w:p w:rsidR="00757943" w:rsidRPr="00784537" w:rsidRDefault="00757943" w:rsidP="00F31D01">
            <w:pPr>
              <w:spacing w:line="288" w:lineRule="auto"/>
              <w:jc w:val="both"/>
              <w:rPr>
                <w:rFonts w:eastAsia="Arial"/>
              </w:rPr>
            </w:pPr>
            <w:r w:rsidRPr="00784537">
              <w:rPr>
                <w:rFonts w:eastAsia="Arial"/>
              </w:rPr>
              <w:t>- HS lắng nghe cách thực hiện.</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xml:space="preserve"> - HS thảo luận</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HS nêu tên câu chuyện sẽ kể</w:t>
            </w:r>
          </w:p>
          <w:p w:rsidR="00757943" w:rsidRPr="00784537" w:rsidRDefault="00757943" w:rsidP="00F31D01">
            <w:pPr>
              <w:spacing w:line="288" w:lineRule="auto"/>
              <w:jc w:val="both"/>
              <w:rPr>
                <w:rFonts w:eastAsia="Arial"/>
              </w:rPr>
            </w:pPr>
            <w:r w:rsidRPr="00784537">
              <w:rPr>
                <w:rFonts w:eastAsia="Arial"/>
              </w:rPr>
              <w:t>- HS lắng nghe</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1 HS lên đứng trước lớp và tự giới thiệu về câu chuyện mình kể. Giới thiệu về một số điểm nổi bật của câu chuyện (câu chuyện nói về ai, đã làm công việc gì và đã giúp đỡ, hi sinh như thế nào trong việc bảo vệ đất nước</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HS làm việc cá nhân, ghi vào giấy những điểm nổi bật của nhân vật và đọc trước lớp theo yêu cầu của giáo viên.</w:t>
            </w:r>
          </w:p>
          <w:p w:rsidR="00757943" w:rsidRPr="00784537" w:rsidRDefault="00757943" w:rsidP="00F31D01">
            <w:pPr>
              <w:spacing w:line="288" w:lineRule="auto"/>
              <w:jc w:val="both"/>
              <w:rPr>
                <w:rFonts w:eastAsia="Arial"/>
              </w:rPr>
            </w:pPr>
            <w:r w:rsidRPr="00784537">
              <w:rPr>
                <w:rFonts w:eastAsia="Arial"/>
              </w:rPr>
              <w:t>- HS nhận xét bạn mình.</w:t>
            </w:r>
          </w:p>
          <w:p w:rsidR="00757943" w:rsidRPr="00784537" w:rsidRDefault="00757943" w:rsidP="00F31D01">
            <w:pPr>
              <w:spacing w:line="288" w:lineRule="auto"/>
              <w:jc w:val="both"/>
              <w:rPr>
                <w:rFonts w:eastAsia="Arial"/>
              </w:rPr>
            </w:pPr>
            <w:r w:rsidRPr="00784537">
              <w:rPr>
                <w:rFonts w:eastAsia="Arial"/>
              </w:rPr>
              <w:t>- Lắng nghe rút kinh nghiệm.</w:t>
            </w:r>
          </w:p>
        </w:tc>
      </w:tr>
      <w:tr w:rsidR="00757943" w:rsidRPr="00784537" w:rsidTr="00F31D01">
        <w:tc>
          <w:tcPr>
            <w:tcW w:w="5112" w:type="dxa"/>
            <w:gridSpan w:val="2"/>
            <w:tcBorders>
              <w:top w:val="dashed" w:sz="4" w:space="0" w:color="auto"/>
              <w:bottom w:val="dashed" w:sz="4" w:space="0" w:color="auto"/>
            </w:tcBorders>
          </w:tcPr>
          <w:p w:rsidR="00757943" w:rsidRPr="00784537" w:rsidRDefault="00757943" w:rsidP="00F31D01">
            <w:pPr>
              <w:spacing w:line="288" w:lineRule="auto"/>
              <w:jc w:val="both"/>
              <w:rPr>
                <w:rFonts w:eastAsia="Arial"/>
                <w:b/>
              </w:rPr>
            </w:pPr>
            <w:r w:rsidRPr="00784537">
              <w:rPr>
                <w:rFonts w:eastAsia="Arial"/>
                <w:b/>
              </w:rPr>
              <w:lastRenderedPageBreak/>
              <w:t>2. Trao đổi</w:t>
            </w:r>
          </w:p>
          <w:p w:rsidR="00757943" w:rsidRPr="00784537" w:rsidRDefault="00757943" w:rsidP="00F31D01">
            <w:pPr>
              <w:spacing w:line="288" w:lineRule="auto"/>
              <w:jc w:val="both"/>
              <w:rPr>
                <w:rFonts w:eastAsia="Arial"/>
              </w:rPr>
            </w:pPr>
            <w:r w:rsidRPr="00784537">
              <w:rPr>
                <w:rFonts w:eastAsia="Arial"/>
              </w:rPr>
              <w:t>- GV mời cả lớp thảo luận nhóm 4 thực hiện các yêu cầu sau:</w:t>
            </w:r>
          </w:p>
          <w:p w:rsidR="00757943" w:rsidRPr="00784537" w:rsidRDefault="00757943" w:rsidP="00F31D01">
            <w:pPr>
              <w:spacing w:line="288" w:lineRule="auto"/>
              <w:jc w:val="both"/>
              <w:rPr>
                <w:rFonts w:eastAsia="Arial"/>
              </w:rPr>
            </w:pPr>
            <w:r w:rsidRPr="00784537">
              <w:rPr>
                <w:rFonts w:eastAsia="Arial"/>
              </w:rPr>
              <w:t>+ Nêu những điểm tốt của người em nói trong câu chuyện</w:t>
            </w:r>
          </w:p>
          <w:p w:rsidR="00757943" w:rsidRPr="00784537" w:rsidRDefault="00757943" w:rsidP="00F31D01">
            <w:pPr>
              <w:spacing w:line="288" w:lineRule="auto"/>
              <w:jc w:val="both"/>
              <w:rPr>
                <w:rFonts w:eastAsia="Arial"/>
              </w:rPr>
            </w:pPr>
            <w:r w:rsidRPr="00784537">
              <w:rPr>
                <w:rFonts w:eastAsia="Arial"/>
              </w:rPr>
              <w:t xml:space="preserve">+ Nói điều em mong học tập ở câu chuyện. </w:t>
            </w:r>
          </w:p>
          <w:p w:rsidR="00757943" w:rsidRPr="00784537" w:rsidRDefault="00757943" w:rsidP="00F31D01">
            <w:pPr>
              <w:spacing w:line="288" w:lineRule="auto"/>
              <w:jc w:val="both"/>
              <w:rPr>
                <w:rFonts w:eastAsia="Arial"/>
              </w:rPr>
            </w:pPr>
            <w:r w:rsidRPr="00784537">
              <w:rPr>
                <w:rFonts w:eastAsia="Arial"/>
              </w:rPr>
              <w:t>- GV mời các nhóm trình bày.</w:t>
            </w:r>
          </w:p>
          <w:p w:rsidR="00757943" w:rsidRPr="00784537" w:rsidRDefault="00757943" w:rsidP="00F31D01">
            <w:pPr>
              <w:spacing w:line="288" w:lineRule="auto"/>
              <w:jc w:val="both"/>
              <w:rPr>
                <w:rFonts w:eastAsia="Arial"/>
              </w:rPr>
            </w:pPr>
            <w:r w:rsidRPr="00784537">
              <w:rPr>
                <w:rFonts w:eastAsia="Arial"/>
              </w:rPr>
              <w:lastRenderedPageBreak/>
              <w:t>- GV mời các nhóm khác nhận xét.</w:t>
            </w:r>
          </w:p>
          <w:p w:rsidR="00757943" w:rsidRPr="00784537" w:rsidRDefault="00757943" w:rsidP="00F31D01">
            <w:pPr>
              <w:spacing w:line="288" w:lineRule="auto"/>
              <w:jc w:val="both"/>
              <w:rPr>
                <w:rFonts w:eastAsia="Arial"/>
              </w:rPr>
            </w:pPr>
            <w:r w:rsidRPr="00784537">
              <w:rPr>
                <w:rFonts w:eastAsia="Arial"/>
              </w:rPr>
              <w:t>- Giáo viên nhận xét cung, tuyên dương</w:t>
            </w:r>
          </w:p>
        </w:tc>
        <w:tc>
          <w:tcPr>
            <w:tcW w:w="4896" w:type="dxa"/>
            <w:tcBorders>
              <w:top w:val="dashed" w:sz="4" w:space="0" w:color="auto"/>
              <w:bottom w:val="dashed" w:sz="4" w:space="0" w:color="auto"/>
            </w:tcBorders>
          </w:tcPr>
          <w:p w:rsidR="00757943" w:rsidRPr="00784537" w:rsidRDefault="00757943" w:rsidP="00F31D01">
            <w:pPr>
              <w:spacing w:line="288" w:lineRule="auto"/>
              <w:jc w:val="both"/>
              <w:rPr>
                <w:rFonts w:eastAsia="Arial"/>
                <w:noProof/>
                <w:szCs w:val="24"/>
              </w:rPr>
            </w:pPr>
          </w:p>
          <w:p w:rsidR="00757943" w:rsidRPr="00784537" w:rsidRDefault="00757943" w:rsidP="00F31D01">
            <w:pPr>
              <w:spacing w:line="288" w:lineRule="auto"/>
              <w:jc w:val="both"/>
              <w:rPr>
                <w:rFonts w:eastAsia="Arial"/>
                <w:noProof/>
                <w:szCs w:val="24"/>
              </w:rPr>
            </w:pPr>
            <w:r w:rsidRPr="00784537">
              <w:rPr>
                <w:rFonts w:eastAsia="Arial"/>
                <w:noProof/>
                <w:szCs w:val="24"/>
              </w:rPr>
              <w:t>- HS thảo luận nhóm 4. Trao đổi và thực hiện yêu cầu.</w:t>
            </w:r>
          </w:p>
          <w:p w:rsidR="00757943" w:rsidRPr="00784537" w:rsidRDefault="00757943" w:rsidP="00F31D01">
            <w:pPr>
              <w:spacing w:line="288" w:lineRule="auto"/>
              <w:jc w:val="both"/>
              <w:rPr>
                <w:rFonts w:eastAsia="Arial"/>
                <w:noProof/>
                <w:szCs w:val="24"/>
              </w:rPr>
            </w:pPr>
            <w:r w:rsidRPr="00784537">
              <w:rPr>
                <w:rFonts w:eastAsia="Arial"/>
                <w:noProof/>
                <w:szCs w:val="24"/>
              </w:rPr>
              <w:t>- Nhóm trưởng tổng hợp kết quả thảo luận.</w:t>
            </w:r>
          </w:p>
          <w:p w:rsidR="00757943" w:rsidRPr="00784537" w:rsidRDefault="00757943" w:rsidP="00F31D01">
            <w:pPr>
              <w:spacing w:line="288" w:lineRule="auto"/>
              <w:jc w:val="both"/>
              <w:rPr>
                <w:rFonts w:eastAsia="Arial"/>
                <w:noProof/>
                <w:szCs w:val="24"/>
              </w:rPr>
            </w:pPr>
          </w:p>
          <w:p w:rsidR="00757943" w:rsidRPr="00784537" w:rsidRDefault="00757943" w:rsidP="00F31D01">
            <w:pPr>
              <w:spacing w:line="288" w:lineRule="auto"/>
              <w:jc w:val="both"/>
              <w:rPr>
                <w:rFonts w:eastAsia="Arial"/>
                <w:noProof/>
                <w:szCs w:val="24"/>
              </w:rPr>
            </w:pPr>
            <w:r w:rsidRPr="00784537">
              <w:rPr>
                <w:rFonts w:eastAsia="Arial"/>
                <w:noProof/>
                <w:szCs w:val="24"/>
              </w:rPr>
              <w:t>- Đại diện các nhóm trình bày.</w:t>
            </w:r>
          </w:p>
          <w:p w:rsidR="00757943" w:rsidRPr="00784537" w:rsidRDefault="00757943" w:rsidP="00F31D01">
            <w:pPr>
              <w:spacing w:line="288" w:lineRule="auto"/>
              <w:jc w:val="both"/>
              <w:rPr>
                <w:rFonts w:eastAsia="Arial"/>
                <w:noProof/>
                <w:szCs w:val="24"/>
              </w:rPr>
            </w:pPr>
            <w:r w:rsidRPr="00784537">
              <w:rPr>
                <w:rFonts w:eastAsia="Arial"/>
                <w:noProof/>
                <w:szCs w:val="24"/>
              </w:rPr>
              <w:lastRenderedPageBreak/>
              <w:t>- Các nhóm nhận xét.</w:t>
            </w:r>
          </w:p>
          <w:p w:rsidR="00757943" w:rsidRPr="00784537" w:rsidRDefault="00757943" w:rsidP="00F31D01">
            <w:pPr>
              <w:spacing w:line="288" w:lineRule="auto"/>
              <w:jc w:val="both"/>
              <w:rPr>
                <w:rFonts w:eastAsia="Arial"/>
                <w:noProof/>
                <w:szCs w:val="24"/>
              </w:rPr>
            </w:pPr>
            <w:r w:rsidRPr="00784537">
              <w:rPr>
                <w:rFonts w:eastAsia="Arial"/>
                <w:noProof/>
                <w:szCs w:val="24"/>
              </w:rPr>
              <w:t>- HS lắng nghe, rút kinh nghiệm.</w:t>
            </w:r>
          </w:p>
        </w:tc>
      </w:tr>
      <w:tr w:rsidR="00757943" w:rsidRPr="00784537" w:rsidTr="00F31D01">
        <w:tc>
          <w:tcPr>
            <w:tcW w:w="10008" w:type="dxa"/>
            <w:gridSpan w:val="3"/>
            <w:tcBorders>
              <w:top w:val="dashed" w:sz="4" w:space="0" w:color="auto"/>
              <w:bottom w:val="dashed" w:sz="4" w:space="0" w:color="auto"/>
            </w:tcBorders>
          </w:tcPr>
          <w:p w:rsidR="00757943" w:rsidRPr="00784537" w:rsidRDefault="00757943" w:rsidP="00F31D01">
            <w:pPr>
              <w:spacing w:line="288" w:lineRule="auto"/>
              <w:rPr>
                <w:rFonts w:eastAsia="Arial"/>
                <w:b/>
              </w:rPr>
            </w:pPr>
            <w:r w:rsidRPr="00784537">
              <w:rPr>
                <w:rFonts w:eastAsia="Arial"/>
                <w:b/>
              </w:rPr>
              <w:lastRenderedPageBreak/>
              <w:t>3. Vận dụng trải nghiệm.</w:t>
            </w:r>
          </w:p>
          <w:p w:rsidR="00757943" w:rsidRPr="00784537" w:rsidRDefault="00757943" w:rsidP="00F31D01">
            <w:pPr>
              <w:spacing w:line="288" w:lineRule="auto"/>
              <w:rPr>
                <w:rFonts w:eastAsia="Arial"/>
              </w:rPr>
            </w:pPr>
            <w:r w:rsidRPr="00784537">
              <w:rPr>
                <w:rFonts w:eastAsia="Arial"/>
              </w:rPr>
              <w:t>- Mục tiêu:</w:t>
            </w:r>
          </w:p>
          <w:p w:rsidR="00757943" w:rsidRPr="00784537" w:rsidRDefault="00757943" w:rsidP="00F31D01">
            <w:pPr>
              <w:spacing w:line="288" w:lineRule="auto"/>
              <w:rPr>
                <w:rFonts w:eastAsia="Arial"/>
              </w:rPr>
            </w:pPr>
            <w:r w:rsidRPr="00784537">
              <w:rPr>
                <w:rFonts w:eastAsia="Arial"/>
              </w:rPr>
              <w:t>+ Củng cố những kiến thức đã học trong tiết học để học sinh khắc sâu nội dung.</w:t>
            </w:r>
          </w:p>
          <w:p w:rsidR="00757943" w:rsidRPr="00784537" w:rsidRDefault="00757943" w:rsidP="00F31D01">
            <w:pPr>
              <w:spacing w:line="288" w:lineRule="auto"/>
              <w:jc w:val="both"/>
              <w:rPr>
                <w:rFonts w:eastAsia="Arial"/>
              </w:rPr>
            </w:pPr>
            <w:r w:rsidRPr="00784537">
              <w:rPr>
                <w:rFonts w:eastAsia="Arial"/>
              </w:rPr>
              <w:t>+ Biết vận dụng kiến thức từ bài học để vận dụng vào thực tiễn: Tự tin, mạnh dạn, biết trao đổi nhận xét trong giao tiếp.</w:t>
            </w:r>
          </w:p>
          <w:p w:rsidR="00757943" w:rsidRPr="00784537" w:rsidRDefault="00757943" w:rsidP="00F31D01">
            <w:pPr>
              <w:spacing w:line="288" w:lineRule="auto"/>
              <w:rPr>
                <w:rFonts w:eastAsia="Arial"/>
              </w:rPr>
            </w:pPr>
            <w:r w:rsidRPr="00784537">
              <w:rPr>
                <w:rFonts w:eastAsia="Arial"/>
              </w:rPr>
              <w:t>+ Tạo không khí vui vẻ, hào hứng, lưu luyến sau khi học sinh bài học.</w:t>
            </w:r>
          </w:p>
          <w:p w:rsidR="00757943" w:rsidRPr="00784537" w:rsidRDefault="00757943" w:rsidP="00F31D01">
            <w:pPr>
              <w:spacing w:line="288" w:lineRule="auto"/>
              <w:rPr>
                <w:rFonts w:eastAsia="Arial"/>
              </w:rPr>
            </w:pPr>
            <w:r w:rsidRPr="00784537">
              <w:rPr>
                <w:rFonts w:eastAsia="Arial"/>
              </w:rPr>
              <w:t>- Cách tiến hành:</w:t>
            </w:r>
          </w:p>
        </w:tc>
      </w:tr>
      <w:tr w:rsidR="00757943" w:rsidRPr="00784537" w:rsidTr="00F31D01">
        <w:tc>
          <w:tcPr>
            <w:tcW w:w="5070" w:type="dxa"/>
            <w:tcBorders>
              <w:top w:val="dashed" w:sz="4" w:space="0" w:color="auto"/>
              <w:bottom w:val="dashed" w:sz="4" w:space="0" w:color="auto"/>
            </w:tcBorders>
          </w:tcPr>
          <w:p w:rsidR="00757943" w:rsidRPr="00784537" w:rsidRDefault="00757943" w:rsidP="00F31D01">
            <w:pPr>
              <w:spacing w:line="288" w:lineRule="auto"/>
              <w:jc w:val="both"/>
              <w:rPr>
                <w:rFonts w:eastAsia="Arial"/>
              </w:rPr>
            </w:pPr>
            <w:r w:rsidRPr="00784537">
              <w:rPr>
                <w:rFonts w:eastAsia="Arial"/>
              </w:rPr>
              <w:t>- GV tổ chức vận dụng bằng cuộc thi “Ai sáng tạo”.</w:t>
            </w:r>
          </w:p>
          <w:p w:rsidR="00757943" w:rsidRPr="00784537" w:rsidRDefault="00757943" w:rsidP="00F31D01">
            <w:pPr>
              <w:spacing w:line="288" w:lineRule="auto"/>
              <w:jc w:val="both"/>
              <w:rPr>
                <w:rFonts w:eastAsia="Arial"/>
              </w:rPr>
            </w:pPr>
            <w:r w:rsidRPr="00784537">
              <w:rPr>
                <w:rFonts w:eastAsia="Arial"/>
              </w:rPr>
              <w:t>+ GV tổ chức cho lớp thành các nhóm, mỗi nhóm thảo luận và chọn một bạn đại diện lên trước lớp giới thiệu về một người dũng cảm mà em biết. (giới thiệu những nét nổi bật của của người đó, cử chỉ, hành động)</w:t>
            </w:r>
          </w:p>
          <w:p w:rsidR="00757943" w:rsidRPr="00784537" w:rsidRDefault="00757943" w:rsidP="00F31D01">
            <w:pPr>
              <w:spacing w:line="288" w:lineRule="auto"/>
              <w:jc w:val="both"/>
              <w:rPr>
                <w:rFonts w:eastAsia="Arial"/>
              </w:rPr>
            </w:pPr>
            <w:r w:rsidRPr="00784537">
              <w:rPr>
                <w:rFonts w:eastAsia="Arial"/>
              </w:rPr>
              <w:t>+ Mời các nhóm trình bày.</w:t>
            </w:r>
          </w:p>
          <w:p w:rsidR="00757943" w:rsidRPr="00784537" w:rsidRDefault="00757943" w:rsidP="00F31D01">
            <w:pPr>
              <w:spacing w:line="288" w:lineRule="auto"/>
              <w:jc w:val="both"/>
              <w:rPr>
                <w:rFonts w:eastAsia="Arial"/>
              </w:rPr>
            </w:pPr>
            <w:r w:rsidRPr="00784537">
              <w:rPr>
                <w:rFonts w:eastAsia="Arial"/>
              </w:rPr>
              <w:t>+ GV nhận xét chung, trao thưởng.</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GV nhận xét tiết dạy.</w:t>
            </w:r>
          </w:p>
          <w:p w:rsidR="00757943" w:rsidRPr="00784537" w:rsidRDefault="00757943" w:rsidP="00F31D01">
            <w:pPr>
              <w:spacing w:line="288" w:lineRule="auto"/>
              <w:jc w:val="both"/>
              <w:rPr>
                <w:rFonts w:eastAsia="Arial"/>
              </w:rPr>
            </w:pPr>
            <w:r w:rsidRPr="00784537">
              <w:rPr>
                <w:rFonts w:eastAsia="Arial"/>
              </w:rPr>
              <w:t>- Dặn dò bài về nhà.</w:t>
            </w:r>
          </w:p>
        </w:tc>
        <w:tc>
          <w:tcPr>
            <w:tcW w:w="4938" w:type="dxa"/>
            <w:gridSpan w:val="2"/>
            <w:tcBorders>
              <w:top w:val="dashed" w:sz="4" w:space="0" w:color="auto"/>
              <w:bottom w:val="dashed" w:sz="4" w:space="0" w:color="auto"/>
            </w:tcBorders>
          </w:tcPr>
          <w:p w:rsidR="00757943" w:rsidRPr="00784537" w:rsidRDefault="00757943" w:rsidP="00F31D01">
            <w:pPr>
              <w:spacing w:line="288" w:lineRule="auto"/>
              <w:jc w:val="both"/>
              <w:rPr>
                <w:rFonts w:eastAsia="Arial"/>
              </w:rPr>
            </w:pPr>
            <w:r w:rsidRPr="00784537">
              <w:rPr>
                <w:rFonts w:eastAsia="Arial"/>
              </w:rPr>
              <w:t>- HS tham gia để vận dụng kiến thức đã học vào thực tiễn.</w:t>
            </w:r>
          </w:p>
          <w:p w:rsidR="00757943" w:rsidRPr="00784537" w:rsidRDefault="00757943" w:rsidP="00F31D01">
            <w:pPr>
              <w:spacing w:line="288" w:lineRule="auto"/>
              <w:jc w:val="both"/>
              <w:rPr>
                <w:rFonts w:eastAsia="Arial"/>
              </w:rPr>
            </w:pPr>
            <w:r w:rsidRPr="00784537">
              <w:rPr>
                <w:rFonts w:eastAsia="Arial"/>
              </w:rPr>
              <w:t>- Các nhóm tham vận dụng.</w:t>
            </w: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p>
          <w:p w:rsidR="00757943" w:rsidRPr="00784537" w:rsidRDefault="00757943" w:rsidP="00F31D01">
            <w:pPr>
              <w:spacing w:line="288" w:lineRule="auto"/>
              <w:jc w:val="both"/>
              <w:rPr>
                <w:rFonts w:eastAsia="Arial"/>
              </w:rPr>
            </w:pPr>
            <w:r w:rsidRPr="00784537">
              <w:rPr>
                <w:rFonts w:eastAsia="Arial"/>
              </w:rPr>
              <w:t>- Cả lớp làm trọng tài: Nhận xét bạn nào giới thiệu hay, hóm hỉnh sẽ được chọn giải nhất, nhì , ba,…</w:t>
            </w:r>
          </w:p>
          <w:p w:rsidR="00757943" w:rsidRPr="00784537" w:rsidRDefault="00757943" w:rsidP="00F31D01">
            <w:pPr>
              <w:spacing w:line="288" w:lineRule="auto"/>
              <w:jc w:val="both"/>
              <w:rPr>
                <w:rFonts w:eastAsia="Arial"/>
              </w:rPr>
            </w:pPr>
            <w:r w:rsidRPr="00784537">
              <w:rPr>
                <w:rFonts w:eastAsia="Arial"/>
              </w:rPr>
              <w:t>- HS lắng nghe, rút kinh nghiệm.</w:t>
            </w:r>
          </w:p>
        </w:tc>
      </w:tr>
      <w:tr w:rsidR="00757943" w:rsidRPr="00784537" w:rsidTr="00F31D01">
        <w:tc>
          <w:tcPr>
            <w:tcW w:w="10008" w:type="dxa"/>
            <w:gridSpan w:val="3"/>
            <w:tcBorders>
              <w:top w:val="dashed" w:sz="4" w:space="0" w:color="auto"/>
            </w:tcBorders>
          </w:tcPr>
          <w:p w:rsidR="00757943" w:rsidRPr="00784537" w:rsidRDefault="00757943" w:rsidP="00F31D01">
            <w:pPr>
              <w:spacing w:line="288" w:lineRule="auto"/>
              <w:rPr>
                <w:rFonts w:eastAsia="Arial"/>
                <w:b/>
              </w:rPr>
            </w:pPr>
            <w:r w:rsidRPr="00784537">
              <w:rPr>
                <w:rFonts w:eastAsia="Arial"/>
                <w:b/>
              </w:rPr>
              <w:t>IV. ĐIỀU CHỈNH SAU BÀI DẠY:</w:t>
            </w:r>
          </w:p>
          <w:p w:rsidR="00757943" w:rsidRPr="00784537" w:rsidRDefault="00757943" w:rsidP="00F31D01">
            <w:pPr>
              <w:spacing w:line="288" w:lineRule="auto"/>
              <w:jc w:val="center"/>
              <w:rPr>
                <w:rFonts w:eastAsia="Arial"/>
              </w:rPr>
            </w:pPr>
            <w:r w:rsidRPr="00784537">
              <w:rPr>
                <w:rFonts w:eastAsia="Arial"/>
              </w:rPr>
              <w:t>........................................................................................................</w:t>
            </w:r>
            <w:r>
              <w:rPr>
                <w:rFonts w:eastAsia="Arial"/>
              </w:rPr>
              <w:t>...............................</w:t>
            </w:r>
          </w:p>
        </w:tc>
      </w:tr>
    </w:tbl>
    <w:p w:rsidR="0074137D" w:rsidRPr="008E3728" w:rsidRDefault="0074137D" w:rsidP="00757943">
      <w:pPr>
        <w:spacing w:line="264" w:lineRule="auto"/>
        <w:jc w:val="center"/>
        <w:rPr>
          <w:rFonts w:eastAsia="Arial"/>
        </w:rPr>
      </w:pPr>
      <w:r w:rsidRPr="008E3728">
        <w:rPr>
          <w:rFonts w:eastAsia="Arial"/>
        </w:rPr>
        <w:t>------------------------------------------------</w:t>
      </w:r>
    </w:p>
    <w:p w:rsidR="0074137D" w:rsidRDefault="0074137D" w:rsidP="0074137D">
      <w:pPr>
        <w:spacing w:line="264" w:lineRule="auto"/>
        <w:rPr>
          <w:rFonts w:eastAsia="Arial"/>
          <w:b/>
        </w:rPr>
      </w:pPr>
      <w:r w:rsidRPr="008E3728">
        <w:rPr>
          <w:rFonts w:eastAsia="Arial"/>
          <w:b/>
          <w:i/>
        </w:rPr>
        <w:t xml:space="preserve">Chiều  </w:t>
      </w:r>
      <w:r w:rsidRPr="008E3728">
        <w:rPr>
          <w:rFonts w:eastAsia="Arial"/>
          <w:b/>
        </w:rPr>
        <w:t xml:space="preserve">            </w:t>
      </w:r>
      <w:r>
        <w:rPr>
          <w:rFonts w:eastAsia="Arial"/>
          <w:b/>
        </w:rPr>
        <w:t xml:space="preserve">                                </w:t>
      </w:r>
      <w:r w:rsidRPr="008E3728">
        <w:rPr>
          <w:rFonts w:eastAsia="Arial"/>
          <w:b/>
        </w:rPr>
        <w:t>Tiế</w:t>
      </w:r>
      <w:r>
        <w:rPr>
          <w:rFonts w:eastAsia="Arial"/>
          <w:b/>
        </w:rPr>
        <w:t>t 6: Toán ( b.s)</w:t>
      </w:r>
    </w:p>
    <w:p w:rsidR="00757943" w:rsidRDefault="00757943" w:rsidP="00757943">
      <w:pPr>
        <w:spacing w:line="264" w:lineRule="auto"/>
        <w:jc w:val="center"/>
        <w:rPr>
          <w:rFonts w:eastAsia="Arial"/>
          <w:b/>
        </w:rPr>
      </w:pPr>
      <w:r>
        <w:rPr>
          <w:rFonts w:eastAsia="Arial"/>
          <w:b/>
        </w:rPr>
        <w:t>LUYỆN TẬP</w:t>
      </w:r>
    </w:p>
    <w:p w:rsidR="00757943" w:rsidRDefault="00757943" w:rsidP="00757943">
      <w:pPr>
        <w:ind w:right="144"/>
        <w:jc w:val="both"/>
        <w:rPr>
          <w:b/>
        </w:rPr>
      </w:pPr>
      <w:r w:rsidRPr="00932A1B">
        <w:rPr>
          <w:b/>
        </w:rPr>
        <w:t>I. YÊU CẦU CẦN ĐẠT.</w:t>
      </w:r>
    </w:p>
    <w:p w:rsidR="00757943" w:rsidRDefault="00757943" w:rsidP="00757943">
      <w:pPr>
        <w:jc w:val="both"/>
        <w:rPr>
          <w:rFonts w:eastAsia="Arial"/>
          <w:b/>
        </w:rPr>
      </w:pPr>
      <w:r>
        <w:rPr>
          <w:rFonts w:eastAsia="Arial"/>
          <w:b/>
        </w:rPr>
        <w:t>1. Yêu cầu cần đạt về kiến thức, kĩ năng:</w:t>
      </w:r>
    </w:p>
    <w:p w:rsidR="00757943" w:rsidRPr="00D10B80" w:rsidRDefault="00757943" w:rsidP="00757943">
      <w:r w:rsidRPr="00D10B80">
        <w:rPr>
          <w:spacing w:val="-8"/>
        </w:rPr>
        <w:t>- Tính được giá trị của các biểu thức liên quan đến phép nhân, phép chia. Tính được giá trị của biểu thức bằng cách thuận tiện nhất.</w:t>
      </w:r>
    </w:p>
    <w:p w:rsidR="00757943" w:rsidRDefault="00757943" w:rsidP="00757943">
      <w:pPr>
        <w:rPr>
          <w:rFonts w:eastAsia="Arial"/>
          <w:b/>
        </w:rPr>
      </w:pPr>
      <w:r w:rsidRPr="001B69C4">
        <w:rPr>
          <w:rFonts w:eastAsia="Arial"/>
          <w:b/>
        </w:rPr>
        <w:t>2</w:t>
      </w:r>
      <w:r>
        <w:rPr>
          <w:rFonts w:eastAsia="Arial"/>
          <w:b/>
        </w:rPr>
        <w:t>. Yêu cầu cần đạt về năng lực, phẩm chất:</w:t>
      </w:r>
    </w:p>
    <w:p w:rsidR="00757943" w:rsidRPr="00AD67FE" w:rsidRDefault="00757943" w:rsidP="00757943">
      <w:pPr>
        <w:spacing w:line="264" w:lineRule="auto"/>
        <w:jc w:val="both"/>
        <w:rPr>
          <w:rFonts w:eastAsia="Arial"/>
        </w:rPr>
      </w:pPr>
      <w:r w:rsidRPr="00AD67FE">
        <w:rPr>
          <w:rFonts w:eastAsia="Arial"/>
        </w:rPr>
        <w:t>- Năng lực tự chủ, tự học: Biết tự giác học tập, làm bài tập và các nhiệm vụ được giao.</w:t>
      </w:r>
    </w:p>
    <w:p w:rsidR="00757943" w:rsidRPr="00AD67FE" w:rsidRDefault="00757943" w:rsidP="00757943">
      <w:pPr>
        <w:spacing w:line="264" w:lineRule="auto"/>
        <w:jc w:val="both"/>
        <w:rPr>
          <w:rFonts w:eastAsia="Arial"/>
        </w:rPr>
      </w:pPr>
      <w:r w:rsidRPr="00AD67FE">
        <w:rPr>
          <w:rFonts w:eastAsia="Arial"/>
        </w:rPr>
        <w:t>- Năng lực giải quyết vấn đề và sáng tạo: tham gia tốt trò chơi, vận dụng.</w:t>
      </w:r>
    </w:p>
    <w:p w:rsidR="00757943" w:rsidRPr="00AD67FE" w:rsidRDefault="00757943" w:rsidP="00757943">
      <w:pPr>
        <w:spacing w:line="264" w:lineRule="auto"/>
        <w:jc w:val="both"/>
        <w:rPr>
          <w:rFonts w:eastAsia="Arial"/>
        </w:rPr>
      </w:pPr>
      <w:r w:rsidRPr="00AD67FE">
        <w:rPr>
          <w:rFonts w:eastAsia="Arial"/>
        </w:rPr>
        <w:t>- Năng lực giao tiếp và hợp tác: Phát triển năng lực giao tiếp trong hoạt động nhóm.</w:t>
      </w:r>
    </w:p>
    <w:p w:rsidR="00757943" w:rsidRPr="00AD67FE" w:rsidRDefault="00757943" w:rsidP="00757943">
      <w:pPr>
        <w:spacing w:line="264" w:lineRule="auto"/>
        <w:jc w:val="both"/>
        <w:rPr>
          <w:rFonts w:eastAsia="Arial"/>
        </w:rPr>
      </w:pPr>
      <w:r w:rsidRPr="00AD67FE">
        <w:rPr>
          <w:rFonts w:eastAsia="Arial"/>
        </w:rPr>
        <w:lastRenderedPageBreak/>
        <w:t>- Phẩm chất nhân ái: Có ý thức giúp đỡ lẫn nhau trong hoạt động nhóm để hoàn thành nhiệm vụ.</w:t>
      </w:r>
    </w:p>
    <w:p w:rsidR="00757943" w:rsidRPr="00AD67FE" w:rsidRDefault="00757943" w:rsidP="00757943">
      <w:pPr>
        <w:spacing w:line="264" w:lineRule="auto"/>
        <w:jc w:val="both"/>
        <w:rPr>
          <w:rFonts w:eastAsia="Arial"/>
        </w:rPr>
      </w:pPr>
      <w:r w:rsidRPr="00AD67FE">
        <w:rPr>
          <w:rFonts w:eastAsia="Arial"/>
        </w:rPr>
        <w:t>- Phẩm chất chăm chỉ: Có ý thức tự giác học tập, trả lời câu hỏi; làm tốt các bài tập.</w:t>
      </w:r>
    </w:p>
    <w:p w:rsidR="00757943" w:rsidRDefault="00757943" w:rsidP="00757943">
      <w:pPr>
        <w:spacing w:line="264" w:lineRule="auto"/>
        <w:jc w:val="both"/>
        <w:rPr>
          <w:rFonts w:eastAsia="Arial"/>
        </w:rPr>
      </w:pPr>
      <w:r w:rsidRPr="00AD67FE">
        <w:rPr>
          <w:rFonts w:eastAsia="Arial"/>
        </w:rPr>
        <w:t>- Phẩm chất trách nhiệm: Biết giữ trật tự, lắng nghe và học tậ</w:t>
      </w:r>
      <w:r>
        <w:rPr>
          <w:rFonts w:eastAsia="Arial"/>
        </w:rPr>
        <w:t>p nghiêm túc.</w:t>
      </w:r>
    </w:p>
    <w:p w:rsidR="00757943" w:rsidRPr="00932A1B" w:rsidRDefault="00757943" w:rsidP="00757943">
      <w:pPr>
        <w:keepNext/>
        <w:ind w:right="144"/>
        <w:rPr>
          <w:b/>
          <w:lang w:val="fr-FR"/>
        </w:rPr>
      </w:pPr>
      <w:r w:rsidRPr="00932A1B">
        <w:rPr>
          <w:b/>
          <w:lang w:val="fr-FR"/>
        </w:rPr>
        <w:t>II. ĐỒ DÙNG DẠY HỌC</w:t>
      </w:r>
    </w:p>
    <w:p w:rsidR="00757943" w:rsidRPr="00932A1B" w:rsidRDefault="00757943" w:rsidP="00757943">
      <w:pPr>
        <w:ind w:right="144"/>
        <w:rPr>
          <w:lang w:val="fr-FR"/>
        </w:rPr>
      </w:pPr>
      <w:r w:rsidRPr="00932A1B">
        <w:rPr>
          <w:lang w:val="fr-FR"/>
        </w:rPr>
        <w:t>VBT Toán</w:t>
      </w:r>
    </w:p>
    <w:p w:rsidR="00757943" w:rsidRPr="00932A1B" w:rsidRDefault="00757943" w:rsidP="00757943">
      <w:pPr>
        <w:ind w:right="144"/>
        <w:rPr>
          <w:b/>
          <w:lang w:val="fr-FR"/>
        </w:rPr>
      </w:pPr>
      <w:r w:rsidRPr="00932A1B">
        <w:rPr>
          <w:b/>
          <w:lang w:val="fr-FR"/>
        </w:rPr>
        <w:t>II</w:t>
      </w:r>
      <w:r w:rsidRPr="00932A1B">
        <w:rPr>
          <w:b/>
        </w:rPr>
        <w:t xml:space="preserve">. CÁC </w:t>
      </w:r>
      <w:r w:rsidRPr="00932A1B">
        <w:rPr>
          <w:b/>
          <w:lang w:val="fr-FR"/>
        </w:rPr>
        <w:t>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5401"/>
      </w:tblGrid>
      <w:tr w:rsidR="00757943" w:rsidRPr="00932A1B" w:rsidTr="00F31D01">
        <w:trPr>
          <w:trHeight w:val="146"/>
        </w:trPr>
        <w:tc>
          <w:tcPr>
            <w:tcW w:w="4772" w:type="dxa"/>
            <w:tcBorders>
              <w:top w:val="single" w:sz="4" w:space="0" w:color="auto"/>
              <w:left w:val="single" w:sz="4" w:space="0" w:color="auto"/>
              <w:bottom w:val="single" w:sz="4" w:space="0" w:color="auto"/>
              <w:right w:val="single" w:sz="4" w:space="0" w:color="auto"/>
            </w:tcBorders>
            <w:hideMark/>
          </w:tcPr>
          <w:p w:rsidR="00757943" w:rsidRPr="00932A1B" w:rsidRDefault="00757943" w:rsidP="00F31D01">
            <w:pPr>
              <w:ind w:left="144" w:right="144"/>
              <w:jc w:val="center"/>
              <w:rPr>
                <w:b/>
              </w:rPr>
            </w:pPr>
            <w:r w:rsidRPr="00932A1B">
              <w:rPr>
                <w:b/>
              </w:rPr>
              <w:t>Hoạt động của GV</w:t>
            </w:r>
          </w:p>
        </w:tc>
        <w:tc>
          <w:tcPr>
            <w:tcW w:w="5401" w:type="dxa"/>
            <w:tcBorders>
              <w:top w:val="single" w:sz="4" w:space="0" w:color="auto"/>
              <w:left w:val="single" w:sz="4" w:space="0" w:color="auto"/>
              <w:bottom w:val="single" w:sz="4" w:space="0" w:color="auto"/>
              <w:right w:val="single" w:sz="4" w:space="0" w:color="auto"/>
            </w:tcBorders>
            <w:hideMark/>
          </w:tcPr>
          <w:p w:rsidR="00757943" w:rsidRPr="00932A1B" w:rsidRDefault="00757943" w:rsidP="00F31D01">
            <w:pPr>
              <w:ind w:left="144" w:right="144"/>
              <w:jc w:val="center"/>
              <w:rPr>
                <w:b/>
              </w:rPr>
            </w:pPr>
            <w:r w:rsidRPr="00932A1B">
              <w:rPr>
                <w:b/>
              </w:rPr>
              <w:t>Hoạt động của HS</w:t>
            </w:r>
          </w:p>
        </w:tc>
      </w:tr>
      <w:tr w:rsidR="00757943" w:rsidRPr="00932A1B" w:rsidTr="00F31D01">
        <w:trPr>
          <w:trHeight w:val="699"/>
        </w:trPr>
        <w:tc>
          <w:tcPr>
            <w:tcW w:w="4772" w:type="dxa"/>
            <w:tcBorders>
              <w:top w:val="single" w:sz="4" w:space="0" w:color="auto"/>
              <w:left w:val="single" w:sz="4" w:space="0" w:color="auto"/>
              <w:bottom w:val="single" w:sz="4" w:space="0" w:color="auto"/>
              <w:right w:val="single" w:sz="4" w:space="0" w:color="auto"/>
            </w:tcBorders>
          </w:tcPr>
          <w:p w:rsidR="00757943" w:rsidRPr="00932A1B" w:rsidRDefault="00757943" w:rsidP="00F31D01">
            <w:pPr>
              <w:ind w:left="144" w:right="144"/>
              <w:rPr>
                <w:b/>
                <w:i/>
              </w:rPr>
            </w:pPr>
            <w:r w:rsidRPr="00932A1B">
              <w:rPr>
                <w:b/>
                <w:i/>
              </w:rPr>
              <w:t>1.Lí thuyết</w:t>
            </w:r>
          </w:p>
          <w:p w:rsidR="00757943" w:rsidRPr="00932A1B" w:rsidRDefault="00757943" w:rsidP="00F31D01">
            <w:pPr>
              <w:ind w:left="144" w:right="144"/>
            </w:pPr>
            <w:r w:rsidRPr="00932A1B">
              <w:t>GV yêu cầu học sinh nhắc lại lí thuyết</w:t>
            </w:r>
          </w:p>
          <w:p w:rsidR="00757943" w:rsidRPr="00932A1B" w:rsidRDefault="00757943" w:rsidP="00F31D01">
            <w:pPr>
              <w:ind w:left="144" w:right="144"/>
              <w:rPr>
                <w:b/>
                <w:i/>
              </w:rPr>
            </w:pPr>
            <w:r w:rsidRPr="00932A1B">
              <w:rPr>
                <w:b/>
                <w:i/>
              </w:rPr>
              <w:t>2. Bài tập</w:t>
            </w:r>
          </w:p>
          <w:p w:rsidR="00757943" w:rsidRPr="00932A1B" w:rsidRDefault="00757943" w:rsidP="00F31D01">
            <w:pPr>
              <w:ind w:left="144" w:right="144"/>
            </w:pPr>
            <w:r w:rsidRPr="00932A1B">
              <w:t xml:space="preserve">Bài 1 (VBT) </w:t>
            </w:r>
            <w:r>
              <w:t>/34</w:t>
            </w:r>
          </w:p>
          <w:p w:rsidR="00757943" w:rsidRPr="00932A1B" w:rsidRDefault="00757943" w:rsidP="00F31D01">
            <w:pPr>
              <w:ind w:left="144" w:right="144"/>
            </w:pPr>
            <w:r w:rsidRPr="00932A1B">
              <w:t>- GV yêu cầu HS làm vở bài tập theo mẫu</w:t>
            </w:r>
          </w:p>
          <w:p w:rsidR="00757943" w:rsidRPr="00932A1B" w:rsidRDefault="00757943" w:rsidP="00F31D01">
            <w:pPr>
              <w:ind w:left="144" w:right="144"/>
            </w:pPr>
            <w:r w:rsidRPr="00932A1B">
              <w:t>- Gv : nhận xét</w:t>
            </w:r>
          </w:p>
          <w:p w:rsidR="00757943" w:rsidRPr="00932A1B" w:rsidRDefault="00757943" w:rsidP="00F31D01">
            <w:pPr>
              <w:ind w:left="144" w:right="144"/>
              <w:rPr>
                <w:spacing w:val="12"/>
                <w:position w:val="14"/>
              </w:rPr>
            </w:pPr>
            <w:r w:rsidRPr="00932A1B">
              <w:rPr>
                <w:spacing w:val="12"/>
                <w:position w:val="14"/>
              </w:rPr>
              <w:t>-GV: Em đã vận dụng kiến thức nào để làm?</w:t>
            </w:r>
          </w:p>
          <w:p w:rsidR="00757943" w:rsidRPr="00932A1B" w:rsidRDefault="00757943" w:rsidP="00F31D01">
            <w:pPr>
              <w:ind w:left="144" w:right="144"/>
            </w:pPr>
            <w:r w:rsidRPr="00932A1B">
              <w:t xml:space="preserve">Bài 2 (VBT) </w:t>
            </w:r>
            <w:r>
              <w:t>/34</w:t>
            </w:r>
          </w:p>
          <w:p w:rsidR="00757943" w:rsidRPr="00932A1B" w:rsidRDefault="00757943" w:rsidP="00F31D01">
            <w:pPr>
              <w:ind w:left="144" w:right="144"/>
            </w:pPr>
            <w:r w:rsidRPr="00932A1B">
              <w:t>- GV yêu cầu HS làm vở bài tập theo mẫu</w:t>
            </w:r>
          </w:p>
          <w:p w:rsidR="00757943" w:rsidRPr="00932A1B" w:rsidRDefault="00757943" w:rsidP="00F31D01">
            <w:pPr>
              <w:ind w:left="144" w:right="144"/>
            </w:pPr>
            <w:r w:rsidRPr="00932A1B">
              <w:t>- Gv : nhận xét</w:t>
            </w:r>
          </w:p>
          <w:p w:rsidR="00757943" w:rsidRPr="00932A1B" w:rsidRDefault="00757943" w:rsidP="00F31D01">
            <w:pPr>
              <w:ind w:left="144" w:right="144"/>
              <w:rPr>
                <w:spacing w:val="12"/>
                <w:position w:val="14"/>
              </w:rPr>
            </w:pPr>
            <w:r w:rsidRPr="00932A1B">
              <w:rPr>
                <w:spacing w:val="12"/>
                <w:position w:val="14"/>
              </w:rPr>
              <w:t>-GV:Chốt đáp án đúng?</w:t>
            </w:r>
          </w:p>
          <w:p w:rsidR="00757943" w:rsidRPr="00932A1B" w:rsidRDefault="00757943" w:rsidP="00F31D01">
            <w:pPr>
              <w:ind w:left="144" w:right="144"/>
              <w:rPr>
                <w:spacing w:val="12"/>
                <w:position w:val="14"/>
              </w:rPr>
            </w:pPr>
            <w:r w:rsidRPr="00932A1B">
              <w:rPr>
                <w:spacing w:val="12"/>
                <w:position w:val="14"/>
              </w:rPr>
              <w:t>Bài 4</w:t>
            </w:r>
            <w:r>
              <w:rPr>
                <w:spacing w:val="12"/>
                <w:position w:val="14"/>
              </w:rPr>
              <w:t>/36</w:t>
            </w:r>
          </w:p>
          <w:p w:rsidR="00757943" w:rsidRPr="00932A1B" w:rsidRDefault="00757943" w:rsidP="00F31D01">
            <w:pPr>
              <w:ind w:left="144" w:right="144"/>
            </w:pPr>
            <w:r w:rsidRPr="00932A1B">
              <w:t>- GV yêu cầu HS làm vở bài tập</w:t>
            </w:r>
          </w:p>
          <w:p w:rsidR="00757943" w:rsidRPr="00932A1B" w:rsidRDefault="00757943" w:rsidP="00F31D01">
            <w:pPr>
              <w:ind w:right="144"/>
            </w:pPr>
            <w:r w:rsidRPr="00932A1B">
              <w:t>- Gv : nhận xét</w:t>
            </w:r>
          </w:p>
          <w:p w:rsidR="00757943" w:rsidRPr="00932A1B" w:rsidRDefault="00757943" w:rsidP="00F31D01">
            <w:pPr>
              <w:ind w:left="144" w:right="144"/>
              <w:rPr>
                <w:spacing w:val="12"/>
                <w:position w:val="14"/>
              </w:rPr>
            </w:pPr>
            <w:r w:rsidRPr="00932A1B">
              <w:rPr>
                <w:spacing w:val="12"/>
                <w:position w:val="14"/>
              </w:rPr>
              <w:t>Em đã vận dụng kiến thức nào để làm</w:t>
            </w:r>
          </w:p>
          <w:p w:rsidR="00757943" w:rsidRPr="00932A1B" w:rsidRDefault="00757943" w:rsidP="00F31D01">
            <w:pPr>
              <w:ind w:left="144" w:right="144"/>
              <w:rPr>
                <w:i/>
              </w:rPr>
            </w:pPr>
            <w:r w:rsidRPr="00932A1B">
              <w:rPr>
                <w:b/>
                <w:bCs/>
                <w:i/>
              </w:rPr>
              <w:t>3. Củng cố, dặn dò</w:t>
            </w:r>
          </w:p>
          <w:p w:rsidR="00757943" w:rsidRPr="00932A1B" w:rsidRDefault="00757943" w:rsidP="00F31D01">
            <w:pPr>
              <w:ind w:left="144" w:right="144"/>
            </w:pPr>
            <w:r w:rsidRPr="00932A1B">
              <w:t>- GV nhận xét tiết học, nhắc nhở HS ôn bài</w:t>
            </w:r>
          </w:p>
        </w:tc>
        <w:tc>
          <w:tcPr>
            <w:tcW w:w="5401" w:type="dxa"/>
            <w:tcBorders>
              <w:top w:val="single" w:sz="4" w:space="0" w:color="auto"/>
              <w:left w:val="single" w:sz="4" w:space="0" w:color="auto"/>
              <w:bottom w:val="single" w:sz="4" w:space="0" w:color="auto"/>
              <w:right w:val="single" w:sz="4" w:space="0" w:color="auto"/>
            </w:tcBorders>
          </w:tcPr>
          <w:p w:rsidR="00757943" w:rsidRPr="00932A1B" w:rsidRDefault="00757943" w:rsidP="00F31D01">
            <w:pPr>
              <w:ind w:left="144" w:right="144"/>
              <w:rPr>
                <w:b/>
              </w:rPr>
            </w:pPr>
          </w:p>
          <w:p w:rsidR="00757943" w:rsidRPr="00932A1B" w:rsidRDefault="00757943" w:rsidP="00F31D01">
            <w:pPr>
              <w:ind w:left="144" w:right="144"/>
              <w:rPr>
                <w:b/>
              </w:rPr>
            </w:pPr>
          </w:p>
          <w:p w:rsidR="00757943" w:rsidRPr="00932A1B" w:rsidRDefault="00757943" w:rsidP="00F31D01">
            <w:pPr>
              <w:ind w:left="144" w:right="144"/>
              <w:rPr>
                <w:b/>
              </w:rPr>
            </w:pPr>
          </w:p>
          <w:p w:rsidR="00757943" w:rsidRPr="00932A1B" w:rsidRDefault="00757943" w:rsidP="00F31D01">
            <w:pPr>
              <w:ind w:left="144" w:right="144"/>
              <w:rPr>
                <w:b/>
              </w:rPr>
            </w:pPr>
          </w:p>
          <w:p w:rsidR="00757943" w:rsidRPr="00932A1B" w:rsidRDefault="00757943" w:rsidP="00F31D01">
            <w:pPr>
              <w:ind w:left="144" w:right="144"/>
            </w:pPr>
            <w:r w:rsidRPr="00932A1B">
              <w:t>- H đọc yêu cầu</w:t>
            </w:r>
          </w:p>
          <w:p w:rsidR="00757943" w:rsidRPr="00932A1B" w:rsidRDefault="00757943" w:rsidP="00F31D01">
            <w:pPr>
              <w:ind w:left="144" w:right="144"/>
            </w:pPr>
            <w:r w:rsidRPr="00932A1B">
              <w:t>- HS đổi chéo bài để nhận xét bạn</w:t>
            </w:r>
          </w:p>
          <w:p w:rsidR="00757943" w:rsidRPr="00932A1B" w:rsidRDefault="00757943" w:rsidP="00F31D01">
            <w:pPr>
              <w:ind w:left="144" w:right="144"/>
            </w:pPr>
            <w:r w:rsidRPr="00932A1B">
              <w:t xml:space="preserve"> </w:t>
            </w: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r w:rsidRPr="00932A1B">
              <w:t>- H đọc yêu cầu</w:t>
            </w:r>
          </w:p>
          <w:p w:rsidR="00757943" w:rsidRPr="00932A1B" w:rsidRDefault="00757943" w:rsidP="00F31D01">
            <w:pPr>
              <w:ind w:left="144" w:right="144"/>
            </w:pPr>
            <w:r w:rsidRPr="00932A1B">
              <w:t>- HS làm và chia sẻ bài</w:t>
            </w: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p>
          <w:p w:rsidR="00757943" w:rsidRPr="00932A1B" w:rsidRDefault="00757943" w:rsidP="00F31D01">
            <w:pPr>
              <w:ind w:left="144" w:right="144"/>
            </w:pPr>
            <w:r w:rsidRPr="00932A1B">
              <w:t>- H đọc yêu cầu</w:t>
            </w:r>
          </w:p>
          <w:p w:rsidR="00757943" w:rsidRPr="00932A1B" w:rsidRDefault="00757943" w:rsidP="00F31D01">
            <w:pPr>
              <w:ind w:left="144" w:right="144"/>
            </w:pPr>
            <w:r w:rsidRPr="00932A1B">
              <w:t>- H thảo luận nhóm đôi</w:t>
            </w:r>
          </w:p>
          <w:p w:rsidR="00757943" w:rsidRPr="00932A1B" w:rsidRDefault="00757943" w:rsidP="00F31D01">
            <w:pPr>
              <w:tabs>
                <w:tab w:val="left" w:pos="1665"/>
              </w:tabs>
              <w:ind w:left="144" w:right="144"/>
            </w:pPr>
            <w:r w:rsidRPr="00932A1B">
              <w:t>- H chia sẻ</w:t>
            </w:r>
            <w:r w:rsidRPr="00932A1B">
              <w:tab/>
            </w:r>
          </w:p>
          <w:p w:rsidR="00757943" w:rsidRPr="00932A1B" w:rsidRDefault="00757943" w:rsidP="00F31D01">
            <w:pPr>
              <w:ind w:left="144" w:right="144"/>
            </w:pPr>
            <w:r w:rsidRPr="00932A1B">
              <w:t xml:space="preserve">  </w:t>
            </w:r>
          </w:p>
          <w:p w:rsidR="00757943" w:rsidRPr="00932A1B" w:rsidRDefault="00757943" w:rsidP="00F31D01">
            <w:pPr>
              <w:ind w:left="144" w:right="144"/>
            </w:pPr>
          </w:p>
          <w:p w:rsidR="00757943" w:rsidRPr="00932A1B" w:rsidRDefault="00757943" w:rsidP="00F31D01">
            <w:pPr>
              <w:tabs>
                <w:tab w:val="center" w:pos="2214"/>
              </w:tabs>
              <w:ind w:left="144" w:right="144"/>
            </w:pPr>
          </w:p>
        </w:tc>
      </w:tr>
    </w:tbl>
    <w:p w:rsidR="0074137D" w:rsidRPr="008E3728" w:rsidRDefault="0074137D" w:rsidP="00757943">
      <w:pPr>
        <w:spacing w:line="264" w:lineRule="auto"/>
        <w:jc w:val="center"/>
        <w:rPr>
          <w:rFonts w:eastAsia="Arial"/>
        </w:rPr>
      </w:pPr>
      <w:r w:rsidRPr="008E3728">
        <w:rPr>
          <w:rFonts w:eastAsia="Arial"/>
        </w:rPr>
        <w:t>------------------------------------------------</w:t>
      </w:r>
    </w:p>
    <w:p w:rsidR="0074137D" w:rsidRDefault="0074137D" w:rsidP="0074137D">
      <w:pPr>
        <w:jc w:val="center"/>
        <w:rPr>
          <w:rFonts w:eastAsia="Arial"/>
          <w:b/>
        </w:rPr>
      </w:pPr>
      <w:r w:rsidRPr="00A92239">
        <w:rPr>
          <w:rFonts w:eastAsia="Arial"/>
          <w:b/>
        </w:rPr>
        <w:t>Tiế</w:t>
      </w:r>
      <w:r>
        <w:rPr>
          <w:rFonts w:eastAsia="Arial"/>
          <w:b/>
        </w:rPr>
        <w:t>t 7</w:t>
      </w:r>
      <w:r w:rsidRPr="00A92239">
        <w:rPr>
          <w:rFonts w:eastAsia="Arial"/>
          <w:b/>
        </w:rPr>
        <w:t>: Hoạt động trải nghiệm</w:t>
      </w:r>
    </w:p>
    <w:p w:rsidR="00F651C7" w:rsidRPr="00F925EE" w:rsidRDefault="00F651C7" w:rsidP="00F651C7">
      <w:pPr>
        <w:spacing w:line="288" w:lineRule="auto"/>
        <w:ind w:left="720" w:hanging="720"/>
        <w:jc w:val="center"/>
        <w:rPr>
          <w:b/>
          <w:bCs/>
          <w:u w:val="single"/>
          <w:lang w:val="nl-NL"/>
        </w:rPr>
      </w:pPr>
      <w:r w:rsidRPr="00F925EE">
        <w:rPr>
          <w:b/>
          <w:bCs/>
          <w:lang w:val="nl-NL"/>
        </w:rPr>
        <w:t>SHL:  CHIA SẺ NHỮNG ĐIỀU KHÓ NÓI</w:t>
      </w:r>
    </w:p>
    <w:p w:rsidR="00F651C7" w:rsidRPr="004D7097" w:rsidRDefault="00F651C7" w:rsidP="004D7097">
      <w:pPr>
        <w:spacing w:line="288" w:lineRule="auto"/>
        <w:ind w:left="720" w:hanging="720"/>
        <w:rPr>
          <w:b/>
          <w:bCs/>
          <w:lang w:val="nl-NL"/>
        </w:rPr>
      </w:pPr>
      <w:r w:rsidRPr="004D7097">
        <w:rPr>
          <w:b/>
          <w:bCs/>
          <w:lang w:val="nl-NL"/>
        </w:rPr>
        <w:t>I. YÊU CẦU CẦN ĐẠT:</w:t>
      </w:r>
    </w:p>
    <w:p w:rsidR="00C442EE" w:rsidRPr="00E41FD5" w:rsidRDefault="00C442EE" w:rsidP="00C442EE">
      <w:pPr>
        <w:jc w:val="both"/>
        <w:rPr>
          <w:rFonts w:eastAsia="Arial"/>
          <w:b/>
        </w:rPr>
      </w:pPr>
      <w:r w:rsidRPr="00E41FD5">
        <w:rPr>
          <w:rFonts w:eastAsia="Arial"/>
          <w:b/>
        </w:rPr>
        <w:t>1. Yêu cầu cần đạt về kiến thức, kĩ năng:</w:t>
      </w:r>
    </w:p>
    <w:p w:rsidR="00F651C7" w:rsidRPr="00F925EE" w:rsidRDefault="00F651C7" w:rsidP="00C442EE">
      <w:pPr>
        <w:autoSpaceDE w:val="0"/>
        <w:autoSpaceDN w:val="0"/>
        <w:adjustRightInd w:val="0"/>
        <w:spacing w:line="288" w:lineRule="auto"/>
        <w:rPr>
          <w:rFonts w:eastAsia="Arial"/>
        </w:rPr>
      </w:pPr>
      <w:r w:rsidRPr="00F925EE">
        <w:rPr>
          <w:lang w:val="nl-NL"/>
        </w:rPr>
        <w:t xml:space="preserve">- Học sinh chia sẻ </w:t>
      </w:r>
      <w:r w:rsidRPr="00F925EE">
        <w:rPr>
          <w:rFonts w:eastAsia="Arial"/>
        </w:rPr>
        <w:t>cách phòng tránh bị xâm hại chia sẻ những điều khó nói .</w:t>
      </w:r>
    </w:p>
    <w:p w:rsidR="00F651C7" w:rsidRPr="00F925EE" w:rsidRDefault="00F651C7" w:rsidP="00C442EE">
      <w:pPr>
        <w:spacing w:line="288" w:lineRule="auto"/>
        <w:jc w:val="both"/>
        <w:rPr>
          <w:lang w:val="nl-NL"/>
        </w:rPr>
      </w:pPr>
      <w:r w:rsidRPr="00F925EE">
        <w:rPr>
          <w:lang w:val="nl-NL"/>
        </w:rPr>
        <w:lastRenderedPageBreak/>
        <w:t>- Học sinh cảm nhận diện được niềm tự hào khi mình và bạn có nhiều khả năng phòng tránh được xâm hại .</w:t>
      </w:r>
    </w:p>
    <w:p w:rsidR="00F651C7" w:rsidRPr="00F925EE" w:rsidRDefault="00F651C7" w:rsidP="00C442EE">
      <w:pPr>
        <w:spacing w:line="288" w:lineRule="auto"/>
        <w:jc w:val="both"/>
        <w:rPr>
          <w:rFonts w:eastAsia="Arial"/>
          <w:lang w:val="nl-NL"/>
        </w:rPr>
      </w:pPr>
      <w:r w:rsidRPr="00F925EE">
        <w:rPr>
          <w:rFonts w:eastAsia="Arial"/>
          <w:lang w:val="nl-NL"/>
        </w:rPr>
        <w:t>- Đánh giá kết quả hoạt động trong tuần, đề ra kế hoạch hoạt động tuần tới.</w:t>
      </w:r>
    </w:p>
    <w:p w:rsidR="00C354CC" w:rsidRPr="00E41FD5" w:rsidRDefault="00C354CC" w:rsidP="00C354CC">
      <w:pPr>
        <w:spacing w:line="264" w:lineRule="auto"/>
        <w:jc w:val="both"/>
        <w:rPr>
          <w:rFonts w:eastAsia="Arial"/>
          <w:b/>
        </w:rPr>
      </w:pPr>
      <w:r w:rsidRPr="00E41FD5">
        <w:rPr>
          <w:rFonts w:eastAsia="Arial"/>
          <w:b/>
        </w:rPr>
        <w:t>2. Yêu cầu cần đạt về năng lực, phẩm chất:</w:t>
      </w:r>
    </w:p>
    <w:p w:rsidR="00F651C7" w:rsidRPr="00F925EE" w:rsidRDefault="00F651C7" w:rsidP="00C354CC">
      <w:pPr>
        <w:spacing w:line="288" w:lineRule="auto"/>
        <w:jc w:val="both"/>
      </w:pPr>
      <w:r w:rsidRPr="00F925EE">
        <w:t xml:space="preserve">- Năng lực tự chủ, tự học: Bản thân tự tin chia sẻ </w:t>
      </w:r>
      <w:r w:rsidRPr="00F925EE">
        <w:rPr>
          <w:lang w:val="nl-NL"/>
        </w:rPr>
        <w:t xml:space="preserve">khả năng cách phòng tránh bị xâm hại </w:t>
      </w:r>
      <w:r w:rsidRPr="00F925EE">
        <w:t>cùng gia đình trước tập thể.</w:t>
      </w:r>
    </w:p>
    <w:p w:rsidR="00F651C7" w:rsidRPr="00F925EE" w:rsidRDefault="00F651C7" w:rsidP="00C354CC">
      <w:pPr>
        <w:spacing w:line="288" w:lineRule="auto"/>
        <w:jc w:val="both"/>
      </w:pPr>
      <w:r w:rsidRPr="00F925EE">
        <w:t>- Năng lực giải quyết vấn đề và sáng tạo: Biết cách phòng tránh của bản thân.</w:t>
      </w:r>
    </w:p>
    <w:p w:rsidR="00F651C7" w:rsidRPr="00F925EE" w:rsidRDefault="00F651C7" w:rsidP="00C354CC">
      <w:pPr>
        <w:spacing w:line="288" w:lineRule="auto"/>
        <w:jc w:val="both"/>
        <w:rPr>
          <w:b/>
        </w:rPr>
      </w:pPr>
      <w:r w:rsidRPr="00F925EE">
        <w:t xml:space="preserve">- Năng lực giao tiếp và hợp tác: Biết chia sẻ với bạn </w:t>
      </w:r>
      <w:r w:rsidRPr="00F925EE">
        <w:rPr>
          <w:lang w:val="nl-NL"/>
        </w:rPr>
        <w:t xml:space="preserve">niềm cùng gia đình </w:t>
      </w:r>
      <w:r w:rsidRPr="00F925EE">
        <w:rPr>
          <w:rFonts w:eastAsia="Arial"/>
        </w:rPr>
        <w:t>những việc làm để phòng tránh bị xâm hại</w:t>
      </w:r>
      <w:r w:rsidRPr="00F925EE">
        <w:rPr>
          <w:b/>
        </w:rPr>
        <w:t xml:space="preserve"> </w:t>
      </w:r>
    </w:p>
    <w:p w:rsidR="00F651C7" w:rsidRPr="00F925EE" w:rsidRDefault="00F651C7" w:rsidP="00C354CC">
      <w:pPr>
        <w:spacing w:line="288" w:lineRule="auto"/>
        <w:jc w:val="both"/>
      </w:pPr>
      <w:r w:rsidRPr="00F925EE">
        <w:t xml:space="preserve">- Phẩm chất nhân ái: Tôn trọng, yêu quý và cảm thông với bạn </w:t>
      </w:r>
    </w:p>
    <w:p w:rsidR="00F651C7" w:rsidRPr="00F925EE" w:rsidRDefault="00F651C7" w:rsidP="00C354CC">
      <w:pPr>
        <w:spacing w:line="288" w:lineRule="auto"/>
        <w:jc w:val="both"/>
      </w:pPr>
      <w:r w:rsidRPr="00F925EE">
        <w:t>- Phẩm chất chăm chỉ: Có tinh thần chăm chỉ rèn luyện phòng cách tránh bị xâm hại</w:t>
      </w:r>
    </w:p>
    <w:p w:rsidR="00F651C7" w:rsidRPr="00F925EE" w:rsidRDefault="00F651C7" w:rsidP="00C354CC">
      <w:pPr>
        <w:spacing w:line="288" w:lineRule="auto"/>
        <w:jc w:val="both"/>
      </w:pPr>
      <w:r w:rsidRPr="00F925EE">
        <w:t>- Phẩm chất trách nhiệm: Có ý thức với lớp, tôn trọng nền nếp, nội quy lớp học.</w:t>
      </w:r>
    </w:p>
    <w:p w:rsidR="00F651C7" w:rsidRPr="00F925EE" w:rsidRDefault="00F651C7" w:rsidP="00C354CC">
      <w:pPr>
        <w:spacing w:line="288" w:lineRule="auto"/>
        <w:jc w:val="both"/>
        <w:rPr>
          <w:b/>
        </w:rPr>
      </w:pPr>
      <w:r w:rsidRPr="00F925EE">
        <w:rPr>
          <w:b/>
        </w:rPr>
        <w:t xml:space="preserve">II. ĐỒ DÙNG DẠY HỌC </w:t>
      </w:r>
    </w:p>
    <w:p w:rsidR="00F651C7" w:rsidRPr="00F925EE" w:rsidRDefault="00F651C7" w:rsidP="00C354CC">
      <w:pPr>
        <w:spacing w:line="288" w:lineRule="auto"/>
        <w:jc w:val="both"/>
      </w:pPr>
      <w:r w:rsidRPr="00F925EE">
        <w:t>- Kế hoạch bài dạy, bài giảng Power point.</w:t>
      </w:r>
    </w:p>
    <w:p w:rsidR="00F651C7" w:rsidRPr="00F925EE" w:rsidRDefault="00F651C7" w:rsidP="00C354CC">
      <w:pPr>
        <w:spacing w:line="288" w:lineRule="auto"/>
        <w:jc w:val="both"/>
      </w:pPr>
      <w:r w:rsidRPr="00F925EE">
        <w:t>- SGK và các thiết bị, học liệu phục vụ cho tiết dạy.</w:t>
      </w:r>
    </w:p>
    <w:p w:rsidR="00F651C7" w:rsidRPr="00F925EE" w:rsidRDefault="00F651C7" w:rsidP="00C354CC">
      <w:pPr>
        <w:spacing w:line="288" w:lineRule="auto"/>
        <w:jc w:val="both"/>
        <w:outlineLvl w:val="0"/>
        <w:rPr>
          <w:b/>
          <w:bCs/>
          <w:u w:val="single"/>
          <w:lang w:val="nl-NL"/>
        </w:rPr>
      </w:pPr>
      <w:r w:rsidRPr="00F925EE">
        <w:rPr>
          <w:b/>
        </w:rPr>
        <w:t>III. HOẠT ĐỘNG DẠY HỌC</w:t>
      </w:r>
    </w:p>
    <w:tbl>
      <w:tblPr>
        <w:tblW w:w="10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4672"/>
      </w:tblGrid>
      <w:tr w:rsidR="00F651C7" w:rsidRPr="00F925EE" w:rsidTr="00F31D01">
        <w:tc>
          <w:tcPr>
            <w:tcW w:w="5508" w:type="dxa"/>
            <w:tcBorders>
              <w:bottom w:val="dashed" w:sz="4" w:space="0" w:color="auto"/>
            </w:tcBorders>
          </w:tcPr>
          <w:p w:rsidR="00F651C7" w:rsidRPr="00F925EE" w:rsidRDefault="00F651C7" w:rsidP="00F31D01">
            <w:pPr>
              <w:spacing w:line="288" w:lineRule="auto"/>
              <w:jc w:val="center"/>
              <w:rPr>
                <w:b/>
                <w:lang w:val="nl-NL"/>
              </w:rPr>
            </w:pPr>
            <w:r w:rsidRPr="00F925EE">
              <w:rPr>
                <w:b/>
                <w:lang w:val="nl-NL"/>
              </w:rPr>
              <w:t>Hoạt động của giáo viên</w:t>
            </w:r>
          </w:p>
        </w:tc>
        <w:tc>
          <w:tcPr>
            <w:tcW w:w="4672" w:type="dxa"/>
            <w:tcBorders>
              <w:bottom w:val="dashed" w:sz="4" w:space="0" w:color="auto"/>
            </w:tcBorders>
          </w:tcPr>
          <w:p w:rsidR="00F651C7" w:rsidRPr="00F925EE" w:rsidRDefault="00F651C7" w:rsidP="00F31D01">
            <w:pPr>
              <w:spacing w:line="288" w:lineRule="auto"/>
              <w:jc w:val="center"/>
              <w:rPr>
                <w:b/>
                <w:lang w:val="nl-NL"/>
              </w:rPr>
            </w:pPr>
            <w:r w:rsidRPr="00F925EE">
              <w:rPr>
                <w:b/>
                <w:lang w:val="nl-NL"/>
              </w:rPr>
              <w:t>Hoạt động của học sinh</w:t>
            </w:r>
          </w:p>
        </w:tc>
      </w:tr>
      <w:tr w:rsidR="00F651C7" w:rsidRPr="00F925EE" w:rsidTr="00F31D01">
        <w:tc>
          <w:tcPr>
            <w:tcW w:w="10180" w:type="dxa"/>
            <w:gridSpan w:val="2"/>
            <w:tcBorders>
              <w:bottom w:val="dashed" w:sz="4" w:space="0" w:color="auto"/>
            </w:tcBorders>
          </w:tcPr>
          <w:p w:rsidR="00F651C7" w:rsidRPr="00F925EE" w:rsidRDefault="00F651C7" w:rsidP="00F31D01">
            <w:pPr>
              <w:spacing w:line="288" w:lineRule="auto"/>
              <w:jc w:val="both"/>
              <w:rPr>
                <w:bCs/>
                <w:i/>
                <w:lang w:val="nl-NL"/>
              </w:rPr>
            </w:pPr>
            <w:r w:rsidRPr="00F925EE">
              <w:rPr>
                <w:b/>
                <w:bCs/>
                <w:lang w:val="nl-NL"/>
              </w:rPr>
              <w:t>1. Khởi động:</w:t>
            </w:r>
          </w:p>
          <w:p w:rsidR="00F651C7" w:rsidRPr="00F925EE" w:rsidRDefault="00F651C7" w:rsidP="00F31D01">
            <w:pPr>
              <w:spacing w:line="288" w:lineRule="auto"/>
              <w:jc w:val="both"/>
              <w:rPr>
                <w:lang w:val="nl-NL"/>
              </w:rPr>
            </w:pPr>
            <w:r w:rsidRPr="00F925EE">
              <w:rPr>
                <w:lang w:val="nl-NL"/>
              </w:rPr>
              <w:t xml:space="preserve">- Mục tiêu: </w:t>
            </w:r>
          </w:p>
          <w:p w:rsidR="00F651C7" w:rsidRPr="00F925EE" w:rsidRDefault="00F651C7" w:rsidP="00F31D01">
            <w:pPr>
              <w:spacing w:line="288" w:lineRule="auto"/>
              <w:jc w:val="both"/>
              <w:rPr>
                <w:lang w:val="nl-NL"/>
              </w:rPr>
            </w:pPr>
            <w:r w:rsidRPr="00F925EE">
              <w:rPr>
                <w:lang w:val="nl-NL"/>
              </w:rPr>
              <w:t>+ Tạo không khí vui vẻ, khấn khởi trước giờ học.</w:t>
            </w:r>
          </w:p>
          <w:p w:rsidR="00F651C7" w:rsidRPr="00F925EE" w:rsidRDefault="00F651C7" w:rsidP="00F31D01">
            <w:pPr>
              <w:spacing w:line="288" w:lineRule="auto"/>
              <w:jc w:val="both"/>
              <w:rPr>
                <w:rFonts w:eastAsia="Arial"/>
              </w:rPr>
            </w:pPr>
            <w:r w:rsidRPr="00F925EE">
              <w:rPr>
                <w:lang w:val="nl-NL"/>
              </w:rPr>
              <w:t xml:space="preserve">+ Xây dựng kĩ năng quan sát , thực hành để nhận ra </w:t>
            </w:r>
            <w:r w:rsidRPr="00F925EE">
              <w:rPr>
                <w:rFonts w:eastAsia="Arial"/>
              </w:rPr>
              <w:t>khả năng  phòng tránh xâm hại của bản thân</w:t>
            </w:r>
          </w:p>
          <w:p w:rsidR="00F651C7" w:rsidRPr="00F925EE" w:rsidRDefault="00F651C7" w:rsidP="00F31D01">
            <w:pPr>
              <w:spacing w:line="288" w:lineRule="auto"/>
              <w:jc w:val="both"/>
              <w:rPr>
                <w:lang w:val="nl-NL"/>
              </w:rPr>
            </w:pPr>
            <w:r w:rsidRPr="00F925EE">
              <w:rPr>
                <w:lang w:val="nl-NL"/>
              </w:rPr>
              <w:t xml:space="preserve"> - Cách tiến hành:</w:t>
            </w:r>
          </w:p>
        </w:tc>
      </w:tr>
      <w:tr w:rsidR="00F651C7" w:rsidRPr="00F925EE" w:rsidTr="00F31D01">
        <w:tc>
          <w:tcPr>
            <w:tcW w:w="5508" w:type="dxa"/>
            <w:tcBorders>
              <w:bottom w:val="dashed" w:sz="4" w:space="0" w:color="auto"/>
            </w:tcBorders>
          </w:tcPr>
          <w:p w:rsidR="00F651C7" w:rsidRPr="00F925EE" w:rsidRDefault="00F651C7" w:rsidP="00F31D01">
            <w:pPr>
              <w:autoSpaceDE w:val="0"/>
              <w:autoSpaceDN w:val="0"/>
              <w:adjustRightInd w:val="0"/>
              <w:spacing w:line="288" w:lineRule="auto"/>
              <w:jc w:val="both"/>
              <w:rPr>
                <w:rFonts w:eastAsia="Arial"/>
              </w:rPr>
            </w:pPr>
            <w:r w:rsidRPr="00F925EE">
              <w:rPr>
                <w:bCs/>
                <w:lang w:val="nl-NL"/>
              </w:rPr>
              <w:t xml:space="preserve">- GV cho học sinh </w:t>
            </w:r>
            <w:r w:rsidRPr="00F925EE">
              <w:rPr>
                <w:rFonts w:eastAsia="Arial"/>
              </w:rPr>
              <w:t>quan sát một số tranh ảnh, video về tình huống có thể bị xâm hại</w:t>
            </w:r>
          </w:p>
          <w:p w:rsidR="00F651C7" w:rsidRPr="00F925EE" w:rsidRDefault="00F651C7" w:rsidP="00F31D01">
            <w:pPr>
              <w:spacing w:line="288" w:lineRule="auto"/>
              <w:jc w:val="both"/>
              <w:outlineLvl w:val="0"/>
              <w:rPr>
                <w:bCs/>
                <w:lang w:val="nl-NL"/>
              </w:rPr>
            </w:pPr>
            <w:r w:rsidRPr="00F925EE">
              <w:rPr>
                <w:bCs/>
                <w:lang w:val="nl-NL"/>
              </w:rPr>
              <w:t>+ GV nêu câu hỏi: Khi bị xâm hại về tinh thần em cần làm gì?</w:t>
            </w:r>
          </w:p>
          <w:p w:rsidR="00F651C7" w:rsidRPr="00F925EE" w:rsidRDefault="00F651C7" w:rsidP="00F31D01">
            <w:pPr>
              <w:spacing w:line="288" w:lineRule="auto"/>
              <w:jc w:val="both"/>
              <w:outlineLvl w:val="0"/>
              <w:rPr>
                <w:bCs/>
                <w:lang w:val="nl-NL"/>
              </w:rPr>
            </w:pPr>
            <w:r w:rsidRPr="00F925EE">
              <w:rPr>
                <w:bCs/>
                <w:lang w:val="nl-NL"/>
              </w:rPr>
              <w:t>+ Mời học sinh trình bày.</w:t>
            </w:r>
          </w:p>
          <w:p w:rsidR="00F651C7" w:rsidRPr="00F925EE" w:rsidRDefault="00F651C7" w:rsidP="00F31D01">
            <w:pPr>
              <w:spacing w:line="288" w:lineRule="auto"/>
              <w:jc w:val="both"/>
              <w:outlineLvl w:val="0"/>
              <w:rPr>
                <w:bCs/>
                <w:lang w:val="nl-NL"/>
              </w:rPr>
            </w:pPr>
            <w:r w:rsidRPr="00F925EE">
              <w:rPr>
                <w:bCs/>
                <w:lang w:val="nl-NL"/>
              </w:rPr>
              <w:t>- GV Nhận xét, tuyên dương.</w:t>
            </w:r>
          </w:p>
          <w:p w:rsidR="00F651C7" w:rsidRPr="00F925EE" w:rsidRDefault="00F651C7" w:rsidP="00F31D01">
            <w:pPr>
              <w:spacing w:line="288" w:lineRule="auto"/>
              <w:jc w:val="both"/>
              <w:outlineLvl w:val="0"/>
              <w:rPr>
                <w:bCs/>
                <w:lang w:val="nl-NL"/>
              </w:rPr>
            </w:pPr>
            <w:r w:rsidRPr="00F925EE">
              <w:rPr>
                <w:bCs/>
                <w:lang w:val="nl-NL"/>
              </w:rPr>
              <w:t>- GV dẫn dắt vào bài mới.</w:t>
            </w:r>
          </w:p>
        </w:tc>
        <w:tc>
          <w:tcPr>
            <w:tcW w:w="4672" w:type="dxa"/>
            <w:tcBorders>
              <w:bottom w:val="dashed" w:sz="4" w:space="0" w:color="auto"/>
            </w:tcBorders>
          </w:tcPr>
          <w:p w:rsidR="00F651C7" w:rsidRPr="00F925EE" w:rsidRDefault="00F651C7" w:rsidP="00F31D01">
            <w:pPr>
              <w:spacing w:line="288" w:lineRule="auto"/>
              <w:jc w:val="both"/>
              <w:rPr>
                <w:lang w:val="nl-NL"/>
              </w:rPr>
            </w:pPr>
            <w:r w:rsidRPr="00F925EE">
              <w:rPr>
                <w:lang w:val="nl-NL"/>
              </w:rPr>
              <w:t>- HS quan sát.</w:t>
            </w: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xml:space="preserve">- HS trả lời: Chia sẻ với thầy cô, bạn bè, người thân để  tìm cách tháo gỡ </w:t>
            </w: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HS lắng nghe.</w:t>
            </w:r>
          </w:p>
        </w:tc>
      </w:tr>
      <w:tr w:rsidR="00F651C7" w:rsidRPr="00F925EE" w:rsidTr="00F31D01">
        <w:tc>
          <w:tcPr>
            <w:tcW w:w="10180" w:type="dxa"/>
            <w:gridSpan w:val="2"/>
            <w:tcBorders>
              <w:top w:val="dashed" w:sz="4" w:space="0" w:color="auto"/>
              <w:bottom w:val="dashed" w:sz="4" w:space="0" w:color="auto"/>
            </w:tcBorders>
          </w:tcPr>
          <w:p w:rsidR="00F651C7" w:rsidRPr="00F925EE" w:rsidRDefault="00F651C7" w:rsidP="00F31D01">
            <w:pPr>
              <w:spacing w:line="288" w:lineRule="auto"/>
              <w:jc w:val="both"/>
              <w:rPr>
                <w:b/>
                <w:bCs/>
                <w:iCs/>
                <w:lang w:val="nl-NL"/>
              </w:rPr>
            </w:pPr>
            <w:r w:rsidRPr="00F925EE">
              <w:rPr>
                <w:b/>
                <w:bCs/>
                <w:iCs/>
                <w:lang w:val="nl-NL"/>
              </w:rPr>
              <w:t>2. Sinh hoạt cuối tuần</w:t>
            </w:r>
            <w:r w:rsidRPr="00F925EE">
              <w:rPr>
                <w:bCs/>
                <w:i/>
                <w:iCs/>
                <w:lang w:val="nl-NL"/>
              </w:rPr>
              <w:t>:</w:t>
            </w:r>
          </w:p>
          <w:p w:rsidR="00F651C7" w:rsidRPr="00F925EE" w:rsidRDefault="00F651C7" w:rsidP="00F31D01">
            <w:pPr>
              <w:spacing w:line="288" w:lineRule="auto"/>
              <w:jc w:val="both"/>
              <w:rPr>
                <w:lang w:val="nl-NL"/>
              </w:rPr>
            </w:pPr>
            <w:r w:rsidRPr="00F925EE">
              <w:rPr>
                <w:b/>
                <w:bCs/>
                <w:iCs/>
                <w:lang w:val="nl-NL"/>
              </w:rPr>
              <w:t xml:space="preserve">- </w:t>
            </w:r>
            <w:r w:rsidRPr="00F925EE">
              <w:rPr>
                <w:bCs/>
                <w:lang w:val="nl-NL"/>
              </w:rPr>
              <w:t>Mục tiêu:</w:t>
            </w:r>
            <w:r w:rsidRPr="00F925EE">
              <w:rPr>
                <w:lang w:val="nl-NL"/>
              </w:rPr>
              <w:t xml:space="preserve"> Đánh giá kết quả hoạt động trong tuần, đề ra kế hoạch hoạt động tuần tới.</w:t>
            </w:r>
          </w:p>
          <w:p w:rsidR="00F651C7" w:rsidRPr="00F925EE" w:rsidRDefault="00F651C7" w:rsidP="00F31D01">
            <w:pPr>
              <w:spacing w:line="288" w:lineRule="auto"/>
              <w:jc w:val="both"/>
              <w:rPr>
                <w:lang w:val="nl-NL"/>
              </w:rPr>
            </w:pPr>
            <w:r w:rsidRPr="00F925EE">
              <w:rPr>
                <w:b/>
                <w:bCs/>
                <w:iCs/>
                <w:lang w:val="nl-NL"/>
              </w:rPr>
              <w:t xml:space="preserve">- </w:t>
            </w:r>
            <w:r w:rsidRPr="00F925EE">
              <w:rPr>
                <w:bCs/>
                <w:iCs/>
                <w:lang w:val="nl-NL"/>
              </w:rPr>
              <w:t>Cách tiến hành:</w:t>
            </w:r>
          </w:p>
        </w:tc>
      </w:tr>
      <w:tr w:rsidR="00F651C7" w:rsidRPr="00F925EE" w:rsidTr="00F31D01">
        <w:tc>
          <w:tcPr>
            <w:tcW w:w="5508" w:type="dxa"/>
            <w:tcBorders>
              <w:top w:val="dashed" w:sz="4" w:space="0" w:color="auto"/>
              <w:bottom w:val="dashed" w:sz="4" w:space="0" w:color="auto"/>
            </w:tcBorders>
          </w:tcPr>
          <w:p w:rsidR="00F651C7" w:rsidRPr="00F925EE" w:rsidRDefault="00F651C7" w:rsidP="00F31D01">
            <w:pPr>
              <w:spacing w:line="288" w:lineRule="auto"/>
              <w:jc w:val="both"/>
              <w:rPr>
                <w:b/>
                <w:lang w:val="nl-NL"/>
              </w:rPr>
            </w:pPr>
            <w:r w:rsidRPr="00F925EE">
              <w:rPr>
                <w:b/>
                <w:lang w:val="nl-NL"/>
              </w:rPr>
              <w:lastRenderedPageBreak/>
              <w:t>* Hoạt động 1: Đánh giá kết quả cuối tuần. (Làm việc theo tổ)</w:t>
            </w:r>
          </w:p>
          <w:p w:rsidR="00F651C7" w:rsidRPr="00F925EE" w:rsidRDefault="00F651C7" w:rsidP="00F31D01">
            <w:pPr>
              <w:spacing w:line="288" w:lineRule="auto"/>
              <w:jc w:val="both"/>
              <w:rPr>
                <w:lang w:val="nl-NL"/>
              </w:rPr>
            </w:pPr>
            <w:r w:rsidRPr="00F925EE">
              <w:rPr>
                <w:b/>
                <w:lang w:val="nl-NL"/>
              </w:rPr>
              <w:t xml:space="preserve">- </w:t>
            </w:r>
            <w:r w:rsidRPr="00F925EE">
              <w:rPr>
                <w:lang w:val="nl-NL"/>
              </w:rPr>
              <w:t xml:space="preserve">GV mời lớp trưởng điều hành phần sinh hoạt cuối tuần: Đánh giá kết quả hoạt động cuối tuần. </w:t>
            </w:r>
          </w:p>
          <w:p w:rsidR="00F651C7" w:rsidRPr="00F925EE" w:rsidRDefault="00F651C7" w:rsidP="00F31D01">
            <w:pPr>
              <w:spacing w:line="288" w:lineRule="auto"/>
              <w:jc w:val="both"/>
              <w:rPr>
                <w:lang w:val="nl-NL"/>
              </w:rPr>
            </w:pPr>
            <w:r w:rsidRPr="00F925EE">
              <w:rPr>
                <w:lang w:val="nl-NL"/>
              </w:rPr>
              <w:t>- Lớp trưởng lên điều hành nội dung sinh hoạt: Mời các tổ thảo luận, tự đánh giá kết quả kết quả hoạt động trong tuần:</w:t>
            </w:r>
          </w:p>
          <w:p w:rsidR="00F651C7" w:rsidRPr="00F925EE" w:rsidRDefault="00F651C7" w:rsidP="00F31D01">
            <w:pPr>
              <w:spacing w:line="288" w:lineRule="auto"/>
              <w:jc w:val="both"/>
              <w:rPr>
                <w:lang w:val="nl-NL"/>
              </w:rPr>
            </w:pPr>
            <w:r w:rsidRPr="00F925EE">
              <w:rPr>
                <w:lang w:val="nl-NL"/>
              </w:rPr>
              <w:t>+ Sinh hoạt nền nếp.</w:t>
            </w:r>
          </w:p>
          <w:p w:rsidR="00F651C7" w:rsidRPr="00F925EE" w:rsidRDefault="00F651C7" w:rsidP="00F31D01">
            <w:pPr>
              <w:spacing w:line="288" w:lineRule="auto"/>
              <w:jc w:val="both"/>
              <w:rPr>
                <w:lang w:val="nl-NL"/>
              </w:rPr>
            </w:pPr>
            <w:r w:rsidRPr="00F925EE">
              <w:rPr>
                <w:lang w:val="nl-NL"/>
              </w:rPr>
              <w:t>+ Thi đua của đội cờ đỏ tổ chức.</w:t>
            </w:r>
          </w:p>
          <w:p w:rsidR="00F651C7" w:rsidRPr="00F925EE" w:rsidRDefault="00F651C7" w:rsidP="00F31D01">
            <w:pPr>
              <w:spacing w:line="288" w:lineRule="auto"/>
              <w:jc w:val="both"/>
              <w:rPr>
                <w:lang w:val="nl-NL"/>
              </w:rPr>
            </w:pPr>
            <w:r w:rsidRPr="00F925EE">
              <w:rPr>
                <w:lang w:val="nl-NL"/>
              </w:rPr>
              <w:t>+ Kết quả hoạt động các phong trào.</w:t>
            </w:r>
          </w:p>
          <w:p w:rsidR="00F651C7" w:rsidRPr="00F925EE" w:rsidRDefault="00F651C7" w:rsidP="00F31D01">
            <w:pPr>
              <w:spacing w:line="288" w:lineRule="auto"/>
              <w:jc w:val="both"/>
              <w:rPr>
                <w:lang w:val="nl-NL"/>
              </w:rPr>
            </w:pPr>
            <w:r w:rsidRPr="00F925EE">
              <w:rPr>
                <w:lang w:val="nl-NL"/>
              </w:rPr>
              <w:t>+ Một số nội dung phát sinh trong tuần...</w:t>
            </w:r>
          </w:p>
          <w:p w:rsidR="00F651C7" w:rsidRPr="00F925EE" w:rsidRDefault="00F651C7" w:rsidP="00F31D01">
            <w:pPr>
              <w:spacing w:line="288" w:lineRule="auto"/>
              <w:jc w:val="both"/>
              <w:rPr>
                <w:lang w:val="nl-NL"/>
              </w:rPr>
            </w:pPr>
            <w:r w:rsidRPr="00F925EE">
              <w:rPr>
                <w:lang w:val="nl-NL"/>
              </w:rPr>
              <w:t>- Lớp trưởng mời Tổ trưởng các tổ báo cáo.</w:t>
            </w:r>
          </w:p>
          <w:p w:rsidR="00F651C7" w:rsidRPr="00F925EE" w:rsidRDefault="00F651C7" w:rsidP="00F31D01">
            <w:pPr>
              <w:spacing w:line="288" w:lineRule="auto"/>
              <w:jc w:val="both"/>
              <w:rPr>
                <w:lang w:val="nl-NL"/>
              </w:rPr>
            </w:pPr>
            <w:r w:rsidRPr="00F925EE">
              <w:rPr>
                <w:lang w:val="nl-NL"/>
              </w:rPr>
              <w:t>- Lớp trưởng tổng hợp kết quả và mời giáo viên chủ nhiệm nhận xét chung.</w:t>
            </w:r>
          </w:p>
          <w:p w:rsidR="00F651C7" w:rsidRPr="00F925EE" w:rsidRDefault="00F651C7" w:rsidP="00F31D01">
            <w:pPr>
              <w:spacing w:line="288" w:lineRule="auto"/>
              <w:jc w:val="both"/>
              <w:rPr>
                <w:lang w:val="nl-NL"/>
              </w:rPr>
            </w:pPr>
            <w:r w:rsidRPr="00F925EE">
              <w:rPr>
                <w:lang w:val="nl-NL"/>
              </w:rPr>
              <w:t>- GV nhận xét chung, tuyên dương. (Có thể khen, thưởng,...tuỳ vào kết quả trong tuần)</w:t>
            </w:r>
          </w:p>
          <w:p w:rsidR="00F651C7" w:rsidRPr="00F925EE" w:rsidRDefault="00F651C7" w:rsidP="00F31D01">
            <w:pPr>
              <w:spacing w:line="288" w:lineRule="auto"/>
              <w:jc w:val="both"/>
              <w:rPr>
                <w:b/>
                <w:lang w:val="nl-NL"/>
              </w:rPr>
            </w:pPr>
            <w:r w:rsidRPr="00F925EE">
              <w:rPr>
                <w:b/>
                <w:lang w:val="nl-NL"/>
              </w:rPr>
              <w:t>* Hoạt động 2: Kế hoạch tuần tới. (Làm việc nhóm 4 hoặc theo tổ)</w:t>
            </w:r>
          </w:p>
          <w:p w:rsidR="00F651C7" w:rsidRPr="00F925EE" w:rsidRDefault="00F651C7" w:rsidP="00F31D01">
            <w:pPr>
              <w:spacing w:line="288" w:lineRule="auto"/>
              <w:jc w:val="both"/>
              <w:rPr>
                <w:lang w:val="nl-NL"/>
              </w:rPr>
            </w:pPr>
            <w:r w:rsidRPr="00F925EE">
              <w:rPr>
                <w:lang w:val="nl-NL"/>
              </w:rPr>
              <w:t xml:space="preserve"> </w:t>
            </w:r>
            <w:r w:rsidRPr="00F925EE">
              <w:rPr>
                <w:b/>
                <w:lang w:val="nl-NL"/>
              </w:rPr>
              <w:t xml:space="preserve">- </w:t>
            </w:r>
            <w:r w:rsidRPr="00F925EE">
              <w:rPr>
                <w:lang w:val="nl-NL"/>
              </w:rPr>
              <w:t>GV yêu cầu lớp Trưởng (hoặc lớp phó học tập) triển khai kế hoạch hoạt động tuần tới. Yêu cầu các nhóm (tổ) thảo luận, nhận xét, bổ sung các nội dung trong kế hoạch.</w:t>
            </w:r>
          </w:p>
          <w:p w:rsidR="00F651C7" w:rsidRPr="00F925EE" w:rsidRDefault="00F651C7" w:rsidP="00F31D01">
            <w:pPr>
              <w:spacing w:line="288" w:lineRule="auto"/>
              <w:jc w:val="both"/>
              <w:rPr>
                <w:lang w:val="nl-NL"/>
              </w:rPr>
            </w:pPr>
            <w:r w:rsidRPr="00F925EE">
              <w:rPr>
                <w:lang w:val="nl-NL"/>
              </w:rPr>
              <w:t>+ Thực hiện nền nếp trong tuần.</w:t>
            </w:r>
          </w:p>
          <w:p w:rsidR="00F651C7" w:rsidRPr="00F925EE" w:rsidRDefault="00F651C7" w:rsidP="00F31D01">
            <w:pPr>
              <w:spacing w:line="288" w:lineRule="auto"/>
              <w:jc w:val="both"/>
              <w:rPr>
                <w:lang w:val="nl-NL"/>
              </w:rPr>
            </w:pPr>
            <w:r w:rsidRPr="00F925EE">
              <w:rPr>
                <w:lang w:val="nl-NL"/>
              </w:rPr>
              <w:t>+ Thi đua học tập tốt theo chấm điểm của đội cờ đỏ.</w:t>
            </w:r>
          </w:p>
          <w:p w:rsidR="00F651C7" w:rsidRPr="00F925EE" w:rsidRDefault="00F651C7" w:rsidP="00F31D01">
            <w:pPr>
              <w:spacing w:line="288" w:lineRule="auto"/>
              <w:jc w:val="both"/>
              <w:rPr>
                <w:lang w:val="nl-NL"/>
              </w:rPr>
            </w:pPr>
            <w:r w:rsidRPr="00F925EE">
              <w:rPr>
                <w:lang w:val="nl-NL"/>
              </w:rPr>
              <w:t>+ Thực hiện các hoạt động các phong trào.</w:t>
            </w:r>
          </w:p>
          <w:p w:rsidR="00F651C7" w:rsidRPr="00F925EE" w:rsidRDefault="00F651C7" w:rsidP="00F31D01">
            <w:pPr>
              <w:spacing w:line="288" w:lineRule="auto"/>
              <w:jc w:val="both"/>
              <w:rPr>
                <w:lang w:val="nl-NL"/>
              </w:rPr>
            </w:pPr>
            <w:r w:rsidRPr="00F925EE">
              <w:rPr>
                <w:lang w:val="nl-NL"/>
              </w:rPr>
              <w:t>- Lớp trưởng báo cáo kết quả thảo luận kế hoạch và mời GV nhận xét, góp ý.</w:t>
            </w:r>
          </w:p>
          <w:p w:rsidR="00F651C7" w:rsidRPr="00F925EE" w:rsidRDefault="00F651C7" w:rsidP="00F31D01">
            <w:pPr>
              <w:spacing w:line="288" w:lineRule="auto"/>
              <w:jc w:val="both"/>
              <w:rPr>
                <w:lang w:val="nl-NL"/>
              </w:rPr>
            </w:pPr>
            <w:r w:rsidRPr="00F925EE">
              <w:rPr>
                <w:lang w:val="nl-NL"/>
              </w:rPr>
              <w:t>- GV nhận xét chung, thống nhất, và biểu quyết hành động.</w:t>
            </w:r>
          </w:p>
        </w:tc>
        <w:tc>
          <w:tcPr>
            <w:tcW w:w="4672" w:type="dxa"/>
            <w:tcBorders>
              <w:top w:val="dashed" w:sz="4" w:space="0" w:color="auto"/>
              <w:bottom w:val="dashed" w:sz="4" w:space="0" w:color="auto"/>
            </w:tcBorders>
          </w:tcPr>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xml:space="preserve">- Lớp trưởng lên điều hành phần sinh hoạt cuối tuần: Đánh giá kết quả hoạt động cuối tuần. </w:t>
            </w:r>
          </w:p>
          <w:p w:rsidR="00F651C7" w:rsidRPr="00F925EE" w:rsidRDefault="00F651C7" w:rsidP="00F31D01">
            <w:pPr>
              <w:spacing w:line="288" w:lineRule="auto"/>
              <w:jc w:val="both"/>
              <w:rPr>
                <w:lang w:val="nl-NL"/>
              </w:rPr>
            </w:pPr>
            <w:r w:rsidRPr="00F925EE">
              <w:rPr>
                <w:lang w:val="nl-NL"/>
              </w:rPr>
              <w:t>- Mời các nhóm thảo luận, tự đánh giá kết quả kết quả hoạt động trong tuần.</w:t>
            </w: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Các tổ trưởng lần lượt báo cáo kết quả hoạt động cuối tuần.</w:t>
            </w: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Lắng nghe rút kinh nghiệm.</w:t>
            </w: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1 HS nêu lại  nội dung.</w:t>
            </w: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Lớp Trưởng (hoặc lớp phó học tập) triển khai kế hoạt động tuần tới.</w:t>
            </w: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HS thảo luận nhóm 4 hoặc tổ: Xem xét các nội dung trong tuần tới, bổ sung nếu cần.</w:t>
            </w:r>
          </w:p>
          <w:p w:rsidR="00F651C7" w:rsidRPr="00F925EE" w:rsidRDefault="00F651C7" w:rsidP="00F31D01">
            <w:pPr>
              <w:spacing w:line="288" w:lineRule="auto"/>
              <w:jc w:val="both"/>
              <w:rPr>
                <w:lang w:val="nl-NL"/>
              </w:rPr>
            </w:pPr>
            <w:r w:rsidRPr="00F925EE">
              <w:rPr>
                <w:lang w:val="nl-NL"/>
              </w:rPr>
              <w:t>- Một số nhóm nhận xét, bổ sung.</w:t>
            </w:r>
          </w:p>
          <w:p w:rsidR="00F651C7" w:rsidRPr="00F925EE" w:rsidRDefault="00F651C7" w:rsidP="00F31D01">
            <w:pPr>
              <w:spacing w:line="288" w:lineRule="auto"/>
              <w:jc w:val="both"/>
              <w:rPr>
                <w:lang w:val="nl-NL"/>
              </w:rPr>
            </w:pPr>
            <w:r w:rsidRPr="00F925EE">
              <w:rPr>
                <w:lang w:val="nl-NL"/>
              </w:rPr>
              <w:t>- Cả lớp biểu quyết hành động bằng giơ tay.</w:t>
            </w:r>
          </w:p>
        </w:tc>
      </w:tr>
      <w:tr w:rsidR="00F651C7" w:rsidRPr="00F925EE" w:rsidTr="00F31D01">
        <w:tc>
          <w:tcPr>
            <w:tcW w:w="10180" w:type="dxa"/>
            <w:gridSpan w:val="2"/>
            <w:tcBorders>
              <w:top w:val="dashed" w:sz="4" w:space="0" w:color="auto"/>
              <w:bottom w:val="dashed" w:sz="4" w:space="0" w:color="auto"/>
            </w:tcBorders>
          </w:tcPr>
          <w:p w:rsidR="00F651C7" w:rsidRPr="00F925EE" w:rsidRDefault="00F651C7" w:rsidP="00F31D01">
            <w:pPr>
              <w:spacing w:line="288" w:lineRule="auto"/>
              <w:jc w:val="both"/>
              <w:rPr>
                <w:b/>
                <w:bCs/>
                <w:iCs/>
                <w:lang w:val="nl-NL"/>
              </w:rPr>
            </w:pPr>
            <w:r w:rsidRPr="00F925EE">
              <w:rPr>
                <w:b/>
                <w:bCs/>
                <w:iCs/>
                <w:lang w:val="nl-NL"/>
              </w:rPr>
              <w:t>3. Sinh hoạt chủ đề.</w:t>
            </w:r>
          </w:p>
          <w:p w:rsidR="00F651C7" w:rsidRPr="00F925EE" w:rsidRDefault="00F651C7" w:rsidP="00F31D01">
            <w:pPr>
              <w:spacing w:line="288" w:lineRule="auto"/>
              <w:jc w:val="both"/>
              <w:rPr>
                <w:lang w:val="nl-NL"/>
              </w:rPr>
            </w:pPr>
            <w:r w:rsidRPr="00F925EE">
              <w:rPr>
                <w:b/>
                <w:bCs/>
                <w:iCs/>
                <w:lang w:val="nl-NL"/>
              </w:rPr>
              <w:lastRenderedPageBreak/>
              <w:t xml:space="preserve">- </w:t>
            </w:r>
            <w:r w:rsidRPr="00F925EE">
              <w:rPr>
                <w:bCs/>
                <w:lang w:val="nl-NL"/>
              </w:rPr>
              <w:t>Mục tiêu:</w:t>
            </w:r>
            <w:r w:rsidRPr="00F925EE">
              <w:rPr>
                <w:lang w:val="nl-NL"/>
              </w:rPr>
              <w:t xml:space="preserve"> </w:t>
            </w:r>
          </w:p>
          <w:p w:rsidR="00F651C7" w:rsidRPr="00F925EE" w:rsidRDefault="00F651C7" w:rsidP="00F31D01">
            <w:pPr>
              <w:autoSpaceDE w:val="0"/>
              <w:autoSpaceDN w:val="0"/>
              <w:adjustRightInd w:val="0"/>
              <w:spacing w:line="288" w:lineRule="auto"/>
              <w:rPr>
                <w:rFonts w:eastAsia="Arial"/>
              </w:rPr>
            </w:pPr>
            <w:r w:rsidRPr="00F925EE">
              <w:rPr>
                <w:lang w:val="nl-NL"/>
              </w:rPr>
              <w:t>+ Học sinh chia sẻ những điều khó nói về phòng tránh xâm hại tinh thần dưới nhiều thức khác nhau</w:t>
            </w:r>
          </w:p>
          <w:p w:rsidR="00F651C7" w:rsidRPr="00F925EE" w:rsidRDefault="00F651C7" w:rsidP="00F31D01">
            <w:pPr>
              <w:spacing w:line="288" w:lineRule="auto"/>
              <w:rPr>
                <w:lang w:val="nl-NL"/>
              </w:rPr>
            </w:pPr>
            <w:r w:rsidRPr="00F925EE">
              <w:rPr>
                <w:lang w:val="nl-NL"/>
              </w:rPr>
              <w:t>+ Học sinh biết trao đổi với người thân về về phòng tránh xâm hại tinh thần</w:t>
            </w:r>
          </w:p>
          <w:p w:rsidR="00F651C7" w:rsidRPr="00F925EE" w:rsidRDefault="00F651C7" w:rsidP="00F31D01">
            <w:pPr>
              <w:spacing w:line="288" w:lineRule="auto"/>
              <w:rPr>
                <w:lang w:val="nl-NL"/>
              </w:rPr>
            </w:pPr>
            <w:r w:rsidRPr="00F925EE">
              <w:rPr>
                <w:b/>
                <w:bCs/>
                <w:iCs/>
                <w:lang w:val="nl-NL"/>
              </w:rPr>
              <w:t xml:space="preserve">- </w:t>
            </w:r>
            <w:r w:rsidRPr="00F925EE">
              <w:rPr>
                <w:bCs/>
                <w:iCs/>
                <w:lang w:val="nl-NL"/>
              </w:rPr>
              <w:t>Cách tiến hành:</w:t>
            </w:r>
          </w:p>
        </w:tc>
      </w:tr>
      <w:tr w:rsidR="00F651C7" w:rsidRPr="00F925EE" w:rsidTr="00F31D01">
        <w:tc>
          <w:tcPr>
            <w:tcW w:w="5508" w:type="dxa"/>
            <w:tcBorders>
              <w:top w:val="dashed" w:sz="4" w:space="0" w:color="auto"/>
              <w:bottom w:val="dashed" w:sz="4" w:space="0" w:color="auto"/>
            </w:tcBorders>
          </w:tcPr>
          <w:p w:rsidR="00F651C7" w:rsidRPr="00F925EE" w:rsidRDefault="00F651C7" w:rsidP="00F31D01">
            <w:pPr>
              <w:autoSpaceDE w:val="0"/>
              <w:autoSpaceDN w:val="0"/>
              <w:adjustRightInd w:val="0"/>
              <w:spacing w:line="288" w:lineRule="auto"/>
              <w:jc w:val="both"/>
              <w:rPr>
                <w:b/>
                <w:lang w:val="nl-NL"/>
              </w:rPr>
            </w:pPr>
            <w:r w:rsidRPr="00F925EE">
              <w:rPr>
                <w:b/>
                <w:lang w:val="nl-NL"/>
              </w:rPr>
              <w:lastRenderedPageBreak/>
              <w:t>Hoạt động 3: Viết ra điều khó nói</w:t>
            </w:r>
          </w:p>
          <w:p w:rsidR="00F651C7" w:rsidRPr="00F925EE" w:rsidRDefault="00F651C7" w:rsidP="00F31D01">
            <w:pPr>
              <w:autoSpaceDE w:val="0"/>
              <w:autoSpaceDN w:val="0"/>
              <w:adjustRightInd w:val="0"/>
              <w:spacing w:line="288" w:lineRule="auto"/>
              <w:jc w:val="both"/>
              <w:rPr>
                <w:rFonts w:eastAsia="Arial"/>
              </w:rPr>
            </w:pPr>
            <w:r w:rsidRPr="00F925EE">
              <w:rPr>
                <w:rFonts w:eastAsia="Arial"/>
              </w:rPr>
              <w:t>- GV nêu yêu cầu: Em hãy viết ra những điều em khó nói về xâm hại tinh thần iên quan đến bản thân và thả vào hòm thư</w:t>
            </w:r>
          </w:p>
          <w:p w:rsidR="00F651C7" w:rsidRPr="00F925EE" w:rsidRDefault="00F651C7" w:rsidP="00F31D01">
            <w:pPr>
              <w:autoSpaceDE w:val="0"/>
              <w:autoSpaceDN w:val="0"/>
              <w:adjustRightInd w:val="0"/>
              <w:spacing w:line="288" w:lineRule="auto"/>
              <w:jc w:val="both"/>
              <w:rPr>
                <w:rFonts w:eastAsia="Arial"/>
              </w:rPr>
            </w:pPr>
            <w:r w:rsidRPr="00F925EE">
              <w:rPr>
                <w:rFonts w:eastAsia="Arial"/>
              </w:rPr>
              <w:t>- Gv giới thiệu hòm thư: Hòm thư là để các em bỏ những lá thư em viết khi em khó nói với thầy, cô, bố, mẹ, bạn bè và người thân những hành vi mình bị xâm hại về tinh thâng và cách em muốn nhờ giúp đỡ người đọc thư sẽ phản hồi, chia sẻ mọi thông tin đều được bảo mật</w:t>
            </w:r>
          </w:p>
          <w:p w:rsidR="00F651C7" w:rsidRPr="00F925EE" w:rsidRDefault="00F651C7" w:rsidP="00F31D01">
            <w:pPr>
              <w:autoSpaceDE w:val="0"/>
              <w:autoSpaceDN w:val="0"/>
              <w:adjustRightInd w:val="0"/>
              <w:spacing w:line="288" w:lineRule="auto"/>
              <w:jc w:val="both"/>
              <w:rPr>
                <w:rFonts w:eastAsia="Arial"/>
              </w:rPr>
            </w:pPr>
            <w:r w:rsidRPr="00F925EE">
              <w:rPr>
                <w:rFonts w:eastAsia="Arial"/>
              </w:rPr>
              <w:t>- Việc chia sẻ, nói và viết ra được cho một ai đó các các vấn đề của mình là rất cần thiết</w:t>
            </w:r>
          </w:p>
          <w:p w:rsidR="00F651C7" w:rsidRPr="00F925EE" w:rsidRDefault="00F651C7" w:rsidP="00F31D01">
            <w:pPr>
              <w:autoSpaceDE w:val="0"/>
              <w:autoSpaceDN w:val="0"/>
              <w:adjustRightInd w:val="0"/>
              <w:spacing w:line="288" w:lineRule="auto"/>
              <w:jc w:val="both"/>
              <w:rPr>
                <w:rFonts w:eastAsia="Arial"/>
              </w:rPr>
            </w:pPr>
            <w:r w:rsidRPr="00F925EE">
              <w:rPr>
                <w:rFonts w:eastAsia="Arial"/>
              </w:rPr>
              <w:t>- GV yêu cầu hs thực hiện viết thư chia sẻ và bỏ vào hòm thư</w:t>
            </w:r>
          </w:p>
          <w:p w:rsidR="00F651C7" w:rsidRPr="00F925EE" w:rsidRDefault="00F651C7" w:rsidP="00F31D01">
            <w:pPr>
              <w:autoSpaceDE w:val="0"/>
              <w:autoSpaceDN w:val="0"/>
              <w:adjustRightInd w:val="0"/>
              <w:spacing w:line="288" w:lineRule="auto"/>
              <w:jc w:val="both"/>
              <w:rPr>
                <w:rFonts w:eastAsia="Arial"/>
              </w:rPr>
            </w:pPr>
            <w:r w:rsidRPr="00F925EE">
              <w:rPr>
                <w:rFonts w:eastAsia="Arial"/>
              </w:rPr>
              <w:t>- GV nhận xét HS thực hiện các chia sẻ</w:t>
            </w:r>
          </w:p>
        </w:tc>
        <w:tc>
          <w:tcPr>
            <w:tcW w:w="4672" w:type="dxa"/>
            <w:tcBorders>
              <w:top w:val="dashed" w:sz="4" w:space="0" w:color="auto"/>
              <w:bottom w:val="dashed" w:sz="4" w:space="0" w:color="auto"/>
            </w:tcBorders>
          </w:tcPr>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xml:space="preserve">- 1 HS đọc yêu cầu. </w:t>
            </w: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r w:rsidRPr="00F925EE">
              <w:rPr>
                <w:lang w:val="nl-NL"/>
              </w:rPr>
              <w:t>- HS quan sát và lắng nghe</w:t>
            </w: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r w:rsidRPr="00F925EE">
              <w:rPr>
                <w:lang w:val="nl-NL"/>
              </w:rPr>
              <w:t xml:space="preserve">-HS lắng nghe </w:t>
            </w: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r w:rsidRPr="00F925EE">
              <w:rPr>
                <w:lang w:val="nl-NL"/>
              </w:rPr>
              <w:t>-HS thực hiện</w:t>
            </w:r>
          </w:p>
          <w:p w:rsidR="00F651C7" w:rsidRPr="00F925EE" w:rsidRDefault="00F651C7" w:rsidP="00F31D01">
            <w:pPr>
              <w:autoSpaceDE w:val="0"/>
              <w:autoSpaceDN w:val="0"/>
              <w:adjustRightInd w:val="0"/>
              <w:spacing w:line="288" w:lineRule="auto"/>
              <w:jc w:val="both"/>
              <w:rPr>
                <w:lang w:val="nl-NL"/>
              </w:rPr>
            </w:pPr>
          </w:p>
          <w:p w:rsidR="00F651C7" w:rsidRPr="00F925EE" w:rsidRDefault="00F651C7" w:rsidP="00F31D01">
            <w:pPr>
              <w:autoSpaceDE w:val="0"/>
              <w:autoSpaceDN w:val="0"/>
              <w:adjustRightInd w:val="0"/>
              <w:spacing w:line="288" w:lineRule="auto"/>
              <w:jc w:val="both"/>
              <w:rPr>
                <w:lang w:val="nl-NL"/>
              </w:rPr>
            </w:pPr>
            <w:r w:rsidRPr="00F925EE">
              <w:rPr>
                <w:lang w:val="nl-NL"/>
              </w:rPr>
              <w:t>-HS lắng nghe rút kinh nghiệm</w:t>
            </w:r>
          </w:p>
        </w:tc>
      </w:tr>
      <w:tr w:rsidR="00F651C7" w:rsidRPr="00F925EE" w:rsidTr="00F31D01">
        <w:tc>
          <w:tcPr>
            <w:tcW w:w="10180" w:type="dxa"/>
            <w:gridSpan w:val="2"/>
            <w:tcBorders>
              <w:top w:val="dashed" w:sz="4" w:space="0" w:color="auto"/>
              <w:bottom w:val="dashed" w:sz="4" w:space="0" w:color="auto"/>
            </w:tcBorders>
          </w:tcPr>
          <w:p w:rsidR="00F651C7" w:rsidRPr="00F925EE" w:rsidRDefault="00F651C7" w:rsidP="00F31D01">
            <w:pPr>
              <w:spacing w:line="288" w:lineRule="auto"/>
              <w:jc w:val="both"/>
              <w:rPr>
                <w:b/>
                <w:lang w:val="nl-NL"/>
              </w:rPr>
            </w:pPr>
            <w:r w:rsidRPr="00F925EE">
              <w:rPr>
                <w:b/>
                <w:lang w:val="nl-NL"/>
              </w:rPr>
              <w:t>5. Vận dụng trải nghiệm.</w:t>
            </w:r>
          </w:p>
          <w:p w:rsidR="00F651C7" w:rsidRPr="00F925EE" w:rsidRDefault="00F651C7" w:rsidP="00F31D01">
            <w:pPr>
              <w:spacing w:line="288" w:lineRule="auto"/>
              <w:rPr>
                <w:lang w:val="nl-NL"/>
              </w:rPr>
            </w:pPr>
            <w:r w:rsidRPr="00F925EE">
              <w:rPr>
                <w:lang w:val="nl-NL"/>
              </w:rPr>
              <w:t>- Mục tiêu:</w:t>
            </w:r>
          </w:p>
          <w:p w:rsidR="00F651C7" w:rsidRPr="00F925EE" w:rsidRDefault="00F651C7" w:rsidP="00F31D01">
            <w:pPr>
              <w:spacing w:line="288" w:lineRule="auto"/>
              <w:jc w:val="both"/>
            </w:pPr>
            <w:r w:rsidRPr="00F925EE">
              <w:t>+ Củng cố những kiến thức đã học trong tiết học để học sinh khắc sâu nội dung.</w:t>
            </w:r>
          </w:p>
          <w:p w:rsidR="00F651C7" w:rsidRPr="00F925EE" w:rsidRDefault="00F651C7" w:rsidP="00F31D01">
            <w:pPr>
              <w:spacing w:line="288" w:lineRule="auto"/>
              <w:jc w:val="both"/>
            </w:pPr>
            <w:r w:rsidRPr="00F925EE">
              <w:t>+ Vận dụng kiến thức đã học vào thực tiễn.</w:t>
            </w:r>
          </w:p>
          <w:p w:rsidR="00F651C7" w:rsidRPr="00F925EE" w:rsidRDefault="00F651C7" w:rsidP="00F31D01">
            <w:pPr>
              <w:spacing w:line="288" w:lineRule="auto"/>
              <w:jc w:val="both"/>
            </w:pPr>
            <w:r w:rsidRPr="00F925EE">
              <w:t>+ Tạo không khí vui vẻ, hào hứng, lưu luyến sau khi học sinh bài học.</w:t>
            </w:r>
          </w:p>
          <w:p w:rsidR="00F651C7" w:rsidRPr="00F925EE" w:rsidRDefault="00F651C7" w:rsidP="00F31D01">
            <w:pPr>
              <w:spacing w:line="288" w:lineRule="auto"/>
              <w:rPr>
                <w:lang w:val="nl-NL"/>
              </w:rPr>
            </w:pPr>
            <w:r w:rsidRPr="00F925EE">
              <w:t>- Cách tiến hành:</w:t>
            </w:r>
          </w:p>
        </w:tc>
      </w:tr>
      <w:tr w:rsidR="00F651C7" w:rsidRPr="00F925EE" w:rsidTr="00F31D01">
        <w:tc>
          <w:tcPr>
            <w:tcW w:w="5508" w:type="dxa"/>
            <w:tcBorders>
              <w:top w:val="dashed" w:sz="4" w:space="0" w:color="auto"/>
              <w:bottom w:val="dashed" w:sz="4" w:space="0" w:color="auto"/>
            </w:tcBorders>
          </w:tcPr>
          <w:p w:rsidR="00F651C7" w:rsidRPr="00F925EE" w:rsidRDefault="00F651C7" w:rsidP="00F31D01">
            <w:pPr>
              <w:spacing w:line="288" w:lineRule="auto"/>
              <w:jc w:val="both"/>
              <w:rPr>
                <w:lang w:val="nl-NL"/>
              </w:rPr>
            </w:pPr>
            <w:r w:rsidRPr="00F925EE">
              <w:rPr>
                <w:lang w:val="nl-NL"/>
              </w:rPr>
              <w:t>- GV nêu yêu cầu và hướng dẫn học sinh về nhà cùng với người thân:</w:t>
            </w:r>
          </w:p>
          <w:p w:rsidR="00F651C7" w:rsidRPr="00F925EE" w:rsidRDefault="00F651C7" w:rsidP="00F31D01">
            <w:pPr>
              <w:autoSpaceDE w:val="0"/>
              <w:autoSpaceDN w:val="0"/>
              <w:adjustRightInd w:val="0"/>
              <w:spacing w:line="288" w:lineRule="auto"/>
              <w:jc w:val="both"/>
              <w:rPr>
                <w:rFonts w:eastAsia="Arial"/>
              </w:rPr>
            </w:pPr>
            <w:r w:rsidRPr="00F925EE">
              <w:rPr>
                <w:lang w:val="nl-NL"/>
              </w:rPr>
              <w:t xml:space="preserve">+ </w:t>
            </w:r>
            <w:r w:rsidRPr="00F925EE">
              <w:rPr>
                <w:rFonts w:eastAsia="Arial"/>
              </w:rPr>
              <w:t>Suy nghĩ và thảo luận với người thân cách phòng tránh xâm hại tinh thần</w:t>
            </w:r>
          </w:p>
          <w:p w:rsidR="00F651C7" w:rsidRPr="00F925EE" w:rsidRDefault="00F651C7" w:rsidP="00F31D01">
            <w:pPr>
              <w:spacing w:line="288" w:lineRule="auto"/>
              <w:jc w:val="both"/>
              <w:rPr>
                <w:rFonts w:eastAsia="Arial"/>
              </w:rPr>
            </w:pPr>
            <w:r w:rsidRPr="00F925EE">
              <w:rPr>
                <w:lang w:val="nl-NL"/>
              </w:rPr>
              <w:t xml:space="preserve">+ Tiếp tục </w:t>
            </w:r>
            <w:r w:rsidRPr="00F925EE">
              <w:rPr>
                <w:rFonts w:eastAsia="Arial"/>
              </w:rPr>
              <w:t xml:space="preserve">cách phòng tránh xâm hại tinh thần </w:t>
            </w:r>
            <w:r w:rsidRPr="00F925EE">
              <w:rPr>
                <w:rFonts w:eastAsia="Arial"/>
              </w:rPr>
              <w:lastRenderedPageBreak/>
              <w:t>với bản thân</w:t>
            </w:r>
          </w:p>
          <w:p w:rsidR="00F651C7" w:rsidRPr="00F925EE" w:rsidRDefault="00F651C7" w:rsidP="00F31D01">
            <w:pPr>
              <w:spacing w:line="288" w:lineRule="auto"/>
              <w:jc w:val="both"/>
              <w:rPr>
                <w:lang w:val="nl-NL"/>
              </w:rPr>
            </w:pPr>
            <w:r w:rsidRPr="00F925EE">
              <w:rPr>
                <w:lang w:val="nl-NL"/>
              </w:rPr>
              <w:t xml:space="preserve"> - Nhận xét sau tiết dạy, dặn dò về nhà.</w:t>
            </w:r>
          </w:p>
        </w:tc>
        <w:tc>
          <w:tcPr>
            <w:tcW w:w="4672" w:type="dxa"/>
            <w:tcBorders>
              <w:top w:val="dashed" w:sz="4" w:space="0" w:color="auto"/>
              <w:bottom w:val="dashed" w:sz="4" w:space="0" w:color="auto"/>
            </w:tcBorders>
          </w:tcPr>
          <w:p w:rsidR="00F651C7" w:rsidRPr="00F925EE" w:rsidRDefault="00F651C7" w:rsidP="00F31D01">
            <w:pPr>
              <w:spacing w:line="288" w:lineRule="auto"/>
              <w:jc w:val="both"/>
              <w:rPr>
                <w:lang w:val="nl-NL"/>
              </w:rPr>
            </w:pPr>
            <w:r w:rsidRPr="00F925EE">
              <w:rPr>
                <w:lang w:val="nl-NL"/>
              </w:rPr>
              <w:lastRenderedPageBreak/>
              <w:t>- Học sinh tiếp nhận thông tin và yêu cầu để về nhà ứng dụng với các thành viên trong gia đình.</w:t>
            </w: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p>
          <w:p w:rsidR="00F651C7" w:rsidRPr="00F925EE" w:rsidRDefault="00F651C7" w:rsidP="00F31D01">
            <w:pPr>
              <w:spacing w:line="288" w:lineRule="auto"/>
              <w:jc w:val="both"/>
              <w:rPr>
                <w:lang w:val="nl-NL"/>
              </w:rPr>
            </w:pPr>
            <w:r w:rsidRPr="00F925EE">
              <w:rPr>
                <w:lang w:val="nl-NL"/>
              </w:rPr>
              <w:t>- HS lắng nghe, rút kinh nghiệm</w:t>
            </w:r>
          </w:p>
        </w:tc>
      </w:tr>
      <w:tr w:rsidR="00F651C7" w:rsidRPr="00F925EE" w:rsidTr="00F31D01">
        <w:tc>
          <w:tcPr>
            <w:tcW w:w="10180" w:type="dxa"/>
            <w:gridSpan w:val="2"/>
            <w:tcBorders>
              <w:top w:val="dashed" w:sz="4" w:space="0" w:color="auto"/>
            </w:tcBorders>
          </w:tcPr>
          <w:p w:rsidR="00F651C7" w:rsidRPr="00F925EE" w:rsidRDefault="00F651C7" w:rsidP="00F31D01">
            <w:pPr>
              <w:spacing w:line="288" w:lineRule="auto"/>
              <w:rPr>
                <w:b/>
                <w:lang w:val="nl-NL"/>
              </w:rPr>
            </w:pPr>
            <w:r w:rsidRPr="00F925EE">
              <w:rPr>
                <w:b/>
                <w:lang w:val="nl-NL"/>
              </w:rPr>
              <w:lastRenderedPageBreak/>
              <w:t>IV. ĐIỀU CHỈNH SAU BÀI DẠY:</w:t>
            </w:r>
          </w:p>
          <w:p w:rsidR="00F651C7" w:rsidRPr="00F925EE" w:rsidRDefault="00F651C7" w:rsidP="00F31D01">
            <w:pPr>
              <w:spacing w:line="288" w:lineRule="auto"/>
              <w:rPr>
                <w:lang w:val="nl-NL"/>
              </w:rPr>
            </w:pPr>
            <w:r w:rsidRPr="00F925EE">
              <w:rPr>
                <w:lang w:val="nl-NL"/>
              </w:rPr>
              <w:t>...............................................................................................</w:t>
            </w:r>
            <w:r w:rsidR="004D7097">
              <w:rPr>
                <w:lang w:val="nl-NL"/>
              </w:rPr>
              <w:t>.........................................</w:t>
            </w:r>
          </w:p>
        </w:tc>
      </w:tr>
    </w:tbl>
    <w:p w:rsidR="00C9012E" w:rsidRPr="00F925EE" w:rsidRDefault="00C9012E" w:rsidP="00C9012E">
      <w:pPr>
        <w:spacing w:line="288" w:lineRule="auto"/>
        <w:jc w:val="center"/>
      </w:pPr>
    </w:p>
    <w:p w:rsidR="00C9012E" w:rsidRDefault="00C9012E" w:rsidP="0074137D">
      <w:pPr>
        <w:jc w:val="center"/>
        <w:rPr>
          <w:rFonts w:eastAsia="Arial"/>
          <w:b/>
        </w:rPr>
      </w:pPr>
    </w:p>
    <w:p w:rsidR="001252E7" w:rsidRDefault="001252E7" w:rsidP="001252E7">
      <w:pPr>
        <w:ind w:right="180"/>
        <w:rPr>
          <w:rFonts w:eastAsia="Arial"/>
          <w:b/>
        </w:rPr>
      </w:pPr>
    </w:p>
    <w:p w:rsidR="0074137D" w:rsidRPr="001252E7" w:rsidRDefault="001252E7" w:rsidP="001252E7">
      <w:pPr>
        <w:ind w:right="180"/>
        <w:rPr>
          <w:b/>
        </w:rPr>
      </w:pPr>
      <w:r>
        <w:rPr>
          <w:rFonts w:eastAsia="Arial"/>
          <w:b/>
        </w:rPr>
        <w:t xml:space="preserve">                                             </w:t>
      </w:r>
      <w:r w:rsidR="00F651C7">
        <w:rPr>
          <w:rFonts w:eastAsia="Arial"/>
          <w:b/>
        </w:rPr>
        <w:t xml:space="preserve">                             </w:t>
      </w:r>
      <w:r w:rsidR="0074137D" w:rsidRPr="008E3728">
        <w:rPr>
          <w:i/>
        </w:rPr>
        <w:t xml:space="preserve">Vĩnh An, ngày </w:t>
      </w:r>
      <w:r w:rsidR="00963402">
        <w:rPr>
          <w:i/>
        </w:rPr>
        <w:t>21</w:t>
      </w:r>
      <w:bookmarkStart w:id="0" w:name="_GoBack"/>
      <w:bookmarkEnd w:id="0"/>
      <w:r w:rsidR="0050258C">
        <w:rPr>
          <w:i/>
        </w:rPr>
        <w:t xml:space="preserve"> tháng 2 </w:t>
      </w:r>
      <w:r w:rsidR="0074137D">
        <w:rPr>
          <w:i/>
        </w:rPr>
        <w:t xml:space="preserve"> năm 2025</w:t>
      </w:r>
    </w:p>
    <w:tbl>
      <w:tblPr>
        <w:tblStyle w:val="TableGrid"/>
        <w:tblW w:w="200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3"/>
        <w:gridCol w:w="5013"/>
        <w:gridCol w:w="5013"/>
        <w:gridCol w:w="5013"/>
      </w:tblGrid>
      <w:tr w:rsidR="0074137D" w:rsidRPr="008E3728" w:rsidTr="00AE07B6">
        <w:tc>
          <w:tcPr>
            <w:tcW w:w="5013" w:type="dxa"/>
          </w:tcPr>
          <w:p w:rsidR="0074137D" w:rsidRPr="008E3728" w:rsidRDefault="0074137D" w:rsidP="00AE07B6">
            <w:pPr>
              <w:ind w:right="180"/>
              <w:jc w:val="center"/>
              <w:rPr>
                <w:b/>
                <w:sz w:val="28"/>
              </w:rPr>
            </w:pPr>
          </w:p>
          <w:p w:rsidR="0074137D" w:rsidRPr="008E3728" w:rsidRDefault="0074137D" w:rsidP="00AE07B6">
            <w:pPr>
              <w:ind w:right="180"/>
              <w:jc w:val="center"/>
              <w:rPr>
                <w:b/>
                <w:sz w:val="28"/>
              </w:rPr>
            </w:pPr>
            <w:r w:rsidRPr="008E3728">
              <w:rPr>
                <w:b/>
                <w:sz w:val="28"/>
              </w:rPr>
              <w:t>Kí duyệt của BGH</w:t>
            </w: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i/>
                <w:sz w:val="28"/>
              </w:rPr>
            </w:pPr>
            <w:r w:rsidRPr="008E3728">
              <w:rPr>
                <w:b/>
                <w:sz w:val="28"/>
              </w:rPr>
              <w:t>Trần Thị Kim Anh</w:t>
            </w:r>
          </w:p>
        </w:tc>
        <w:tc>
          <w:tcPr>
            <w:tcW w:w="5013" w:type="dxa"/>
          </w:tcPr>
          <w:p w:rsidR="0074137D" w:rsidRPr="008E3728" w:rsidRDefault="0074137D" w:rsidP="00AE07B6">
            <w:pPr>
              <w:ind w:right="180"/>
              <w:jc w:val="center"/>
              <w:rPr>
                <w:b/>
                <w:sz w:val="28"/>
              </w:rPr>
            </w:pPr>
          </w:p>
          <w:p w:rsidR="0074137D" w:rsidRPr="008E3728" w:rsidRDefault="0074137D" w:rsidP="00AE07B6">
            <w:pPr>
              <w:ind w:right="180"/>
              <w:jc w:val="center"/>
              <w:rPr>
                <w:b/>
                <w:sz w:val="28"/>
              </w:rPr>
            </w:pPr>
            <w:r w:rsidRPr="008E3728">
              <w:rPr>
                <w:b/>
                <w:sz w:val="28"/>
              </w:rPr>
              <w:t>Người thực hiện</w:t>
            </w:r>
          </w:p>
          <w:p w:rsidR="0074137D" w:rsidRPr="008E3728" w:rsidRDefault="0074137D" w:rsidP="00AE07B6">
            <w:pPr>
              <w:ind w:right="180"/>
              <w:jc w:val="center"/>
              <w:rPr>
                <w:b/>
                <w:sz w:val="28"/>
              </w:rPr>
            </w:pPr>
          </w:p>
          <w:p w:rsidR="0074137D" w:rsidRPr="008E3728" w:rsidRDefault="0074137D" w:rsidP="00AE07B6">
            <w:pPr>
              <w:ind w:right="180"/>
              <w:jc w:val="center"/>
              <w:rPr>
                <w:b/>
                <w:noProof/>
                <w:sz w:val="28"/>
                <w14:ligatures w14:val="standardContextual"/>
              </w:rPr>
            </w:pPr>
            <w:r w:rsidRPr="008E3728">
              <w:rPr>
                <w:b/>
                <w:noProof/>
                <w:lang w:val="vi-VN" w:eastAsia="vi-VN"/>
                <w14:ligatures w14:val="standardContextual"/>
              </w:rPr>
              <w:drawing>
                <wp:inline distT="0" distB="0" distL="0" distR="0" wp14:anchorId="1EF67D84" wp14:editId="7139E5A0">
                  <wp:extent cx="2171700" cy="647700"/>
                  <wp:effectExtent l="0" t="0" r="0" b="0"/>
                  <wp:docPr id="8" name="Picture 2"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850801" name="Picture 2" descr="A close-up of a signature&#10;&#10;Description automatically generated"/>
                          <pic:cNvPicPr/>
                        </pic:nvPicPr>
                        <pic:blipFill rotWithShape="1">
                          <a:blip r:embed="rId123" cstate="print">
                            <a:extLst>
                              <a:ext uri="{BEBA8EAE-BF5A-486C-A8C5-ECC9F3942E4B}">
                                <a14:imgProps xmlns:a14="http://schemas.microsoft.com/office/drawing/2010/main">
                                  <a14:imgLayer r:embed="rId124">
                                    <a14:imgEffect>
                                      <a14:sharpenSoften amount="78000"/>
                                    </a14:imgEffect>
                                    <a14:imgEffect>
                                      <a14:brightnessContrast bright="62000" contrast="43000"/>
                                    </a14:imgEffect>
                                  </a14:imgLayer>
                                </a14:imgProps>
                              </a:ext>
                              <a:ext uri="{28A0092B-C50C-407E-A947-70E740481C1C}">
                                <a14:useLocalDpi xmlns:a14="http://schemas.microsoft.com/office/drawing/2010/main" val="0"/>
                              </a:ext>
                            </a:extLst>
                          </a:blip>
                          <a:srcRect l="7212" t="2779" r="4167" b="6059"/>
                          <a:stretch/>
                        </pic:blipFill>
                        <pic:spPr bwMode="auto">
                          <a:xfrm>
                            <a:off x="0" y="0"/>
                            <a:ext cx="2228928" cy="664768"/>
                          </a:xfrm>
                          <a:prstGeom prst="rect">
                            <a:avLst/>
                          </a:prstGeom>
                          <a:ln>
                            <a:noFill/>
                          </a:ln>
                          <a:extLst>
                            <a:ext uri="{53640926-AAD7-44D8-BBD7-CCE9431645EC}">
                              <a14:shadowObscured xmlns:a14="http://schemas.microsoft.com/office/drawing/2010/main"/>
                            </a:ext>
                          </a:extLst>
                        </pic:spPr>
                      </pic:pic>
                    </a:graphicData>
                  </a:graphic>
                </wp:inline>
              </w:drawing>
            </w:r>
          </w:p>
          <w:p w:rsidR="0074137D" w:rsidRPr="008E3728" w:rsidRDefault="0074137D" w:rsidP="00AE07B6">
            <w:pPr>
              <w:ind w:right="180"/>
              <w:rPr>
                <w:b/>
                <w:noProof/>
                <w:sz w:val="28"/>
                <w14:ligatures w14:val="standardContextual"/>
              </w:rPr>
            </w:pPr>
          </w:p>
          <w:p w:rsidR="0074137D" w:rsidRPr="008E3728" w:rsidRDefault="0074137D" w:rsidP="00AE07B6">
            <w:pPr>
              <w:ind w:right="180"/>
              <w:jc w:val="center"/>
              <w:rPr>
                <w:i/>
                <w:sz w:val="28"/>
              </w:rPr>
            </w:pPr>
            <w:r w:rsidRPr="008E3728">
              <w:rPr>
                <w:b/>
                <w:sz w:val="28"/>
              </w:rPr>
              <w:t>Lương Thị Xuyến</w:t>
            </w:r>
          </w:p>
        </w:tc>
        <w:tc>
          <w:tcPr>
            <w:tcW w:w="5013" w:type="dxa"/>
          </w:tcPr>
          <w:p w:rsidR="0074137D" w:rsidRPr="008E3728" w:rsidRDefault="0074137D" w:rsidP="00AE07B6">
            <w:pPr>
              <w:ind w:right="180"/>
              <w:jc w:val="center"/>
              <w:rPr>
                <w:i/>
              </w:rPr>
            </w:pPr>
          </w:p>
        </w:tc>
        <w:tc>
          <w:tcPr>
            <w:tcW w:w="5013" w:type="dxa"/>
          </w:tcPr>
          <w:p w:rsidR="0074137D" w:rsidRPr="008E3728" w:rsidRDefault="0074137D" w:rsidP="00AE07B6">
            <w:pPr>
              <w:ind w:right="180"/>
              <w:jc w:val="center"/>
              <w:rPr>
                <w:i/>
              </w:rPr>
            </w:pPr>
          </w:p>
        </w:tc>
      </w:tr>
    </w:tbl>
    <w:p w:rsidR="0074137D" w:rsidRPr="008E3728" w:rsidRDefault="0074137D" w:rsidP="0074137D">
      <w:pPr>
        <w:jc w:val="center"/>
        <w:rPr>
          <w:b/>
        </w:rPr>
      </w:pPr>
    </w:p>
    <w:p w:rsidR="0074137D" w:rsidRPr="008E3728" w:rsidRDefault="0074137D" w:rsidP="0074137D">
      <w:pPr>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jc w:val="center"/>
        <w:rPr>
          <w:b/>
          <w:bCs/>
        </w:rPr>
      </w:pPr>
    </w:p>
    <w:p w:rsidR="0074137D" w:rsidRPr="0074137D" w:rsidRDefault="0074137D" w:rsidP="0074137D">
      <w:pPr>
        <w:jc w:val="center"/>
        <w:rPr>
          <w:b/>
          <w:bCs/>
        </w:rPr>
        <w:sectPr w:rsidR="0074137D" w:rsidRPr="0074137D" w:rsidSect="00FB1D22">
          <w:headerReference w:type="even" r:id="rId125"/>
          <w:headerReference w:type="default" r:id="rId126"/>
          <w:footerReference w:type="even" r:id="rId127"/>
          <w:footerReference w:type="default" r:id="rId128"/>
          <w:headerReference w:type="first" r:id="rId129"/>
          <w:footerReference w:type="first" r:id="rId130"/>
          <w:type w:val="continuous"/>
          <w:pgSz w:w="12240" w:h="15840"/>
          <w:pgMar w:top="1260" w:right="990" w:bottom="1440" w:left="1440" w:header="720" w:footer="720" w:gutter="0"/>
          <w:cols w:space="720"/>
          <w:formProt w:val="0"/>
          <w:docGrid w:linePitch="360"/>
        </w:sectPr>
      </w:pPr>
    </w:p>
    <w:p w:rsidR="00E226DB" w:rsidRPr="003B40BF" w:rsidRDefault="00E226DB" w:rsidP="00E226DB">
      <w:pPr>
        <w:jc w:val="center"/>
        <w:rPr>
          <w:b/>
        </w:rPr>
        <w:sectPr w:rsidR="00E226DB" w:rsidRPr="003B40BF" w:rsidSect="00807036">
          <w:headerReference w:type="even" r:id="rId131"/>
          <w:headerReference w:type="default" r:id="rId132"/>
          <w:footerReference w:type="even" r:id="rId133"/>
          <w:footerReference w:type="default" r:id="rId134"/>
          <w:headerReference w:type="first" r:id="rId135"/>
          <w:footerReference w:type="first" r:id="rId136"/>
          <w:pgSz w:w="12240" w:h="15840"/>
          <w:pgMar w:top="1260" w:right="990" w:bottom="1440" w:left="1440" w:header="720" w:footer="720" w:gutter="0"/>
          <w:cols w:space="720"/>
          <w:docGrid w:linePitch="360"/>
        </w:sectPr>
      </w:pPr>
    </w:p>
    <w:p w:rsidR="00E226DB" w:rsidRDefault="00E226DB" w:rsidP="00E226DB">
      <w:pPr>
        <w:jc w:val="center"/>
        <w:rPr>
          <w:b/>
        </w:rPr>
      </w:pPr>
    </w:p>
    <w:p w:rsidR="00E226DB" w:rsidRPr="008E3DA7" w:rsidRDefault="00E226DB" w:rsidP="00E226DB">
      <w:pPr>
        <w:spacing w:line="264" w:lineRule="auto"/>
        <w:jc w:val="both"/>
        <w:rPr>
          <w:rFonts w:eastAsia="Arial"/>
        </w:rPr>
        <w:sectPr w:rsidR="00E226DB" w:rsidRPr="008E3DA7" w:rsidSect="004011A3">
          <w:headerReference w:type="even" r:id="rId137"/>
          <w:headerReference w:type="default" r:id="rId138"/>
          <w:footerReference w:type="even" r:id="rId139"/>
          <w:footerReference w:type="default" r:id="rId140"/>
          <w:headerReference w:type="first" r:id="rId141"/>
          <w:footerReference w:type="first" r:id="rId142"/>
          <w:pgSz w:w="12240" w:h="15840"/>
          <w:pgMar w:top="1260" w:right="990" w:bottom="1440" w:left="1440" w:header="720" w:footer="720" w:gutter="0"/>
          <w:cols w:space="720"/>
          <w:docGrid w:linePitch="360"/>
        </w:sectPr>
      </w:pPr>
    </w:p>
    <w:p w:rsidR="00E226DB" w:rsidRPr="0056347D" w:rsidRDefault="00E226DB" w:rsidP="00E226DB">
      <w:pPr>
        <w:spacing w:line="288" w:lineRule="auto"/>
        <w:jc w:val="both"/>
        <w:sectPr w:rsidR="00E226DB" w:rsidRPr="0056347D" w:rsidSect="00020EEF">
          <w:headerReference w:type="even" r:id="rId143"/>
          <w:headerReference w:type="default" r:id="rId144"/>
          <w:footerReference w:type="even" r:id="rId145"/>
          <w:footerReference w:type="default" r:id="rId146"/>
          <w:headerReference w:type="first" r:id="rId147"/>
          <w:footerReference w:type="first" r:id="rId148"/>
          <w:pgSz w:w="12240" w:h="15840"/>
          <w:pgMar w:top="1260" w:right="990" w:bottom="1440" w:left="1440" w:header="720" w:footer="720" w:gutter="0"/>
          <w:cols w:space="720"/>
          <w:docGrid w:linePitch="360"/>
        </w:sectPr>
      </w:pPr>
    </w:p>
    <w:p w:rsidR="00E226DB" w:rsidRDefault="00E226DB" w:rsidP="00E226DB">
      <w:pPr>
        <w:jc w:val="center"/>
        <w:rPr>
          <w:b/>
          <w:bCs/>
        </w:rPr>
      </w:pPr>
    </w:p>
    <w:p w:rsidR="00D642B0" w:rsidRDefault="00D642B0" w:rsidP="00D642B0">
      <w:pPr>
        <w:spacing w:line="288" w:lineRule="auto"/>
        <w:ind w:firstLine="360"/>
        <w:jc w:val="both"/>
      </w:pPr>
    </w:p>
    <w:p w:rsidR="00E226DB" w:rsidRPr="002257BF" w:rsidRDefault="00E226DB" w:rsidP="00D642B0">
      <w:pPr>
        <w:spacing w:line="288" w:lineRule="auto"/>
        <w:ind w:firstLine="360"/>
        <w:jc w:val="both"/>
        <w:sectPr w:rsidR="00E226DB" w:rsidRPr="002257BF" w:rsidSect="00D642B0">
          <w:headerReference w:type="even" r:id="rId149"/>
          <w:headerReference w:type="default" r:id="rId150"/>
          <w:footerReference w:type="even" r:id="rId151"/>
          <w:footerReference w:type="default" r:id="rId152"/>
          <w:headerReference w:type="first" r:id="rId153"/>
          <w:footerReference w:type="first" r:id="rId154"/>
          <w:pgSz w:w="12240" w:h="15840"/>
          <w:pgMar w:top="1260" w:right="990" w:bottom="1440" w:left="1440" w:header="720" w:footer="720" w:gutter="0"/>
          <w:cols w:space="720"/>
          <w:docGrid w:linePitch="360"/>
        </w:sectPr>
      </w:pPr>
    </w:p>
    <w:p w:rsidR="00D642B0" w:rsidRPr="002257BF" w:rsidRDefault="00D642B0" w:rsidP="00D642B0">
      <w:pPr>
        <w:spacing w:line="288" w:lineRule="auto"/>
        <w:ind w:firstLine="360"/>
        <w:jc w:val="both"/>
        <w:rPr>
          <w:sz w:val="2"/>
        </w:rPr>
      </w:pPr>
    </w:p>
    <w:p w:rsidR="00C1736A" w:rsidRPr="0056347D" w:rsidRDefault="00C1736A" w:rsidP="00C1736A">
      <w:pPr>
        <w:spacing w:line="288" w:lineRule="auto"/>
        <w:ind w:firstLine="360"/>
        <w:jc w:val="both"/>
        <w:rPr>
          <w:sz w:val="2"/>
        </w:rPr>
      </w:pPr>
    </w:p>
    <w:p w:rsidR="00C1736A" w:rsidRPr="008E3728" w:rsidRDefault="00C1736A" w:rsidP="00C1736A">
      <w:pPr>
        <w:spacing w:line="288" w:lineRule="auto"/>
        <w:ind w:firstLine="360"/>
        <w:jc w:val="both"/>
        <w:sectPr w:rsidR="00C1736A" w:rsidRPr="008E3728" w:rsidSect="009D45A9">
          <w:headerReference w:type="even" r:id="rId155"/>
          <w:headerReference w:type="default" r:id="rId156"/>
          <w:footerReference w:type="even" r:id="rId157"/>
          <w:footerReference w:type="default" r:id="rId158"/>
          <w:headerReference w:type="first" r:id="rId159"/>
          <w:footerReference w:type="first" r:id="rId160"/>
          <w:pgSz w:w="12240" w:h="15840"/>
          <w:pgMar w:top="1260" w:right="990" w:bottom="1440" w:left="1440" w:header="720" w:footer="720" w:gutter="0"/>
          <w:cols w:space="720"/>
          <w:docGrid w:linePitch="360"/>
        </w:sectPr>
      </w:pPr>
    </w:p>
    <w:p w:rsidR="00C1736A" w:rsidRPr="008E3728" w:rsidRDefault="00C1736A" w:rsidP="00C1736A">
      <w:pPr>
        <w:spacing w:line="288" w:lineRule="auto"/>
        <w:ind w:firstLine="360"/>
        <w:jc w:val="both"/>
        <w:rPr>
          <w:sz w:val="2"/>
        </w:rPr>
      </w:pPr>
    </w:p>
    <w:p w:rsidR="00C1736A" w:rsidRPr="008E3728" w:rsidRDefault="00C1736A" w:rsidP="00C1736A">
      <w:pPr>
        <w:jc w:val="center"/>
        <w:rPr>
          <w:b/>
          <w:bCs/>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96CE5" w:rsidRPr="0056347D" w:rsidRDefault="00C96CE5" w:rsidP="00C96CE5">
      <w:pPr>
        <w:spacing w:line="288" w:lineRule="auto"/>
        <w:jc w:val="both"/>
        <w:sectPr w:rsidR="00C96CE5" w:rsidRPr="0056347D" w:rsidSect="00022FBD">
          <w:headerReference w:type="even" r:id="rId161"/>
          <w:headerReference w:type="default" r:id="rId162"/>
          <w:footerReference w:type="even" r:id="rId163"/>
          <w:footerReference w:type="default" r:id="rId164"/>
          <w:headerReference w:type="first" r:id="rId165"/>
          <w:footerReference w:type="first" r:id="rId166"/>
          <w:pgSz w:w="12240" w:h="15840"/>
          <w:pgMar w:top="1260" w:right="990" w:bottom="1440" w:left="1440" w:header="720" w:footer="720" w:gutter="0"/>
          <w:cols w:space="720"/>
          <w:docGrid w:linePitch="360"/>
        </w:sectPr>
      </w:pPr>
    </w:p>
    <w:p w:rsidR="007D477D" w:rsidRDefault="007D477D" w:rsidP="00C96CE5">
      <w:pPr>
        <w:tabs>
          <w:tab w:val="left" w:pos="2679"/>
        </w:tabs>
        <w:rPr>
          <w:rFonts w:eastAsia="Arial"/>
          <w:b/>
        </w:rPr>
      </w:pPr>
    </w:p>
    <w:p w:rsidR="000729E9" w:rsidRDefault="009C717A" w:rsidP="00C96CE5">
      <w:pPr>
        <w:ind w:left="-144" w:right="-144"/>
        <w:jc w:val="center"/>
        <w:rPr>
          <w:b/>
          <w:bCs/>
        </w:rPr>
      </w:pPr>
      <w:r>
        <w:rPr>
          <w:rFonts w:eastAsia="Arial"/>
          <w:b/>
        </w:rPr>
        <w:t xml:space="preserve"> </w:t>
      </w:r>
    </w:p>
    <w:p w:rsidR="009C717A" w:rsidRPr="008E3728" w:rsidRDefault="009C717A" w:rsidP="009C717A">
      <w:pPr>
        <w:spacing w:line="288" w:lineRule="auto"/>
        <w:jc w:val="both"/>
        <w:outlineLvl w:val="0"/>
        <w:rPr>
          <w:b/>
        </w:rPr>
        <w:sectPr w:rsidR="009C717A" w:rsidRPr="008E3728" w:rsidSect="008F3AF3">
          <w:headerReference w:type="even" r:id="rId167"/>
          <w:headerReference w:type="default" r:id="rId168"/>
          <w:footerReference w:type="even" r:id="rId169"/>
          <w:footerReference w:type="default" r:id="rId170"/>
          <w:headerReference w:type="first" r:id="rId171"/>
          <w:footerReference w:type="first" r:id="rId172"/>
          <w:pgSz w:w="12240" w:h="15840"/>
          <w:pgMar w:top="1260" w:right="990" w:bottom="1440" w:left="1440" w:header="720" w:footer="720" w:gutter="0"/>
          <w:cols w:space="720"/>
          <w:docGrid w:linePitch="360"/>
        </w:sectPr>
      </w:pPr>
    </w:p>
    <w:p w:rsidR="009C717A" w:rsidRPr="008E3728" w:rsidRDefault="009C717A" w:rsidP="009C717A">
      <w:pPr>
        <w:jc w:val="center"/>
        <w:rPr>
          <w:rFonts w:eastAsia="Arial"/>
          <w:b/>
        </w:rPr>
      </w:pPr>
    </w:p>
    <w:p w:rsidR="009C717A" w:rsidRPr="0056347D" w:rsidRDefault="009C717A" w:rsidP="009C717A">
      <w:pPr>
        <w:spacing w:line="288" w:lineRule="auto"/>
        <w:ind w:firstLine="360"/>
        <w:jc w:val="both"/>
        <w:sectPr w:rsidR="009C717A" w:rsidRPr="0056347D" w:rsidSect="009C717A">
          <w:headerReference w:type="even" r:id="rId173"/>
          <w:headerReference w:type="default" r:id="rId174"/>
          <w:footerReference w:type="even" r:id="rId175"/>
          <w:footerReference w:type="default" r:id="rId176"/>
          <w:headerReference w:type="first" r:id="rId177"/>
          <w:footerReference w:type="first" r:id="rId178"/>
          <w:pgSz w:w="12240" w:h="15840"/>
          <w:pgMar w:top="1260" w:right="990" w:bottom="1440" w:left="1440" w:header="720" w:footer="720" w:gutter="0"/>
          <w:cols w:space="720"/>
          <w:docGrid w:linePitch="360"/>
        </w:sectPr>
      </w:pPr>
    </w:p>
    <w:p w:rsidR="009C717A" w:rsidRPr="0056347D" w:rsidRDefault="009C717A" w:rsidP="009C717A">
      <w:pPr>
        <w:spacing w:line="288" w:lineRule="auto"/>
        <w:ind w:firstLine="360"/>
        <w:jc w:val="both"/>
        <w:rPr>
          <w:sz w:val="2"/>
        </w:rPr>
      </w:pPr>
    </w:p>
    <w:sectPr w:rsidR="009C717A" w:rsidRPr="0056347D" w:rsidSect="009C717A">
      <w:pgSz w:w="12240" w:h="15840"/>
      <w:pgMar w:top="1260" w:right="99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3DC0" w:rsidRDefault="005C3DC0" w:rsidP="00C76F7A">
      <w:r>
        <w:separator/>
      </w:r>
    </w:p>
  </w:endnote>
  <w:endnote w:type="continuationSeparator" w:id="0">
    <w:p w:rsidR="005C3DC0" w:rsidRDefault="005C3DC0" w:rsidP="00C76F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A3"/>
    <w:family w:val="roman"/>
    <w:pitch w:val="variable"/>
    <w:sig w:usb0="E0002AFF" w:usb1="C0007841"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Noto Sans Symbols">
    <w:altName w:val="Calibri"/>
    <w:charset w:val="00"/>
    <w:family w:val="auto"/>
    <w:pitch w:val="default"/>
  </w:font>
  <w:font w:name="Calibri">
    <w:panose1 w:val="020F0502020204030204"/>
    <w:charset w:val="A3"/>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Segoe UI">
    <w:panose1 w:val="020B0502040204020203"/>
    <w:charset w:val="A3"/>
    <w:family w:val="swiss"/>
    <w:pitch w:val="variable"/>
    <w:sig w:usb0="E10022FF" w:usb1="C000E47F" w:usb2="00000029" w:usb3="00000000" w:csb0="000001D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BC5" w:rsidRDefault="00981BC5">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BC5" w:rsidRDefault="00981BC5">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Pr="009C717A" w:rsidRDefault="00F31D01" w:rsidP="009C717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BC5" w:rsidRDefault="00981BC5">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p w:rsidR="00F31D01" w:rsidRDefault="00F31D01"/>
  <w:p w:rsidR="00F31D01" w:rsidRDefault="00F31D01"/>
  <w:p w:rsidR="00F31D01" w:rsidRDefault="00F31D01"/>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p w:rsidR="00F31D01" w:rsidRDefault="00F31D01"/>
  <w:p w:rsidR="00F31D01" w:rsidRDefault="00F31D01"/>
  <w:p w:rsidR="00F31D01" w:rsidRDefault="00F31D01"/>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Footer"/>
    </w:pPr>
  </w:p>
  <w:p w:rsidR="00F31D01" w:rsidRDefault="00F31D01"/>
  <w:p w:rsidR="00F31D01" w:rsidRDefault="00F31D01"/>
  <w:p w:rsidR="00F31D01" w:rsidRDefault="00F31D0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3DC0" w:rsidRDefault="005C3DC0" w:rsidP="00C76F7A">
      <w:r>
        <w:separator/>
      </w:r>
    </w:p>
  </w:footnote>
  <w:footnote w:type="continuationSeparator" w:id="0">
    <w:p w:rsidR="005C3DC0" w:rsidRDefault="005C3DC0" w:rsidP="00C76F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6525472"/>
      <w:docPartObj>
        <w:docPartGallery w:val="Page Numbers (Top of Page)"/>
        <w:docPartUnique/>
      </w:docPartObj>
    </w:sdtPr>
    <w:sdtEndPr>
      <w:rPr>
        <w:noProof/>
      </w:rPr>
    </w:sdtEndPr>
    <w:sdtContent>
      <w:p w:rsidR="00F31D01" w:rsidRDefault="00F31D01">
        <w:pPr>
          <w:pStyle w:val="Header"/>
          <w:jc w:val="center"/>
        </w:pPr>
        <w:r>
          <w:fldChar w:fldCharType="begin"/>
        </w:r>
        <w:r>
          <w:instrText xml:space="preserve"> PAGE   \* MERGEFORMAT </w:instrText>
        </w:r>
        <w:r>
          <w:fldChar w:fldCharType="separate"/>
        </w:r>
        <w:r w:rsidR="00981BC5">
          <w:rPr>
            <w:noProof/>
          </w:rPr>
          <w:t>2</w:t>
        </w:r>
        <w:r>
          <w:rPr>
            <w:noProof/>
          </w:rPr>
          <w:fldChar w:fldCharType="end"/>
        </w:r>
      </w:p>
    </w:sdtContent>
  </w:sdt>
  <w:p w:rsidR="00F31D01" w:rsidRDefault="00F31D01">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6836387"/>
      <w:docPartObj>
        <w:docPartGallery w:val="Page Numbers (Top of Page)"/>
        <w:docPartUnique/>
      </w:docPartObj>
    </w:sdtPr>
    <w:sdtEndPr>
      <w:rPr>
        <w:noProof/>
      </w:rPr>
    </w:sdtEndPr>
    <w:sdtContent>
      <w:p w:rsidR="00F31D01" w:rsidRDefault="00F31D01">
        <w:pPr>
          <w:pStyle w:val="Header"/>
          <w:jc w:val="center"/>
        </w:pPr>
        <w:r>
          <w:fldChar w:fldCharType="begin"/>
        </w:r>
        <w:r>
          <w:instrText xml:space="preserve"> PAGE   \* MERGEFORMAT </w:instrText>
        </w:r>
        <w:r>
          <w:fldChar w:fldCharType="separate"/>
        </w:r>
        <w:r w:rsidR="00D6702D">
          <w:rPr>
            <w:noProof/>
          </w:rPr>
          <w:t>79</w:t>
        </w:r>
        <w:r>
          <w:rPr>
            <w:noProof/>
          </w:rPr>
          <w:fldChar w:fldCharType="end"/>
        </w:r>
      </w:p>
    </w:sdtContent>
  </w:sdt>
  <w:p w:rsidR="00F31D01" w:rsidRDefault="00F31D01"/>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p w:rsidR="00F31D01" w:rsidRDefault="00F31D01"/>
  <w:p w:rsidR="00F31D01" w:rsidRDefault="00F31D01"/>
  <w:p w:rsidR="00F31D01" w:rsidRDefault="00F31D01"/>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Pr="0053300A" w:rsidRDefault="00F31D01" w:rsidP="004011A3">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9378866"/>
      <w:docPartObj>
        <w:docPartGallery w:val="Page Numbers (Top of Page)"/>
        <w:docPartUnique/>
      </w:docPartObj>
    </w:sdtPr>
    <w:sdtEndPr>
      <w:rPr>
        <w:noProof/>
      </w:rPr>
    </w:sdtEndPr>
    <w:sdtContent>
      <w:p w:rsidR="00F31D01" w:rsidRDefault="00F31D01">
        <w:pPr>
          <w:pStyle w:val="Header"/>
          <w:jc w:val="center"/>
        </w:pPr>
        <w:r>
          <w:fldChar w:fldCharType="begin"/>
        </w:r>
        <w:r>
          <w:instrText xml:space="preserve"> PAGE   \* MERGEFORMAT </w:instrText>
        </w:r>
        <w:r>
          <w:fldChar w:fldCharType="separate"/>
        </w:r>
        <w:r w:rsidR="00D6702D">
          <w:rPr>
            <w:noProof/>
          </w:rPr>
          <w:t>81</w:t>
        </w:r>
        <w:r>
          <w:rPr>
            <w:noProof/>
          </w:rPr>
          <w:fldChar w:fldCharType="end"/>
        </w:r>
      </w:p>
    </w:sdtContent>
  </w:sdt>
  <w:p w:rsidR="00F31D01" w:rsidRPr="00A27FF2" w:rsidRDefault="00F31D01" w:rsidP="00A27FF2">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r>
      <w:rPr>
        <w:noProof/>
      </w:rPr>
      <w:pict>
        <v:line id="Straight Connector 52" o:spid="_x0000_s2051" style="position:absolute;flip:y;z-index:251663360;visibility:visibl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" strokecolor="#4a7ebb"/>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3444748"/>
      <w:docPartObj>
        <w:docPartGallery w:val="Page Numbers (Top of Page)"/>
        <w:docPartUnique/>
      </w:docPartObj>
    </w:sdtPr>
    <w:sdtEndPr>
      <w:rPr>
        <w:noProof/>
      </w:rPr>
    </w:sdtEndPr>
    <w:sdtContent>
      <w:p w:rsidR="00F31D01" w:rsidRDefault="00F31D01">
        <w:pPr>
          <w:pStyle w:val="Header"/>
          <w:jc w:val="center"/>
        </w:pPr>
        <w:r>
          <w:fldChar w:fldCharType="begin"/>
        </w:r>
        <w:r>
          <w:instrText xml:space="preserve"> PAGE   \* MERGEFORMAT </w:instrText>
        </w:r>
        <w:r>
          <w:fldChar w:fldCharType="separate"/>
        </w:r>
        <w:r w:rsidR="00981BC5">
          <w:rPr>
            <w:noProof/>
          </w:rPr>
          <w:t>1</w:t>
        </w:r>
        <w:r>
          <w:rPr>
            <w:noProof/>
          </w:rPr>
          <w:fldChar w:fldCharType="end"/>
        </w:r>
      </w:p>
    </w:sdtContent>
  </w:sdt>
  <w:p w:rsidR="00F31D01" w:rsidRDefault="00F31D01">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618170"/>
      <w:docPartObj>
        <w:docPartGallery w:val="Page Numbers (Top of Page)"/>
        <w:docPartUnique/>
      </w:docPartObj>
    </w:sdtPr>
    <w:sdtEndPr>
      <w:rPr>
        <w:noProof/>
      </w:rPr>
    </w:sdtEndPr>
    <w:sdtContent>
      <w:p w:rsidR="00F31D01" w:rsidRDefault="00F31D01">
        <w:pPr>
          <w:pStyle w:val="Header"/>
          <w:jc w:val="center"/>
        </w:pPr>
        <w:r>
          <w:fldChar w:fldCharType="begin"/>
        </w:r>
        <w:r>
          <w:instrText xml:space="preserve"> PAGE   \* MERGEFORMAT </w:instrText>
        </w:r>
        <w:r>
          <w:fldChar w:fldCharType="separate"/>
        </w:r>
        <w:r w:rsidR="00D6702D">
          <w:rPr>
            <w:noProof/>
          </w:rPr>
          <w:t>83</w:t>
        </w:r>
        <w:r>
          <w:rPr>
            <w:noProof/>
          </w:rPr>
          <w:fldChar w:fldCharType="end"/>
        </w:r>
      </w:p>
    </w:sdtContent>
  </w:sdt>
  <w:p w:rsidR="00F31D01" w:rsidRPr="006A4CBB" w:rsidRDefault="00F31D01" w:rsidP="00252B8D">
    <w:pPr>
      <w:pStyle w:val="Heade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r>
      <w:rPr>
        <w:noProof/>
        <w:lang w:val="vi-VN" w:eastAsia="vi-VN"/>
      </w:rPr>
      <mc:AlternateContent>
        <mc:Choice Requires="wps">
          <w:drawing>
            <wp:anchor distT="4294967295" distB="4294967295" distL="114300" distR="114300" simplePos="0" relativeHeight="251661312" behindDoc="0" locked="0" layoutInCell="1" allowOverlap="1">
              <wp:simplePos x="0" y="0"/>
              <wp:positionH relativeFrom="column">
                <wp:posOffset>7620</wp:posOffset>
              </wp:positionH>
              <wp:positionV relativeFrom="paragraph">
                <wp:posOffset>220979</wp:posOffset>
              </wp:positionV>
              <wp:extent cx="6210300" cy="0"/>
              <wp:effectExtent l="0" t="0" r="19050" b="19050"/>
              <wp:wrapNone/>
              <wp:docPr id="726119467" name="Straight Connector 7261194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726119467" o:spid="_x0000_s1026" style="position:absolute;flip:y;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" strokecolor="#4a7ebb">
              <o:lock v:ext="edit" shapetype="f"/>
            </v:line>
          </w:pict>
        </mc:Fallback>
      </mc:AlternateConten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Pr="00E21795" w:rsidRDefault="00F31D01" w:rsidP="008F3AF3">
    <w:pPr>
      <w:pStyle w:val="Header"/>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BC5" w:rsidRDefault="00981BC5">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r>
      <w:rPr>
        <w:noProof/>
        <w:lang w:val="vi-VN" w:eastAsia="vi-VN"/>
      </w:rPr>
      <mc:AlternateContent>
        <mc:Choice Requires="wps">
          <w:drawing>
            <wp:anchor distT="4294967295" distB="4294967295" distL="114300" distR="114300" simplePos="0" relativeHeight="251659264" behindDoc="0" locked="0" layoutInCell="1" allowOverlap="1">
              <wp:simplePos x="0" y="0"/>
              <wp:positionH relativeFrom="column">
                <wp:posOffset>7620</wp:posOffset>
              </wp:positionH>
              <wp:positionV relativeFrom="paragraph">
                <wp:posOffset>220979</wp:posOffset>
              </wp:positionV>
              <wp:extent cx="6210300" cy="0"/>
              <wp:effectExtent l="0" t="0" r="19050" b="19050"/>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97" o:spid="_x0000_s1026" style="position:absolute;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" strokecolor="#4a7ebb">
              <o:lock v:ext="edit" shapetype="f"/>
            </v:line>
          </w:pict>
        </mc:Fallback>
      </mc:AlternateConten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BC5" w:rsidRPr="00D817C0" w:rsidRDefault="00981BC5" w:rsidP="002257BF">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BC5" w:rsidRDefault="00981BC5">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r>
      <w:rPr>
        <w:noProof/>
        <w:lang w:val="vi-VN" w:eastAsia="vi-VN"/>
      </w:rPr>
      <mc:AlternateContent>
        <mc:Choice Requires="wps">
          <w:drawing>
            <wp:anchor distT="4294967295" distB="4294967295" distL="114300" distR="114300" simplePos="0" relativeHeight="251665408" behindDoc="0" locked="0" layoutInCell="1" allowOverlap="1" wp14:anchorId="414F9208" wp14:editId="24A20BBC">
              <wp:simplePos x="0" y="0"/>
              <wp:positionH relativeFrom="column">
                <wp:posOffset>7620</wp:posOffset>
              </wp:positionH>
              <wp:positionV relativeFrom="paragraph">
                <wp:posOffset>220979</wp:posOffset>
              </wp:positionV>
              <wp:extent cx="6210300" cy="0"/>
              <wp:effectExtent l="0" t="0" r="19050" b="1905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59" o:spid="_x0000_s1026" style="position:absolute;flip:y;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" strokecolor="#4a7ebb">
              <o:lock v:ext="edit" shapetype="f"/>
            </v:lin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D01" w:rsidRDefault="00F31D01">
    <w:pPr>
      <w:pStyle w:val="Header"/>
    </w:pPr>
  </w:p>
  <w:p w:rsidR="00F31D01" w:rsidRDefault="00F31D01"/>
  <w:p w:rsidR="00F31D01" w:rsidRDefault="00F31D01"/>
  <w:p w:rsidR="00F31D01" w:rsidRDefault="00F31D0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1.25pt;height:11.25pt" o:bullet="t">
        <v:imagedata r:id="rId1" o:title=""/>
      </v:shape>
    </w:pict>
  </w:numPicBullet>
  <w:abstractNum w:abstractNumId="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5C45DD7"/>
    <w:multiLevelType w:val="hybridMultilevel"/>
    <w:tmpl w:val="7B7A6FFE"/>
    <w:lvl w:ilvl="0" w:tplc="936C1B1C">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D6059A8"/>
    <w:multiLevelType w:val="hybridMultilevel"/>
    <w:tmpl w:val="F6C44B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F43738"/>
    <w:multiLevelType w:val="hybridMultilevel"/>
    <w:tmpl w:val="F59E5F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F32485"/>
    <w:multiLevelType w:val="hybridMultilevel"/>
    <w:tmpl w:val="7E0061C0"/>
    <w:lvl w:ilvl="0" w:tplc="435C89DE">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706095C"/>
    <w:multiLevelType w:val="hybridMultilevel"/>
    <w:tmpl w:val="04B4F13A"/>
    <w:lvl w:ilvl="0" w:tplc="B67411FA">
      <w:start w:val="151"/>
      <w:numFmt w:val="decimal"/>
      <w:lvlText w:val="%1"/>
      <w:lvlJc w:val="left"/>
      <w:pPr>
        <w:ind w:left="585" w:hanging="45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6">
    <w:nsid w:val="190471DF"/>
    <w:multiLevelType w:val="hybridMultilevel"/>
    <w:tmpl w:val="0DACD510"/>
    <w:lvl w:ilvl="0" w:tplc="41CEE490">
      <w:start w:val="4"/>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1B3B6AC8"/>
    <w:multiLevelType w:val="hybridMultilevel"/>
    <w:tmpl w:val="1FE28F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3669CB"/>
    <w:multiLevelType w:val="hybridMultilevel"/>
    <w:tmpl w:val="FCB2D92C"/>
    <w:lvl w:ilvl="0" w:tplc="BF82759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1D63086E"/>
    <w:multiLevelType w:val="hybridMultilevel"/>
    <w:tmpl w:val="F59E5F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00228E"/>
    <w:multiLevelType w:val="multilevel"/>
    <w:tmpl w:val="1E00228E"/>
    <w:lvl w:ilvl="0">
      <w:start w:val="1"/>
      <w:numFmt w:val="bullet"/>
      <w:lvlText w:val=""/>
      <w:lvlPicBulletId w:val="0"/>
      <w:lvlJc w:val="left"/>
      <w:pPr>
        <w:tabs>
          <w:tab w:val="num" w:pos="1100"/>
        </w:tabs>
        <w:ind w:left="1100" w:hanging="360"/>
      </w:pPr>
      <w:rPr>
        <w:rFonts w:ascii="Times New Roman" w:hAnsi="Times New Roman" w:hint="default"/>
      </w:rPr>
    </w:lvl>
    <w:lvl w:ilvl="1">
      <w:start w:val="1"/>
      <w:numFmt w:val="bullet"/>
      <w:lvlText w:val="o"/>
      <w:lvlJc w:val="left"/>
      <w:pPr>
        <w:tabs>
          <w:tab w:val="num" w:pos="1820"/>
        </w:tabs>
        <w:ind w:left="1820" w:hanging="360"/>
      </w:pPr>
      <w:rPr>
        <w:rFonts w:ascii="Courier New" w:hAnsi="Courier New" w:hint="default"/>
      </w:rPr>
    </w:lvl>
    <w:lvl w:ilvl="2">
      <w:start w:val="1"/>
      <w:numFmt w:val="bullet"/>
      <w:lvlText w:val=""/>
      <w:lvlJc w:val="left"/>
      <w:pPr>
        <w:tabs>
          <w:tab w:val="num" w:pos="2540"/>
        </w:tabs>
        <w:ind w:left="2540" w:hanging="360"/>
      </w:pPr>
      <w:rPr>
        <w:rFonts w:ascii="Times New Roman" w:hAnsi="Times New Roman" w:hint="default"/>
      </w:rPr>
    </w:lvl>
    <w:lvl w:ilvl="3">
      <w:start w:val="1"/>
      <w:numFmt w:val="bullet"/>
      <w:lvlText w:val=""/>
      <w:lvlJc w:val="left"/>
      <w:pPr>
        <w:tabs>
          <w:tab w:val="num" w:pos="3260"/>
        </w:tabs>
        <w:ind w:left="3260" w:hanging="360"/>
      </w:pPr>
      <w:rPr>
        <w:rFonts w:ascii="Times New Roman" w:hAnsi="Times New Roman" w:hint="default"/>
      </w:rPr>
    </w:lvl>
    <w:lvl w:ilvl="4">
      <w:start w:val="1"/>
      <w:numFmt w:val="bullet"/>
      <w:lvlText w:val="o"/>
      <w:lvlJc w:val="left"/>
      <w:pPr>
        <w:tabs>
          <w:tab w:val="num" w:pos="3980"/>
        </w:tabs>
        <w:ind w:left="3980" w:hanging="360"/>
      </w:pPr>
      <w:rPr>
        <w:rFonts w:ascii="Courier New" w:hAnsi="Courier New" w:hint="default"/>
      </w:rPr>
    </w:lvl>
    <w:lvl w:ilvl="5">
      <w:start w:val="1"/>
      <w:numFmt w:val="bullet"/>
      <w:lvlText w:val=""/>
      <w:lvlJc w:val="left"/>
      <w:pPr>
        <w:tabs>
          <w:tab w:val="num" w:pos="4700"/>
        </w:tabs>
        <w:ind w:left="4700" w:hanging="360"/>
      </w:pPr>
      <w:rPr>
        <w:rFonts w:ascii="Times New Roman" w:hAnsi="Times New Roman" w:hint="default"/>
      </w:rPr>
    </w:lvl>
    <w:lvl w:ilvl="6">
      <w:start w:val="1"/>
      <w:numFmt w:val="bullet"/>
      <w:lvlText w:val=""/>
      <w:lvlJc w:val="left"/>
      <w:pPr>
        <w:tabs>
          <w:tab w:val="num" w:pos="5420"/>
        </w:tabs>
        <w:ind w:left="5420" w:hanging="360"/>
      </w:pPr>
      <w:rPr>
        <w:rFonts w:ascii="Times New Roman" w:hAnsi="Times New Roman" w:hint="default"/>
      </w:rPr>
    </w:lvl>
    <w:lvl w:ilvl="7">
      <w:start w:val="1"/>
      <w:numFmt w:val="bullet"/>
      <w:lvlText w:val="o"/>
      <w:lvlJc w:val="left"/>
      <w:pPr>
        <w:tabs>
          <w:tab w:val="num" w:pos="6140"/>
        </w:tabs>
        <w:ind w:left="6140" w:hanging="360"/>
      </w:pPr>
      <w:rPr>
        <w:rFonts w:ascii="Courier New" w:hAnsi="Courier New" w:hint="default"/>
      </w:rPr>
    </w:lvl>
    <w:lvl w:ilvl="8">
      <w:start w:val="1"/>
      <w:numFmt w:val="bullet"/>
      <w:lvlText w:val=""/>
      <w:lvlJc w:val="left"/>
      <w:pPr>
        <w:tabs>
          <w:tab w:val="num" w:pos="6860"/>
        </w:tabs>
        <w:ind w:left="6860" w:hanging="360"/>
      </w:pPr>
      <w:rPr>
        <w:rFonts w:ascii="Times New Roman" w:hAnsi="Times New Roman" w:hint="default"/>
      </w:rPr>
    </w:lvl>
  </w:abstractNum>
  <w:abstractNum w:abstractNumId="11">
    <w:nsid w:val="1E2B0534"/>
    <w:multiLevelType w:val="hybridMultilevel"/>
    <w:tmpl w:val="FD4AAC60"/>
    <w:lvl w:ilvl="0" w:tplc="EC366C80">
      <w:start w:val="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2C5270A"/>
    <w:multiLevelType w:val="hybridMultilevel"/>
    <w:tmpl w:val="3C20E0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3230E8"/>
    <w:multiLevelType w:val="multilevel"/>
    <w:tmpl w:val="DCF4007C"/>
    <w:lvl w:ilvl="0">
      <w:start w:val="1"/>
      <w:numFmt w:val="lowerLetter"/>
      <w:lvlText w:val="%1)"/>
      <w:lvlJc w:val="left"/>
      <w:pPr>
        <w:ind w:left="0" w:firstLine="0"/>
      </w:pPr>
      <w:rPr>
        <w:rFonts w:ascii="Arial" w:eastAsia="Arial" w:hAnsi="Arial" w:cs="Arial"/>
        <w:b w:val="0"/>
        <w:bCs w:val="0"/>
        <w:i w:val="0"/>
        <w:iCs w:val="0"/>
        <w:smallCaps w:val="0"/>
        <w:strike w:val="0"/>
        <w:dstrike w:val="0"/>
        <w:color w:val="231F20"/>
        <w:spacing w:val="0"/>
        <w:w w:val="100"/>
        <w:position w:val="0"/>
        <w:sz w:val="24"/>
        <w:szCs w:val="24"/>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nsid w:val="2A6E7086"/>
    <w:multiLevelType w:val="hybridMultilevel"/>
    <w:tmpl w:val="35788526"/>
    <w:lvl w:ilvl="0" w:tplc="58FC161A">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2CB5970"/>
    <w:multiLevelType w:val="hybridMultilevel"/>
    <w:tmpl w:val="8E0CF7D0"/>
    <w:lvl w:ilvl="0" w:tplc="16E80D10">
      <w:start w:val="1"/>
      <w:numFmt w:val="bullet"/>
      <w:lvlText w:val=""/>
      <w:lvlJc w:val="left"/>
      <w:pPr>
        <w:ind w:left="720" w:hanging="360"/>
      </w:pPr>
      <w:rPr>
        <w:rFonts w:ascii="Symbol" w:eastAsia="Arial" w:hAnsi="Symbol"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6">
    <w:nsid w:val="32F50E97"/>
    <w:multiLevelType w:val="hybridMultilevel"/>
    <w:tmpl w:val="2100792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831B87"/>
    <w:multiLevelType w:val="hybridMultilevel"/>
    <w:tmpl w:val="8C3440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D63CCE"/>
    <w:multiLevelType w:val="hybridMultilevel"/>
    <w:tmpl w:val="F7A29C44"/>
    <w:lvl w:ilvl="0" w:tplc="0316CC7A">
      <w:start w:val="10"/>
      <w:numFmt w:val="bullet"/>
      <w:lvlText w:val="-"/>
      <w:lvlJc w:val="left"/>
      <w:pPr>
        <w:ind w:left="720" w:hanging="360"/>
      </w:pPr>
      <w:rPr>
        <w:rFonts w:ascii="Times New Roman" w:eastAsia="Arial"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3B486FE9"/>
    <w:multiLevelType w:val="hybridMultilevel"/>
    <w:tmpl w:val="8C3440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D67DEA"/>
    <w:multiLevelType w:val="hybridMultilevel"/>
    <w:tmpl w:val="8F0437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3E0A348D"/>
    <w:multiLevelType w:val="hybridMultilevel"/>
    <w:tmpl w:val="51A483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FFE303F"/>
    <w:multiLevelType w:val="hybridMultilevel"/>
    <w:tmpl w:val="3306F856"/>
    <w:lvl w:ilvl="0" w:tplc="09C2B108">
      <w:start w:val="2"/>
      <w:numFmt w:val="bullet"/>
      <w:lvlText w:val="-"/>
      <w:lvlJc w:val="left"/>
      <w:pPr>
        <w:ind w:left="720" w:hanging="360"/>
      </w:pPr>
      <w:rPr>
        <w:rFonts w:ascii="Times New Roman" w:eastAsia="Times New Roman" w:hAnsi="Times New Roman" w:cs="Times New Roman" w:hint="default"/>
        <w:b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414946B2"/>
    <w:multiLevelType w:val="hybridMultilevel"/>
    <w:tmpl w:val="1FE28FE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416E5767"/>
    <w:multiLevelType w:val="multilevel"/>
    <w:tmpl w:val="86A26E4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nsid w:val="440B0F0D"/>
    <w:multiLevelType w:val="hybridMultilevel"/>
    <w:tmpl w:val="C3F64168"/>
    <w:lvl w:ilvl="0" w:tplc="AB543668">
      <w:start w:val="2"/>
      <w:numFmt w:val="bullet"/>
      <w:lvlText w:val="-"/>
      <w:lvlJc w:val="left"/>
      <w:pPr>
        <w:ind w:left="435" w:hanging="360"/>
      </w:pPr>
      <w:rPr>
        <w:rFonts w:ascii="Times New Roman" w:eastAsia="Arial"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6">
    <w:nsid w:val="45F16036"/>
    <w:multiLevelType w:val="hybridMultilevel"/>
    <w:tmpl w:val="843463D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46A321E1"/>
    <w:multiLevelType w:val="hybridMultilevel"/>
    <w:tmpl w:val="9FE228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47F255E3"/>
    <w:multiLevelType w:val="hybridMultilevel"/>
    <w:tmpl w:val="48C04B06"/>
    <w:lvl w:ilvl="0" w:tplc="E4AAF8F4">
      <w:start w:val="5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8505856"/>
    <w:multiLevelType w:val="hybridMultilevel"/>
    <w:tmpl w:val="9C1432F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0">
    <w:nsid w:val="4DAA3A4D"/>
    <w:multiLevelType w:val="hybridMultilevel"/>
    <w:tmpl w:val="C60EC134"/>
    <w:lvl w:ilvl="0" w:tplc="0316CC7A">
      <w:start w:val="10"/>
      <w:numFmt w:val="bullet"/>
      <w:lvlText w:val="-"/>
      <w:lvlJc w:val="left"/>
      <w:pPr>
        <w:ind w:left="720" w:hanging="360"/>
      </w:pPr>
      <w:rPr>
        <w:rFonts w:ascii="Times New Roman" w:eastAsia="Arial"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50EC321F"/>
    <w:multiLevelType w:val="hybridMultilevel"/>
    <w:tmpl w:val="CBBEC6B4"/>
    <w:lvl w:ilvl="0" w:tplc="9DFE7FA2">
      <w:start w:val="2"/>
      <w:numFmt w:val="bullet"/>
      <w:lvlText w:val="-"/>
      <w:lvlJc w:val="left"/>
      <w:pPr>
        <w:ind w:left="504" w:hanging="360"/>
      </w:pPr>
      <w:rPr>
        <w:rFonts w:ascii="Times New Roman" w:eastAsia="Times New Roman" w:hAnsi="Times New Roman" w:cs="Times New Roman" w:hint="default"/>
      </w:rPr>
    </w:lvl>
    <w:lvl w:ilvl="1" w:tplc="042A0003" w:tentative="1">
      <w:start w:val="1"/>
      <w:numFmt w:val="bullet"/>
      <w:lvlText w:val="o"/>
      <w:lvlJc w:val="left"/>
      <w:pPr>
        <w:ind w:left="1224" w:hanging="360"/>
      </w:pPr>
      <w:rPr>
        <w:rFonts w:ascii="Courier New" w:hAnsi="Courier New" w:cs="Courier New" w:hint="default"/>
      </w:rPr>
    </w:lvl>
    <w:lvl w:ilvl="2" w:tplc="042A0005" w:tentative="1">
      <w:start w:val="1"/>
      <w:numFmt w:val="bullet"/>
      <w:lvlText w:val=""/>
      <w:lvlJc w:val="left"/>
      <w:pPr>
        <w:ind w:left="1944" w:hanging="360"/>
      </w:pPr>
      <w:rPr>
        <w:rFonts w:ascii="Wingdings" w:hAnsi="Wingdings" w:hint="default"/>
      </w:rPr>
    </w:lvl>
    <w:lvl w:ilvl="3" w:tplc="042A0001" w:tentative="1">
      <w:start w:val="1"/>
      <w:numFmt w:val="bullet"/>
      <w:lvlText w:val=""/>
      <w:lvlJc w:val="left"/>
      <w:pPr>
        <w:ind w:left="2664" w:hanging="360"/>
      </w:pPr>
      <w:rPr>
        <w:rFonts w:ascii="Symbol" w:hAnsi="Symbol" w:hint="default"/>
      </w:rPr>
    </w:lvl>
    <w:lvl w:ilvl="4" w:tplc="042A0003" w:tentative="1">
      <w:start w:val="1"/>
      <w:numFmt w:val="bullet"/>
      <w:lvlText w:val="o"/>
      <w:lvlJc w:val="left"/>
      <w:pPr>
        <w:ind w:left="3384" w:hanging="360"/>
      </w:pPr>
      <w:rPr>
        <w:rFonts w:ascii="Courier New" w:hAnsi="Courier New" w:cs="Courier New" w:hint="default"/>
      </w:rPr>
    </w:lvl>
    <w:lvl w:ilvl="5" w:tplc="042A0005" w:tentative="1">
      <w:start w:val="1"/>
      <w:numFmt w:val="bullet"/>
      <w:lvlText w:val=""/>
      <w:lvlJc w:val="left"/>
      <w:pPr>
        <w:ind w:left="4104" w:hanging="360"/>
      </w:pPr>
      <w:rPr>
        <w:rFonts w:ascii="Wingdings" w:hAnsi="Wingdings" w:hint="default"/>
      </w:rPr>
    </w:lvl>
    <w:lvl w:ilvl="6" w:tplc="042A0001" w:tentative="1">
      <w:start w:val="1"/>
      <w:numFmt w:val="bullet"/>
      <w:lvlText w:val=""/>
      <w:lvlJc w:val="left"/>
      <w:pPr>
        <w:ind w:left="4824" w:hanging="360"/>
      </w:pPr>
      <w:rPr>
        <w:rFonts w:ascii="Symbol" w:hAnsi="Symbol" w:hint="default"/>
      </w:rPr>
    </w:lvl>
    <w:lvl w:ilvl="7" w:tplc="042A0003" w:tentative="1">
      <w:start w:val="1"/>
      <w:numFmt w:val="bullet"/>
      <w:lvlText w:val="o"/>
      <w:lvlJc w:val="left"/>
      <w:pPr>
        <w:ind w:left="5544" w:hanging="360"/>
      </w:pPr>
      <w:rPr>
        <w:rFonts w:ascii="Courier New" w:hAnsi="Courier New" w:cs="Courier New" w:hint="default"/>
      </w:rPr>
    </w:lvl>
    <w:lvl w:ilvl="8" w:tplc="042A0005" w:tentative="1">
      <w:start w:val="1"/>
      <w:numFmt w:val="bullet"/>
      <w:lvlText w:val=""/>
      <w:lvlJc w:val="left"/>
      <w:pPr>
        <w:ind w:left="6264" w:hanging="360"/>
      </w:pPr>
      <w:rPr>
        <w:rFonts w:ascii="Wingdings" w:hAnsi="Wingdings" w:hint="default"/>
      </w:rPr>
    </w:lvl>
  </w:abstractNum>
  <w:abstractNum w:abstractNumId="32">
    <w:nsid w:val="52932738"/>
    <w:multiLevelType w:val="hybridMultilevel"/>
    <w:tmpl w:val="3D04523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3DE2662"/>
    <w:multiLevelType w:val="hybridMultilevel"/>
    <w:tmpl w:val="7FE270E2"/>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4">
    <w:nsid w:val="57D55FAF"/>
    <w:multiLevelType w:val="hybridMultilevel"/>
    <w:tmpl w:val="E4B239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5EFD479A"/>
    <w:multiLevelType w:val="hybridMultilevel"/>
    <w:tmpl w:val="5E1E3B14"/>
    <w:lvl w:ilvl="0" w:tplc="2628583C">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62D37790"/>
    <w:multiLevelType w:val="multilevel"/>
    <w:tmpl w:val="62D37790"/>
    <w:lvl w:ilvl="0">
      <w:start w:val="2"/>
      <w:numFmt w:val="bullet"/>
      <w:lvlText w:val="-"/>
      <w:lvlJc w:val="left"/>
      <w:pPr>
        <w:tabs>
          <w:tab w:val="num" w:pos="720"/>
        </w:tabs>
        <w:ind w:left="720" w:hanging="360"/>
      </w:pPr>
      <w:rPr>
        <w:rFonts w:ascii="Times New Roman" w:eastAsia="Times New Roman" w:hAnsi="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37">
    <w:nsid w:val="65536214"/>
    <w:multiLevelType w:val="hybridMultilevel"/>
    <w:tmpl w:val="7D3E27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66633906"/>
    <w:multiLevelType w:val="hybridMultilevel"/>
    <w:tmpl w:val="DA8CC162"/>
    <w:lvl w:ilvl="0" w:tplc="FFFFFFFF">
      <w:start w:val="1"/>
      <w:numFmt w:val="bullet"/>
      <w:pStyle w:val="ListBullet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abstractNum w:abstractNumId="39">
    <w:nsid w:val="67AD36CB"/>
    <w:multiLevelType w:val="hybridMultilevel"/>
    <w:tmpl w:val="C03415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170DFF"/>
    <w:multiLevelType w:val="hybridMultilevel"/>
    <w:tmpl w:val="323C6E2C"/>
    <w:lvl w:ilvl="0" w:tplc="0316CC7A">
      <w:start w:val="10"/>
      <w:numFmt w:val="bullet"/>
      <w:lvlText w:val="-"/>
      <w:lvlJc w:val="left"/>
      <w:pPr>
        <w:ind w:left="720" w:hanging="360"/>
      </w:pPr>
      <w:rPr>
        <w:rFonts w:ascii="Times New Roman" w:eastAsia="Arial"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6D82549C"/>
    <w:multiLevelType w:val="hybridMultilevel"/>
    <w:tmpl w:val="E500F74E"/>
    <w:lvl w:ilvl="0" w:tplc="A9324EC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2">
    <w:nsid w:val="72917DA6"/>
    <w:multiLevelType w:val="hybridMultilevel"/>
    <w:tmpl w:val="3A82108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39D20B3"/>
    <w:multiLevelType w:val="hybridMultilevel"/>
    <w:tmpl w:val="0D1657B4"/>
    <w:lvl w:ilvl="0" w:tplc="83BC2DF8">
      <w:start w:val="1"/>
      <w:numFmt w:val="bullet"/>
      <w:lvlText w:val="-"/>
      <w:lvlJc w:val="left"/>
      <w:pPr>
        <w:tabs>
          <w:tab w:val="num" w:pos="360"/>
        </w:tabs>
        <w:ind w:left="-360" w:firstLine="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4">
    <w:nsid w:val="76020A38"/>
    <w:multiLevelType w:val="hybridMultilevel"/>
    <w:tmpl w:val="9766BF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6C249ED"/>
    <w:multiLevelType w:val="hybridMultilevel"/>
    <w:tmpl w:val="487041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A834D09"/>
    <w:multiLevelType w:val="hybridMultilevel"/>
    <w:tmpl w:val="DA603442"/>
    <w:lvl w:ilvl="0" w:tplc="FFD8D0C6">
      <w:start w:val="2"/>
      <w:numFmt w:val="bullet"/>
      <w:lvlText w:val="-"/>
      <w:lvlJc w:val="left"/>
      <w:pPr>
        <w:ind w:left="3762"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7B2B7DCA"/>
    <w:multiLevelType w:val="hybridMultilevel"/>
    <w:tmpl w:val="2F9E1A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0"/>
  </w:num>
  <w:num w:numId="3">
    <w:abstractNumId w:val="44"/>
  </w:num>
  <w:num w:numId="4">
    <w:abstractNumId w:val="7"/>
  </w:num>
  <w:num w:numId="5">
    <w:abstractNumId w:val="23"/>
  </w:num>
  <w:num w:numId="6">
    <w:abstractNumId w:val="12"/>
  </w:num>
  <w:num w:numId="7">
    <w:abstractNumId w:val="14"/>
  </w:num>
  <w:num w:numId="8">
    <w:abstractNumId w:val="10"/>
  </w:num>
  <w:num w:numId="9">
    <w:abstractNumId w:val="36"/>
  </w:num>
  <w:num w:numId="10">
    <w:abstractNumId w:val="45"/>
  </w:num>
  <w:num w:numId="11">
    <w:abstractNumId w:val="21"/>
  </w:num>
  <w:num w:numId="12">
    <w:abstractNumId w:val="11"/>
  </w:num>
  <w:num w:numId="13">
    <w:abstractNumId w:val="17"/>
  </w:num>
  <w:num w:numId="14">
    <w:abstractNumId w:val="19"/>
  </w:num>
  <w:num w:numId="15">
    <w:abstractNumId w:val="25"/>
  </w:num>
  <w:num w:numId="16">
    <w:abstractNumId w:val="5"/>
  </w:num>
  <w:num w:numId="17">
    <w:abstractNumId w:val="18"/>
  </w:num>
  <w:num w:numId="18">
    <w:abstractNumId w:val="40"/>
  </w:num>
  <w:num w:numId="19">
    <w:abstractNumId w:val="4"/>
  </w:num>
  <w:num w:numId="20">
    <w:abstractNumId w:val="30"/>
  </w:num>
  <w:num w:numId="21">
    <w:abstractNumId w:val="1"/>
  </w:num>
  <w:num w:numId="22">
    <w:abstractNumId w:val="46"/>
  </w:num>
  <w:num w:numId="23">
    <w:abstractNumId w:val="20"/>
  </w:num>
  <w:num w:numId="24">
    <w:abstractNumId w:val="24"/>
  </w:num>
  <w:num w:numId="25">
    <w:abstractNumId w:val="28"/>
  </w:num>
  <w:num w:numId="2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3"/>
  </w:num>
  <w:num w:numId="34">
    <w:abstractNumId w:val="22"/>
  </w:num>
  <w:num w:numId="35">
    <w:abstractNumId w:val="47"/>
  </w:num>
  <w:num w:numId="36">
    <w:abstractNumId w:val="6"/>
  </w:num>
  <w:num w:numId="37">
    <w:abstractNumId w:val="39"/>
  </w:num>
  <w:num w:numId="38">
    <w:abstractNumId w:val="2"/>
  </w:num>
  <w:num w:numId="39">
    <w:abstractNumId w:val="3"/>
  </w:num>
  <w:num w:numId="40">
    <w:abstractNumId w:val="9"/>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
  </w:num>
  <w:num w:numId="44">
    <w:abstractNumId w:val="16"/>
  </w:num>
  <w:num w:numId="45">
    <w:abstractNumId w:val="31"/>
  </w:num>
  <w:num w:numId="46">
    <w:abstractNumId w:val="35"/>
  </w:num>
  <w:num w:numId="47">
    <w:abstractNumId w:val="13"/>
    <w:lvlOverride w:ilvl="0">
      <w:startOverride w:val="1"/>
    </w:lvlOverride>
    <w:lvlOverride w:ilvl="1"/>
    <w:lvlOverride w:ilvl="2"/>
    <w:lvlOverride w:ilvl="3"/>
    <w:lvlOverride w:ilvl="4"/>
    <w:lvlOverride w:ilvl="5"/>
    <w:lvlOverride w:ilvl="6"/>
    <w:lvlOverride w:ilvl="7"/>
    <w:lvlOverride w:ilvl="8"/>
  </w:num>
  <w:num w:numId="48">
    <w:abstractNumId w:val="4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405E"/>
    <w:rsid w:val="00001265"/>
    <w:rsid w:val="00002F91"/>
    <w:rsid w:val="00005B58"/>
    <w:rsid w:val="00005CA4"/>
    <w:rsid w:val="00007289"/>
    <w:rsid w:val="00007E9B"/>
    <w:rsid w:val="0001225B"/>
    <w:rsid w:val="00013022"/>
    <w:rsid w:val="0001323E"/>
    <w:rsid w:val="000145EE"/>
    <w:rsid w:val="000158E7"/>
    <w:rsid w:val="00015B40"/>
    <w:rsid w:val="000167E6"/>
    <w:rsid w:val="00020149"/>
    <w:rsid w:val="00020B7E"/>
    <w:rsid w:val="00020EEF"/>
    <w:rsid w:val="0002159A"/>
    <w:rsid w:val="00021E7B"/>
    <w:rsid w:val="00022643"/>
    <w:rsid w:val="00022FBD"/>
    <w:rsid w:val="0002429E"/>
    <w:rsid w:val="00025408"/>
    <w:rsid w:val="0002658F"/>
    <w:rsid w:val="00026B14"/>
    <w:rsid w:val="00027858"/>
    <w:rsid w:val="00027ADA"/>
    <w:rsid w:val="00030287"/>
    <w:rsid w:val="00033796"/>
    <w:rsid w:val="00033980"/>
    <w:rsid w:val="0003421C"/>
    <w:rsid w:val="00034315"/>
    <w:rsid w:val="000354E2"/>
    <w:rsid w:val="00035FA4"/>
    <w:rsid w:val="00037CEF"/>
    <w:rsid w:val="00040A88"/>
    <w:rsid w:val="00041CBB"/>
    <w:rsid w:val="00043AD5"/>
    <w:rsid w:val="000445EE"/>
    <w:rsid w:val="000446C2"/>
    <w:rsid w:val="000449BF"/>
    <w:rsid w:val="00045E2D"/>
    <w:rsid w:val="00050ADA"/>
    <w:rsid w:val="0005314E"/>
    <w:rsid w:val="00053973"/>
    <w:rsid w:val="000544FC"/>
    <w:rsid w:val="00054A5B"/>
    <w:rsid w:val="00054EDF"/>
    <w:rsid w:val="00055A4F"/>
    <w:rsid w:val="00055FE8"/>
    <w:rsid w:val="00056BD3"/>
    <w:rsid w:val="00062CBD"/>
    <w:rsid w:val="00062FF0"/>
    <w:rsid w:val="00064D75"/>
    <w:rsid w:val="00072692"/>
    <w:rsid w:val="000729E9"/>
    <w:rsid w:val="00072F34"/>
    <w:rsid w:val="00073A43"/>
    <w:rsid w:val="00076D2B"/>
    <w:rsid w:val="0007709C"/>
    <w:rsid w:val="0008052A"/>
    <w:rsid w:val="00080A79"/>
    <w:rsid w:val="00080D44"/>
    <w:rsid w:val="00080DCC"/>
    <w:rsid w:val="00081250"/>
    <w:rsid w:val="000816F6"/>
    <w:rsid w:val="00082C26"/>
    <w:rsid w:val="00085442"/>
    <w:rsid w:val="00086FCC"/>
    <w:rsid w:val="00090429"/>
    <w:rsid w:val="00091166"/>
    <w:rsid w:val="00091581"/>
    <w:rsid w:val="00091D54"/>
    <w:rsid w:val="00093412"/>
    <w:rsid w:val="00093645"/>
    <w:rsid w:val="000950AF"/>
    <w:rsid w:val="000955DC"/>
    <w:rsid w:val="0009577C"/>
    <w:rsid w:val="00097679"/>
    <w:rsid w:val="000A21FC"/>
    <w:rsid w:val="000A2581"/>
    <w:rsid w:val="000A2677"/>
    <w:rsid w:val="000A5ECD"/>
    <w:rsid w:val="000A6EE7"/>
    <w:rsid w:val="000B06A5"/>
    <w:rsid w:val="000B1047"/>
    <w:rsid w:val="000B4D95"/>
    <w:rsid w:val="000B5086"/>
    <w:rsid w:val="000B61B2"/>
    <w:rsid w:val="000C31B9"/>
    <w:rsid w:val="000C38CE"/>
    <w:rsid w:val="000C50C0"/>
    <w:rsid w:val="000C518D"/>
    <w:rsid w:val="000C5237"/>
    <w:rsid w:val="000C7200"/>
    <w:rsid w:val="000C7D2C"/>
    <w:rsid w:val="000D0552"/>
    <w:rsid w:val="000D0EFB"/>
    <w:rsid w:val="000D15F3"/>
    <w:rsid w:val="000D230C"/>
    <w:rsid w:val="000D2507"/>
    <w:rsid w:val="000D2526"/>
    <w:rsid w:val="000D50F6"/>
    <w:rsid w:val="000D5C18"/>
    <w:rsid w:val="000D6AC9"/>
    <w:rsid w:val="000E011F"/>
    <w:rsid w:val="000E01E8"/>
    <w:rsid w:val="000E13A7"/>
    <w:rsid w:val="000E3E81"/>
    <w:rsid w:val="000E6673"/>
    <w:rsid w:val="000E7609"/>
    <w:rsid w:val="000E79A6"/>
    <w:rsid w:val="000F0C3B"/>
    <w:rsid w:val="000F379D"/>
    <w:rsid w:val="000F3A7A"/>
    <w:rsid w:val="000F6EB0"/>
    <w:rsid w:val="000F73F3"/>
    <w:rsid w:val="001013BE"/>
    <w:rsid w:val="001027C4"/>
    <w:rsid w:val="001035FE"/>
    <w:rsid w:val="0010796C"/>
    <w:rsid w:val="00110013"/>
    <w:rsid w:val="00110FB5"/>
    <w:rsid w:val="00112E55"/>
    <w:rsid w:val="001146F1"/>
    <w:rsid w:val="001152F3"/>
    <w:rsid w:val="001154B3"/>
    <w:rsid w:val="00116D26"/>
    <w:rsid w:val="001177A1"/>
    <w:rsid w:val="00123A79"/>
    <w:rsid w:val="001252E7"/>
    <w:rsid w:val="0012538C"/>
    <w:rsid w:val="00126230"/>
    <w:rsid w:val="001271FF"/>
    <w:rsid w:val="00127BF9"/>
    <w:rsid w:val="001305BD"/>
    <w:rsid w:val="00130604"/>
    <w:rsid w:val="00131758"/>
    <w:rsid w:val="00136AC9"/>
    <w:rsid w:val="00140FB5"/>
    <w:rsid w:val="0014139D"/>
    <w:rsid w:val="00141948"/>
    <w:rsid w:val="00143838"/>
    <w:rsid w:val="001439B2"/>
    <w:rsid w:val="00145262"/>
    <w:rsid w:val="00145B45"/>
    <w:rsid w:val="001462D4"/>
    <w:rsid w:val="00147F75"/>
    <w:rsid w:val="00152593"/>
    <w:rsid w:val="00153656"/>
    <w:rsid w:val="00154E09"/>
    <w:rsid w:val="0015531C"/>
    <w:rsid w:val="00155997"/>
    <w:rsid w:val="00155C77"/>
    <w:rsid w:val="0015675B"/>
    <w:rsid w:val="00156E6C"/>
    <w:rsid w:val="00157D5E"/>
    <w:rsid w:val="00160601"/>
    <w:rsid w:val="00160CCA"/>
    <w:rsid w:val="00162F0D"/>
    <w:rsid w:val="00163DCD"/>
    <w:rsid w:val="00164D86"/>
    <w:rsid w:val="001659C8"/>
    <w:rsid w:val="00165A2D"/>
    <w:rsid w:val="001710C8"/>
    <w:rsid w:val="00172D08"/>
    <w:rsid w:val="00173503"/>
    <w:rsid w:val="00173D71"/>
    <w:rsid w:val="00174819"/>
    <w:rsid w:val="00175E7B"/>
    <w:rsid w:val="00176240"/>
    <w:rsid w:val="001766C5"/>
    <w:rsid w:val="00180C48"/>
    <w:rsid w:val="001839B5"/>
    <w:rsid w:val="00184429"/>
    <w:rsid w:val="00184447"/>
    <w:rsid w:val="00185AA8"/>
    <w:rsid w:val="00185F33"/>
    <w:rsid w:val="001866C2"/>
    <w:rsid w:val="0018736E"/>
    <w:rsid w:val="001915DE"/>
    <w:rsid w:val="00191BF9"/>
    <w:rsid w:val="00195A79"/>
    <w:rsid w:val="0019699E"/>
    <w:rsid w:val="00197E0E"/>
    <w:rsid w:val="001A0EFC"/>
    <w:rsid w:val="001A0F65"/>
    <w:rsid w:val="001A1131"/>
    <w:rsid w:val="001A4390"/>
    <w:rsid w:val="001A6C9A"/>
    <w:rsid w:val="001B09B9"/>
    <w:rsid w:val="001B35A6"/>
    <w:rsid w:val="001B3956"/>
    <w:rsid w:val="001B4CA5"/>
    <w:rsid w:val="001B4FC4"/>
    <w:rsid w:val="001B6625"/>
    <w:rsid w:val="001C131A"/>
    <w:rsid w:val="001C22EB"/>
    <w:rsid w:val="001C244E"/>
    <w:rsid w:val="001C2728"/>
    <w:rsid w:val="001C634B"/>
    <w:rsid w:val="001C77AD"/>
    <w:rsid w:val="001D1BE8"/>
    <w:rsid w:val="001D2798"/>
    <w:rsid w:val="001D2E6C"/>
    <w:rsid w:val="001D3819"/>
    <w:rsid w:val="001D51BD"/>
    <w:rsid w:val="001D52C9"/>
    <w:rsid w:val="001D5B89"/>
    <w:rsid w:val="001D6462"/>
    <w:rsid w:val="001D7F29"/>
    <w:rsid w:val="001E07F0"/>
    <w:rsid w:val="001E211D"/>
    <w:rsid w:val="001E2936"/>
    <w:rsid w:val="001E46DB"/>
    <w:rsid w:val="001E6486"/>
    <w:rsid w:val="001E670E"/>
    <w:rsid w:val="001E7393"/>
    <w:rsid w:val="001E7A44"/>
    <w:rsid w:val="001E7AE4"/>
    <w:rsid w:val="001E7E0B"/>
    <w:rsid w:val="001F0361"/>
    <w:rsid w:val="001F0ABC"/>
    <w:rsid w:val="001F1D07"/>
    <w:rsid w:val="001F5DE9"/>
    <w:rsid w:val="001F724D"/>
    <w:rsid w:val="00202646"/>
    <w:rsid w:val="00202A5A"/>
    <w:rsid w:val="00203447"/>
    <w:rsid w:val="0020477E"/>
    <w:rsid w:val="00204F10"/>
    <w:rsid w:val="00204F34"/>
    <w:rsid w:val="00207A8E"/>
    <w:rsid w:val="00207EE2"/>
    <w:rsid w:val="00210034"/>
    <w:rsid w:val="0021204D"/>
    <w:rsid w:val="00212D4A"/>
    <w:rsid w:val="00212D55"/>
    <w:rsid w:val="00213F4A"/>
    <w:rsid w:val="002141A8"/>
    <w:rsid w:val="00214A0D"/>
    <w:rsid w:val="00214CD4"/>
    <w:rsid w:val="002171B7"/>
    <w:rsid w:val="00222155"/>
    <w:rsid w:val="00222B90"/>
    <w:rsid w:val="00223E3E"/>
    <w:rsid w:val="002270B5"/>
    <w:rsid w:val="002321CA"/>
    <w:rsid w:val="002336B6"/>
    <w:rsid w:val="00233BF9"/>
    <w:rsid w:val="00236791"/>
    <w:rsid w:val="0023757C"/>
    <w:rsid w:val="00240106"/>
    <w:rsid w:val="002401F8"/>
    <w:rsid w:val="00242296"/>
    <w:rsid w:val="00243F47"/>
    <w:rsid w:val="00250BCB"/>
    <w:rsid w:val="00252B8D"/>
    <w:rsid w:val="00253514"/>
    <w:rsid w:val="00255984"/>
    <w:rsid w:val="00260227"/>
    <w:rsid w:val="0026188E"/>
    <w:rsid w:val="00261E21"/>
    <w:rsid w:val="002629D7"/>
    <w:rsid w:val="0026348D"/>
    <w:rsid w:val="002643FB"/>
    <w:rsid w:val="00264936"/>
    <w:rsid w:val="00265807"/>
    <w:rsid w:val="0026630B"/>
    <w:rsid w:val="00267C6A"/>
    <w:rsid w:val="002718BA"/>
    <w:rsid w:val="002722AC"/>
    <w:rsid w:val="00274334"/>
    <w:rsid w:val="00275B6F"/>
    <w:rsid w:val="00277A9B"/>
    <w:rsid w:val="00280553"/>
    <w:rsid w:val="00280906"/>
    <w:rsid w:val="00280ABC"/>
    <w:rsid w:val="002813A0"/>
    <w:rsid w:val="00281AC2"/>
    <w:rsid w:val="002823BE"/>
    <w:rsid w:val="00282B8A"/>
    <w:rsid w:val="00282BB4"/>
    <w:rsid w:val="00286602"/>
    <w:rsid w:val="00286669"/>
    <w:rsid w:val="00287708"/>
    <w:rsid w:val="00290C8A"/>
    <w:rsid w:val="002928D2"/>
    <w:rsid w:val="002930A6"/>
    <w:rsid w:val="002933CC"/>
    <w:rsid w:val="00293B18"/>
    <w:rsid w:val="00295A55"/>
    <w:rsid w:val="002972E8"/>
    <w:rsid w:val="002A007C"/>
    <w:rsid w:val="002A0D48"/>
    <w:rsid w:val="002A134A"/>
    <w:rsid w:val="002A138B"/>
    <w:rsid w:val="002A1669"/>
    <w:rsid w:val="002A3127"/>
    <w:rsid w:val="002A3266"/>
    <w:rsid w:val="002A6EA7"/>
    <w:rsid w:val="002B0CD6"/>
    <w:rsid w:val="002B0E66"/>
    <w:rsid w:val="002B29D7"/>
    <w:rsid w:val="002B36B9"/>
    <w:rsid w:val="002B5FAD"/>
    <w:rsid w:val="002B6B12"/>
    <w:rsid w:val="002B7527"/>
    <w:rsid w:val="002C3ECA"/>
    <w:rsid w:val="002C3F6B"/>
    <w:rsid w:val="002C4788"/>
    <w:rsid w:val="002C7DDF"/>
    <w:rsid w:val="002D06A3"/>
    <w:rsid w:val="002D0F1A"/>
    <w:rsid w:val="002D1B9A"/>
    <w:rsid w:val="002D2CE8"/>
    <w:rsid w:val="002D3EE0"/>
    <w:rsid w:val="002D7802"/>
    <w:rsid w:val="002D7E96"/>
    <w:rsid w:val="002E0765"/>
    <w:rsid w:val="002E1DC0"/>
    <w:rsid w:val="002E2FCE"/>
    <w:rsid w:val="002E3405"/>
    <w:rsid w:val="002E3A0F"/>
    <w:rsid w:val="002E3CA9"/>
    <w:rsid w:val="002E4BC2"/>
    <w:rsid w:val="002E5FD5"/>
    <w:rsid w:val="002E61BE"/>
    <w:rsid w:val="002E633F"/>
    <w:rsid w:val="002E6AEF"/>
    <w:rsid w:val="002E6DE0"/>
    <w:rsid w:val="002E71AA"/>
    <w:rsid w:val="002F6041"/>
    <w:rsid w:val="002F60BF"/>
    <w:rsid w:val="003009AE"/>
    <w:rsid w:val="00301AA1"/>
    <w:rsid w:val="00301F24"/>
    <w:rsid w:val="00306749"/>
    <w:rsid w:val="00307DC2"/>
    <w:rsid w:val="00310227"/>
    <w:rsid w:val="00312A4D"/>
    <w:rsid w:val="00314BDC"/>
    <w:rsid w:val="00315826"/>
    <w:rsid w:val="0031703F"/>
    <w:rsid w:val="003173DD"/>
    <w:rsid w:val="003174AB"/>
    <w:rsid w:val="00317BA8"/>
    <w:rsid w:val="003212CF"/>
    <w:rsid w:val="00323310"/>
    <w:rsid w:val="00326706"/>
    <w:rsid w:val="00327AF8"/>
    <w:rsid w:val="00327FC9"/>
    <w:rsid w:val="0033170F"/>
    <w:rsid w:val="00331F48"/>
    <w:rsid w:val="003330AC"/>
    <w:rsid w:val="003333F4"/>
    <w:rsid w:val="00333BC3"/>
    <w:rsid w:val="003352F9"/>
    <w:rsid w:val="0033617B"/>
    <w:rsid w:val="00337A41"/>
    <w:rsid w:val="00343762"/>
    <w:rsid w:val="00350670"/>
    <w:rsid w:val="00350FD0"/>
    <w:rsid w:val="0035188C"/>
    <w:rsid w:val="003526BA"/>
    <w:rsid w:val="00354200"/>
    <w:rsid w:val="003552B9"/>
    <w:rsid w:val="00357D61"/>
    <w:rsid w:val="003603F0"/>
    <w:rsid w:val="00361603"/>
    <w:rsid w:val="0036311A"/>
    <w:rsid w:val="0036352A"/>
    <w:rsid w:val="00364520"/>
    <w:rsid w:val="00365B0D"/>
    <w:rsid w:val="00366C25"/>
    <w:rsid w:val="00370783"/>
    <w:rsid w:val="00372343"/>
    <w:rsid w:val="00372EBB"/>
    <w:rsid w:val="003734E7"/>
    <w:rsid w:val="00373CDB"/>
    <w:rsid w:val="0037415A"/>
    <w:rsid w:val="003767F6"/>
    <w:rsid w:val="00376C72"/>
    <w:rsid w:val="00377B40"/>
    <w:rsid w:val="00380EF0"/>
    <w:rsid w:val="00381696"/>
    <w:rsid w:val="003826A7"/>
    <w:rsid w:val="003828A4"/>
    <w:rsid w:val="00382E02"/>
    <w:rsid w:val="00382EBF"/>
    <w:rsid w:val="00383C87"/>
    <w:rsid w:val="003843D5"/>
    <w:rsid w:val="00386360"/>
    <w:rsid w:val="003870CA"/>
    <w:rsid w:val="00387E00"/>
    <w:rsid w:val="00390730"/>
    <w:rsid w:val="00390841"/>
    <w:rsid w:val="00391454"/>
    <w:rsid w:val="003916FC"/>
    <w:rsid w:val="003930B3"/>
    <w:rsid w:val="003954B0"/>
    <w:rsid w:val="003968A4"/>
    <w:rsid w:val="00396D25"/>
    <w:rsid w:val="00397EB6"/>
    <w:rsid w:val="003A15FC"/>
    <w:rsid w:val="003A1CC5"/>
    <w:rsid w:val="003A3038"/>
    <w:rsid w:val="003A5A9D"/>
    <w:rsid w:val="003A6644"/>
    <w:rsid w:val="003A69CE"/>
    <w:rsid w:val="003A7468"/>
    <w:rsid w:val="003B00B0"/>
    <w:rsid w:val="003B110A"/>
    <w:rsid w:val="003B26D0"/>
    <w:rsid w:val="003B29AD"/>
    <w:rsid w:val="003B30C2"/>
    <w:rsid w:val="003B366D"/>
    <w:rsid w:val="003B44B9"/>
    <w:rsid w:val="003B5588"/>
    <w:rsid w:val="003B5F39"/>
    <w:rsid w:val="003B6711"/>
    <w:rsid w:val="003B79E2"/>
    <w:rsid w:val="003C1028"/>
    <w:rsid w:val="003C37DC"/>
    <w:rsid w:val="003C41AD"/>
    <w:rsid w:val="003C68ED"/>
    <w:rsid w:val="003D0ED8"/>
    <w:rsid w:val="003D2C2C"/>
    <w:rsid w:val="003D4437"/>
    <w:rsid w:val="003D7898"/>
    <w:rsid w:val="003E1002"/>
    <w:rsid w:val="003E25D9"/>
    <w:rsid w:val="003E30A6"/>
    <w:rsid w:val="003E506E"/>
    <w:rsid w:val="003E5362"/>
    <w:rsid w:val="003E7687"/>
    <w:rsid w:val="003E7BEB"/>
    <w:rsid w:val="003F1393"/>
    <w:rsid w:val="003F1914"/>
    <w:rsid w:val="003F264F"/>
    <w:rsid w:val="003F323A"/>
    <w:rsid w:val="003F33EA"/>
    <w:rsid w:val="003F3F00"/>
    <w:rsid w:val="003F50D6"/>
    <w:rsid w:val="003F5288"/>
    <w:rsid w:val="003F77D3"/>
    <w:rsid w:val="004011A3"/>
    <w:rsid w:val="00401BA9"/>
    <w:rsid w:val="00404E5A"/>
    <w:rsid w:val="004079A9"/>
    <w:rsid w:val="004120D4"/>
    <w:rsid w:val="0041564B"/>
    <w:rsid w:val="00415667"/>
    <w:rsid w:val="004164A7"/>
    <w:rsid w:val="00416570"/>
    <w:rsid w:val="00420C21"/>
    <w:rsid w:val="004210F1"/>
    <w:rsid w:val="0042116D"/>
    <w:rsid w:val="0042118B"/>
    <w:rsid w:val="00422314"/>
    <w:rsid w:val="00422EB7"/>
    <w:rsid w:val="00422EF2"/>
    <w:rsid w:val="0042375E"/>
    <w:rsid w:val="00425D4E"/>
    <w:rsid w:val="004260A5"/>
    <w:rsid w:val="00427AC4"/>
    <w:rsid w:val="00427DC7"/>
    <w:rsid w:val="004301B7"/>
    <w:rsid w:val="004304B7"/>
    <w:rsid w:val="004327C2"/>
    <w:rsid w:val="00432D6F"/>
    <w:rsid w:val="0043392A"/>
    <w:rsid w:val="00433AD3"/>
    <w:rsid w:val="00437FF5"/>
    <w:rsid w:val="00443492"/>
    <w:rsid w:val="004434DD"/>
    <w:rsid w:val="004435FC"/>
    <w:rsid w:val="00444171"/>
    <w:rsid w:val="00445BE4"/>
    <w:rsid w:val="004474D1"/>
    <w:rsid w:val="00450550"/>
    <w:rsid w:val="00450D1C"/>
    <w:rsid w:val="00450D7F"/>
    <w:rsid w:val="00450F1A"/>
    <w:rsid w:val="0045273A"/>
    <w:rsid w:val="0045281B"/>
    <w:rsid w:val="00452D56"/>
    <w:rsid w:val="00455FFD"/>
    <w:rsid w:val="0045634D"/>
    <w:rsid w:val="004563D5"/>
    <w:rsid w:val="004572EB"/>
    <w:rsid w:val="004611B2"/>
    <w:rsid w:val="00461D8D"/>
    <w:rsid w:val="00461FAC"/>
    <w:rsid w:val="00464C65"/>
    <w:rsid w:val="00465220"/>
    <w:rsid w:val="004652F7"/>
    <w:rsid w:val="00466960"/>
    <w:rsid w:val="004671ED"/>
    <w:rsid w:val="00470CF7"/>
    <w:rsid w:val="00470DD5"/>
    <w:rsid w:val="00472F96"/>
    <w:rsid w:val="00473108"/>
    <w:rsid w:val="0047375A"/>
    <w:rsid w:val="00473884"/>
    <w:rsid w:val="0047484E"/>
    <w:rsid w:val="00474BAC"/>
    <w:rsid w:val="00480E68"/>
    <w:rsid w:val="0048124F"/>
    <w:rsid w:val="00484762"/>
    <w:rsid w:val="00484BA9"/>
    <w:rsid w:val="00484F98"/>
    <w:rsid w:val="0048635D"/>
    <w:rsid w:val="00487913"/>
    <w:rsid w:val="00490F25"/>
    <w:rsid w:val="0049207D"/>
    <w:rsid w:val="00493083"/>
    <w:rsid w:val="0049403B"/>
    <w:rsid w:val="00494510"/>
    <w:rsid w:val="004950FC"/>
    <w:rsid w:val="004957D4"/>
    <w:rsid w:val="00495E6F"/>
    <w:rsid w:val="004969CB"/>
    <w:rsid w:val="00496F94"/>
    <w:rsid w:val="004A0360"/>
    <w:rsid w:val="004A1407"/>
    <w:rsid w:val="004A24EA"/>
    <w:rsid w:val="004A27E7"/>
    <w:rsid w:val="004A2E1E"/>
    <w:rsid w:val="004A34C9"/>
    <w:rsid w:val="004A713C"/>
    <w:rsid w:val="004B13BC"/>
    <w:rsid w:val="004B2209"/>
    <w:rsid w:val="004B2B71"/>
    <w:rsid w:val="004B696E"/>
    <w:rsid w:val="004C01CF"/>
    <w:rsid w:val="004C1622"/>
    <w:rsid w:val="004C2230"/>
    <w:rsid w:val="004C3248"/>
    <w:rsid w:val="004C3D00"/>
    <w:rsid w:val="004C4B00"/>
    <w:rsid w:val="004C5439"/>
    <w:rsid w:val="004C5C17"/>
    <w:rsid w:val="004C5CF6"/>
    <w:rsid w:val="004C6C23"/>
    <w:rsid w:val="004C785B"/>
    <w:rsid w:val="004D3C5E"/>
    <w:rsid w:val="004D4DD1"/>
    <w:rsid w:val="004D599A"/>
    <w:rsid w:val="004D7097"/>
    <w:rsid w:val="004D7781"/>
    <w:rsid w:val="004D7F2C"/>
    <w:rsid w:val="004E173B"/>
    <w:rsid w:val="004E1F29"/>
    <w:rsid w:val="004E4373"/>
    <w:rsid w:val="004E4597"/>
    <w:rsid w:val="004F06BB"/>
    <w:rsid w:val="004F65BF"/>
    <w:rsid w:val="0050258C"/>
    <w:rsid w:val="00504229"/>
    <w:rsid w:val="00504B86"/>
    <w:rsid w:val="00505C2A"/>
    <w:rsid w:val="00507B93"/>
    <w:rsid w:val="005107B0"/>
    <w:rsid w:val="00511C2F"/>
    <w:rsid w:val="005120F6"/>
    <w:rsid w:val="00512315"/>
    <w:rsid w:val="0051415B"/>
    <w:rsid w:val="00516287"/>
    <w:rsid w:val="005171FF"/>
    <w:rsid w:val="00520BC4"/>
    <w:rsid w:val="0052176B"/>
    <w:rsid w:val="00522A19"/>
    <w:rsid w:val="005250B7"/>
    <w:rsid w:val="005260DB"/>
    <w:rsid w:val="005268F6"/>
    <w:rsid w:val="005303BC"/>
    <w:rsid w:val="0053059E"/>
    <w:rsid w:val="00531034"/>
    <w:rsid w:val="00531475"/>
    <w:rsid w:val="00533896"/>
    <w:rsid w:val="00534AD8"/>
    <w:rsid w:val="0053528E"/>
    <w:rsid w:val="005354F6"/>
    <w:rsid w:val="00542D9E"/>
    <w:rsid w:val="005445AB"/>
    <w:rsid w:val="0054615C"/>
    <w:rsid w:val="00546A82"/>
    <w:rsid w:val="00546B22"/>
    <w:rsid w:val="00547789"/>
    <w:rsid w:val="00550443"/>
    <w:rsid w:val="0055161A"/>
    <w:rsid w:val="00552E73"/>
    <w:rsid w:val="00552EAE"/>
    <w:rsid w:val="00552F0B"/>
    <w:rsid w:val="005537B6"/>
    <w:rsid w:val="005537D7"/>
    <w:rsid w:val="00554500"/>
    <w:rsid w:val="00554CA4"/>
    <w:rsid w:val="00554FC7"/>
    <w:rsid w:val="00555D03"/>
    <w:rsid w:val="00556CA2"/>
    <w:rsid w:val="005575E5"/>
    <w:rsid w:val="00560F6F"/>
    <w:rsid w:val="00562865"/>
    <w:rsid w:val="00562901"/>
    <w:rsid w:val="00562C46"/>
    <w:rsid w:val="00563244"/>
    <w:rsid w:val="00563A9E"/>
    <w:rsid w:val="00564B15"/>
    <w:rsid w:val="00564C7C"/>
    <w:rsid w:val="00566228"/>
    <w:rsid w:val="00566AB4"/>
    <w:rsid w:val="005716BB"/>
    <w:rsid w:val="00580013"/>
    <w:rsid w:val="00584B87"/>
    <w:rsid w:val="00586461"/>
    <w:rsid w:val="00587225"/>
    <w:rsid w:val="00587A28"/>
    <w:rsid w:val="00592413"/>
    <w:rsid w:val="0059292C"/>
    <w:rsid w:val="00592D88"/>
    <w:rsid w:val="0059391F"/>
    <w:rsid w:val="005942FD"/>
    <w:rsid w:val="00594C62"/>
    <w:rsid w:val="00595506"/>
    <w:rsid w:val="00597236"/>
    <w:rsid w:val="005A06F1"/>
    <w:rsid w:val="005A11E3"/>
    <w:rsid w:val="005A2ABB"/>
    <w:rsid w:val="005A2BBB"/>
    <w:rsid w:val="005A4B45"/>
    <w:rsid w:val="005A5016"/>
    <w:rsid w:val="005A6E58"/>
    <w:rsid w:val="005B1AD0"/>
    <w:rsid w:val="005B6E5C"/>
    <w:rsid w:val="005B6FCF"/>
    <w:rsid w:val="005C01C7"/>
    <w:rsid w:val="005C1EF6"/>
    <w:rsid w:val="005C22AC"/>
    <w:rsid w:val="005C2673"/>
    <w:rsid w:val="005C3DC0"/>
    <w:rsid w:val="005C3E4C"/>
    <w:rsid w:val="005C4103"/>
    <w:rsid w:val="005C4348"/>
    <w:rsid w:val="005C4A1B"/>
    <w:rsid w:val="005C4E5F"/>
    <w:rsid w:val="005C62CF"/>
    <w:rsid w:val="005C6607"/>
    <w:rsid w:val="005C67E9"/>
    <w:rsid w:val="005C6A6A"/>
    <w:rsid w:val="005C6D59"/>
    <w:rsid w:val="005C762E"/>
    <w:rsid w:val="005D3B2E"/>
    <w:rsid w:val="005D3ED4"/>
    <w:rsid w:val="005D40E7"/>
    <w:rsid w:val="005D4DB1"/>
    <w:rsid w:val="005D5F8B"/>
    <w:rsid w:val="005D6B48"/>
    <w:rsid w:val="005D788A"/>
    <w:rsid w:val="005D7BCA"/>
    <w:rsid w:val="005E019D"/>
    <w:rsid w:val="005E0345"/>
    <w:rsid w:val="005E2259"/>
    <w:rsid w:val="005E295C"/>
    <w:rsid w:val="005E30D4"/>
    <w:rsid w:val="005E3196"/>
    <w:rsid w:val="005E73D2"/>
    <w:rsid w:val="005E7CCF"/>
    <w:rsid w:val="005F01E6"/>
    <w:rsid w:val="005F02D8"/>
    <w:rsid w:val="005F1B88"/>
    <w:rsid w:val="005F50B3"/>
    <w:rsid w:val="005F732C"/>
    <w:rsid w:val="006007C1"/>
    <w:rsid w:val="006048F3"/>
    <w:rsid w:val="00604F95"/>
    <w:rsid w:val="00605734"/>
    <w:rsid w:val="00610784"/>
    <w:rsid w:val="00610A9C"/>
    <w:rsid w:val="00610C33"/>
    <w:rsid w:val="00610E3E"/>
    <w:rsid w:val="00611DC9"/>
    <w:rsid w:val="00612471"/>
    <w:rsid w:val="00614094"/>
    <w:rsid w:val="00614ECA"/>
    <w:rsid w:val="006150AD"/>
    <w:rsid w:val="00617030"/>
    <w:rsid w:val="006174A8"/>
    <w:rsid w:val="006228C2"/>
    <w:rsid w:val="0062408E"/>
    <w:rsid w:val="00626DAF"/>
    <w:rsid w:val="00630C31"/>
    <w:rsid w:val="00631126"/>
    <w:rsid w:val="0063115B"/>
    <w:rsid w:val="00631836"/>
    <w:rsid w:val="006324F2"/>
    <w:rsid w:val="006360BD"/>
    <w:rsid w:val="006373E3"/>
    <w:rsid w:val="00637BC3"/>
    <w:rsid w:val="006413E7"/>
    <w:rsid w:val="00642D76"/>
    <w:rsid w:val="006435BD"/>
    <w:rsid w:val="00643804"/>
    <w:rsid w:val="00643B49"/>
    <w:rsid w:val="00643DE3"/>
    <w:rsid w:val="006461CB"/>
    <w:rsid w:val="006469A2"/>
    <w:rsid w:val="00646BDF"/>
    <w:rsid w:val="0065012B"/>
    <w:rsid w:val="00650CA0"/>
    <w:rsid w:val="00650FE3"/>
    <w:rsid w:val="006518E8"/>
    <w:rsid w:val="00653345"/>
    <w:rsid w:val="006539B5"/>
    <w:rsid w:val="00653AC7"/>
    <w:rsid w:val="006543AC"/>
    <w:rsid w:val="0065517E"/>
    <w:rsid w:val="006621B7"/>
    <w:rsid w:val="0066316C"/>
    <w:rsid w:val="006637DA"/>
    <w:rsid w:val="00663DC8"/>
    <w:rsid w:val="00665B8B"/>
    <w:rsid w:val="006662BB"/>
    <w:rsid w:val="00666782"/>
    <w:rsid w:val="00667ED5"/>
    <w:rsid w:val="0067027A"/>
    <w:rsid w:val="0067233A"/>
    <w:rsid w:val="0067704B"/>
    <w:rsid w:val="0067791D"/>
    <w:rsid w:val="00677E6E"/>
    <w:rsid w:val="00680A8D"/>
    <w:rsid w:val="00682186"/>
    <w:rsid w:val="00682AD2"/>
    <w:rsid w:val="00685286"/>
    <w:rsid w:val="00685911"/>
    <w:rsid w:val="00690539"/>
    <w:rsid w:val="0069292C"/>
    <w:rsid w:val="00693619"/>
    <w:rsid w:val="00693E50"/>
    <w:rsid w:val="006971CA"/>
    <w:rsid w:val="00697930"/>
    <w:rsid w:val="00697A73"/>
    <w:rsid w:val="006A0B42"/>
    <w:rsid w:val="006A0D89"/>
    <w:rsid w:val="006A3338"/>
    <w:rsid w:val="006A46D3"/>
    <w:rsid w:val="006A497A"/>
    <w:rsid w:val="006A57A2"/>
    <w:rsid w:val="006A5E27"/>
    <w:rsid w:val="006A66FF"/>
    <w:rsid w:val="006A6F86"/>
    <w:rsid w:val="006B006A"/>
    <w:rsid w:val="006B123C"/>
    <w:rsid w:val="006B19D2"/>
    <w:rsid w:val="006B647A"/>
    <w:rsid w:val="006B6747"/>
    <w:rsid w:val="006B6FD6"/>
    <w:rsid w:val="006B78E5"/>
    <w:rsid w:val="006C16EC"/>
    <w:rsid w:val="006C2FC6"/>
    <w:rsid w:val="006D00C1"/>
    <w:rsid w:val="006D188F"/>
    <w:rsid w:val="006D22D9"/>
    <w:rsid w:val="006D2B01"/>
    <w:rsid w:val="006D34C0"/>
    <w:rsid w:val="006D3584"/>
    <w:rsid w:val="006D38F2"/>
    <w:rsid w:val="006D52C1"/>
    <w:rsid w:val="006D59ED"/>
    <w:rsid w:val="006D613C"/>
    <w:rsid w:val="006D7535"/>
    <w:rsid w:val="006D756C"/>
    <w:rsid w:val="006D798B"/>
    <w:rsid w:val="006E00F3"/>
    <w:rsid w:val="006E26EB"/>
    <w:rsid w:val="006E7216"/>
    <w:rsid w:val="006F0CD4"/>
    <w:rsid w:val="006F1731"/>
    <w:rsid w:val="006F22E1"/>
    <w:rsid w:val="006F327A"/>
    <w:rsid w:val="006F50D8"/>
    <w:rsid w:val="006F57FD"/>
    <w:rsid w:val="006F76BA"/>
    <w:rsid w:val="006F789C"/>
    <w:rsid w:val="006F7F65"/>
    <w:rsid w:val="0070087B"/>
    <w:rsid w:val="007008FD"/>
    <w:rsid w:val="00702797"/>
    <w:rsid w:val="007029CB"/>
    <w:rsid w:val="00706A07"/>
    <w:rsid w:val="00707146"/>
    <w:rsid w:val="007102A3"/>
    <w:rsid w:val="00713D49"/>
    <w:rsid w:val="00714B6B"/>
    <w:rsid w:val="007157CB"/>
    <w:rsid w:val="0071635B"/>
    <w:rsid w:val="00717514"/>
    <w:rsid w:val="00717A76"/>
    <w:rsid w:val="0072133D"/>
    <w:rsid w:val="00723FA5"/>
    <w:rsid w:val="007248A2"/>
    <w:rsid w:val="00724B95"/>
    <w:rsid w:val="00724BFC"/>
    <w:rsid w:val="0072530F"/>
    <w:rsid w:val="00725D24"/>
    <w:rsid w:val="00731602"/>
    <w:rsid w:val="00734573"/>
    <w:rsid w:val="007400D9"/>
    <w:rsid w:val="00740C82"/>
    <w:rsid w:val="0074137D"/>
    <w:rsid w:val="00741606"/>
    <w:rsid w:val="00741D65"/>
    <w:rsid w:val="00741E04"/>
    <w:rsid w:val="00743880"/>
    <w:rsid w:val="00746324"/>
    <w:rsid w:val="00747418"/>
    <w:rsid w:val="0075111B"/>
    <w:rsid w:val="007511A8"/>
    <w:rsid w:val="007518BC"/>
    <w:rsid w:val="00752220"/>
    <w:rsid w:val="00754124"/>
    <w:rsid w:val="0075596C"/>
    <w:rsid w:val="00756D46"/>
    <w:rsid w:val="00757943"/>
    <w:rsid w:val="00761AA8"/>
    <w:rsid w:val="00762954"/>
    <w:rsid w:val="00762D7F"/>
    <w:rsid w:val="0076346C"/>
    <w:rsid w:val="007637A7"/>
    <w:rsid w:val="007643FB"/>
    <w:rsid w:val="00764876"/>
    <w:rsid w:val="00764B56"/>
    <w:rsid w:val="00765F80"/>
    <w:rsid w:val="0076708C"/>
    <w:rsid w:val="00771351"/>
    <w:rsid w:val="00773CDA"/>
    <w:rsid w:val="007743EC"/>
    <w:rsid w:val="0077525E"/>
    <w:rsid w:val="007752C6"/>
    <w:rsid w:val="0077561A"/>
    <w:rsid w:val="0078031D"/>
    <w:rsid w:val="00780691"/>
    <w:rsid w:val="007822B0"/>
    <w:rsid w:val="00785F10"/>
    <w:rsid w:val="00785F2A"/>
    <w:rsid w:val="00790633"/>
    <w:rsid w:val="00795C1E"/>
    <w:rsid w:val="00797F66"/>
    <w:rsid w:val="007A206F"/>
    <w:rsid w:val="007A317D"/>
    <w:rsid w:val="007A346D"/>
    <w:rsid w:val="007A3A04"/>
    <w:rsid w:val="007A5E39"/>
    <w:rsid w:val="007A5F0C"/>
    <w:rsid w:val="007A68AF"/>
    <w:rsid w:val="007A6D76"/>
    <w:rsid w:val="007B2645"/>
    <w:rsid w:val="007B35F2"/>
    <w:rsid w:val="007B4BDA"/>
    <w:rsid w:val="007B5F50"/>
    <w:rsid w:val="007B783D"/>
    <w:rsid w:val="007C2C16"/>
    <w:rsid w:val="007C49E2"/>
    <w:rsid w:val="007C4BD9"/>
    <w:rsid w:val="007C4EEF"/>
    <w:rsid w:val="007C66EC"/>
    <w:rsid w:val="007C6CAA"/>
    <w:rsid w:val="007D0BBA"/>
    <w:rsid w:val="007D0D43"/>
    <w:rsid w:val="007D0FC7"/>
    <w:rsid w:val="007D477D"/>
    <w:rsid w:val="007D58A5"/>
    <w:rsid w:val="007D5AB3"/>
    <w:rsid w:val="007D74F8"/>
    <w:rsid w:val="007E0F7D"/>
    <w:rsid w:val="007E12E5"/>
    <w:rsid w:val="007E1744"/>
    <w:rsid w:val="007E23F8"/>
    <w:rsid w:val="007E34CA"/>
    <w:rsid w:val="007E4266"/>
    <w:rsid w:val="007E4F4B"/>
    <w:rsid w:val="007F06A4"/>
    <w:rsid w:val="007F0793"/>
    <w:rsid w:val="007F0A35"/>
    <w:rsid w:val="007F0C33"/>
    <w:rsid w:val="007F17AC"/>
    <w:rsid w:val="007F1A50"/>
    <w:rsid w:val="007F208F"/>
    <w:rsid w:val="007F2327"/>
    <w:rsid w:val="00801BD0"/>
    <w:rsid w:val="00802678"/>
    <w:rsid w:val="0080577D"/>
    <w:rsid w:val="00807036"/>
    <w:rsid w:val="008073F4"/>
    <w:rsid w:val="00810214"/>
    <w:rsid w:val="00813231"/>
    <w:rsid w:val="00816954"/>
    <w:rsid w:val="008205E7"/>
    <w:rsid w:val="0082383E"/>
    <w:rsid w:val="00823C7B"/>
    <w:rsid w:val="00824888"/>
    <w:rsid w:val="00826C3A"/>
    <w:rsid w:val="00827EDB"/>
    <w:rsid w:val="008335C0"/>
    <w:rsid w:val="008337DC"/>
    <w:rsid w:val="00834059"/>
    <w:rsid w:val="0083415A"/>
    <w:rsid w:val="008374FE"/>
    <w:rsid w:val="00840882"/>
    <w:rsid w:val="0084203D"/>
    <w:rsid w:val="00842111"/>
    <w:rsid w:val="00845E9F"/>
    <w:rsid w:val="00845FB3"/>
    <w:rsid w:val="00846123"/>
    <w:rsid w:val="00846A5E"/>
    <w:rsid w:val="0084757A"/>
    <w:rsid w:val="00851800"/>
    <w:rsid w:val="00852984"/>
    <w:rsid w:val="00852A34"/>
    <w:rsid w:val="00854654"/>
    <w:rsid w:val="0085555C"/>
    <w:rsid w:val="0085599D"/>
    <w:rsid w:val="008562D0"/>
    <w:rsid w:val="0085659A"/>
    <w:rsid w:val="00860625"/>
    <w:rsid w:val="00861341"/>
    <w:rsid w:val="00861851"/>
    <w:rsid w:val="00861883"/>
    <w:rsid w:val="008623BD"/>
    <w:rsid w:val="00862681"/>
    <w:rsid w:val="0086377E"/>
    <w:rsid w:val="00863D4F"/>
    <w:rsid w:val="00865EC6"/>
    <w:rsid w:val="00866004"/>
    <w:rsid w:val="00867BB3"/>
    <w:rsid w:val="00871634"/>
    <w:rsid w:val="0087289E"/>
    <w:rsid w:val="0087304D"/>
    <w:rsid w:val="0087320A"/>
    <w:rsid w:val="00875731"/>
    <w:rsid w:val="0088101C"/>
    <w:rsid w:val="00881C22"/>
    <w:rsid w:val="00882FF3"/>
    <w:rsid w:val="0088344E"/>
    <w:rsid w:val="008862F3"/>
    <w:rsid w:val="00891A57"/>
    <w:rsid w:val="00891C09"/>
    <w:rsid w:val="0089292F"/>
    <w:rsid w:val="0089355A"/>
    <w:rsid w:val="0089368C"/>
    <w:rsid w:val="0089424E"/>
    <w:rsid w:val="00897900"/>
    <w:rsid w:val="008A01E2"/>
    <w:rsid w:val="008A1101"/>
    <w:rsid w:val="008A29F1"/>
    <w:rsid w:val="008A3B49"/>
    <w:rsid w:val="008A5225"/>
    <w:rsid w:val="008A7CED"/>
    <w:rsid w:val="008A7D34"/>
    <w:rsid w:val="008B0DA3"/>
    <w:rsid w:val="008B1D66"/>
    <w:rsid w:val="008B1E01"/>
    <w:rsid w:val="008B59FC"/>
    <w:rsid w:val="008B5A2C"/>
    <w:rsid w:val="008B6FA7"/>
    <w:rsid w:val="008B7047"/>
    <w:rsid w:val="008B70D4"/>
    <w:rsid w:val="008C23FF"/>
    <w:rsid w:val="008C32EC"/>
    <w:rsid w:val="008C7B95"/>
    <w:rsid w:val="008D0620"/>
    <w:rsid w:val="008D0E55"/>
    <w:rsid w:val="008D10BD"/>
    <w:rsid w:val="008D20AE"/>
    <w:rsid w:val="008D3934"/>
    <w:rsid w:val="008D4171"/>
    <w:rsid w:val="008D5768"/>
    <w:rsid w:val="008D5A2D"/>
    <w:rsid w:val="008D7501"/>
    <w:rsid w:val="008D75F6"/>
    <w:rsid w:val="008E085C"/>
    <w:rsid w:val="008E14DB"/>
    <w:rsid w:val="008E3042"/>
    <w:rsid w:val="008E3728"/>
    <w:rsid w:val="008E5DC7"/>
    <w:rsid w:val="008E5FFF"/>
    <w:rsid w:val="008E6F49"/>
    <w:rsid w:val="008F350D"/>
    <w:rsid w:val="008F3AF3"/>
    <w:rsid w:val="008F5F99"/>
    <w:rsid w:val="008F7F7F"/>
    <w:rsid w:val="00901075"/>
    <w:rsid w:val="00901392"/>
    <w:rsid w:val="00902074"/>
    <w:rsid w:val="009020A1"/>
    <w:rsid w:val="0090228C"/>
    <w:rsid w:val="00902C06"/>
    <w:rsid w:val="009038BE"/>
    <w:rsid w:val="009049AE"/>
    <w:rsid w:val="009063D1"/>
    <w:rsid w:val="00906B64"/>
    <w:rsid w:val="00906CBE"/>
    <w:rsid w:val="00907A0D"/>
    <w:rsid w:val="00907DCB"/>
    <w:rsid w:val="0091083F"/>
    <w:rsid w:val="00910DA1"/>
    <w:rsid w:val="00912127"/>
    <w:rsid w:val="00913AEF"/>
    <w:rsid w:val="0091419E"/>
    <w:rsid w:val="00917154"/>
    <w:rsid w:val="009173E0"/>
    <w:rsid w:val="00917D77"/>
    <w:rsid w:val="00920644"/>
    <w:rsid w:val="0092067F"/>
    <w:rsid w:val="0092325C"/>
    <w:rsid w:val="00923F7D"/>
    <w:rsid w:val="00924082"/>
    <w:rsid w:val="00925851"/>
    <w:rsid w:val="00927D48"/>
    <w:rsid w:val="00930B42"/>
    <w:rsid w:val="00931CDF"/>
    <w:rsid w:val="00933DAC"/>
    <w:rsid w:val="00934DC2"/>
    <w:rsid w:val="00936041"/>
    <w:rsid w:val="00936314"/>
    <w:rsid w:val="009425F4"/>
    <w:rsid w:val="00942F80"/>
    <w:rsid w:val="00947063"/>
    <w:rsid w:val="0095237D"/>
    <w:rsid w:val="009530CC"/>
    <w:rsid w:val="00953B48"/>
    <w:rsid w:val="00953F40"/>
    <w:rsid w:val="00955F5F"/>
    <w:rsid w:val="00956A5D"/>
    <w:rsid w:val="00957D0B"/>
    <w:rsid w:val="0096086E"/>
    <w:rsid w:val="009612B4"/>
    <w:rsid w:val="00962B6C"/>
    <w:rsid w:val="00962CD3"/>
    <w:rsid w:val="00963402"/>
    <w:rsid w:val="00963D18"/>
    <w:rsid w:val="0096405E"/>
    <w:rsid w:val="00964D80"/>
    <w:rsid w:val="00965D2E"/>
    <w:rsid w:val="009677F7"/>
    <w:rsid w:val="0097052B"/>
    <w:rsid w:val="009709B3"/>
    <w:rsid w:val="00972D98"/>
    <w:rsid w:val="0097311F"/>
    <w:rsid w:val="00976B98"/>
    <w:rsid w:val="00980256"/>
    <w:rsid w:val="00980547"/>
    <w:rsid w:val="00980871"/>
    <w:rsid w:val="00980899"/>
    <w:rsid w:val="00981BC5"/>
    <w:rsid w:val="0098459E"/>
    <w:rsid w:val="00986B79"/>
    <w:rsid w:val="00987734"/>
    <w:rsid w:val="00987820"/>
    <w:rsid w:val="00990172"/>
    <w:rsid w:val="0099153D"/>
    <w:rsid w:val="00993FFB"/>
    <w:rsid w:val="00994FBC"/>
    <w:rsid w:val="009957DB"/>
    <w:rsid w:val="0099652A"/>
    <w:rsid w:val="00996BB5"/>
    <w:rsid w:val="009A110C"/>
    <w:rsid w:val="009A201F"/>
    <w:rsid w:val="009A698E"/>
    <w:rsid w:val="009A7889"/>
    <w:rsid w:val="009B0A89"/>
    <w:rsid w:val="009B1247"/>
    <w:rsid w:val="009B2531"/>
    <w:rsid w:val="009B6CC8"/>
    <w:rsid w:val="009C1104"/>
    <w:rsid w:val="009C1E28"/>
    <w:rsid w:val="009C2027"/>
    <w:rsid w:val="009C3822"/>
    <w:rsid w:val="009C3EAE"/>
    <w:rsid w:val="009C46C1"/>
    <w:rsid w:val="009C4706"/>
    <w:rsid w:val="009C54B5"/>
    <w:rsid w:val="009C6987"/>
    <w:rsid w:val="009C717A"/>
    <w:rsid w:val="009D0E4D"/>
    <w:rsid w:val="009D179C"/>
    <w:rsid w:val="009D1AEF"/>
    <w:rsid w:val="009D2068"/>
    <w:rsid w:val="009D3AF2"/>
    <w:rsid w:val="009D45A9"/>
    <w:rsid w:val="009D5132"/>
    <w:rsid w:val="009D615E"/>
    <w:rsid w:val="009D7C83"/>
    <w:rsid w:val="009E04E5"/>
    <w:rsid w:val="009E0B6E"/>
    <w:rsid w:val="009E0D67"/>
    <w:rsid w:val="009E135F"/>
    <w:rsid w:val="009E5D24"/>
    <w:rsid w:val="009E7437"/>
    <w:rsid w:val="009F15CE"/>
    <w:rsid w:val="009F1968"/>
    <w:rsid w:val="009F2537"/>
    <w:rsid w:val="009F2D2E"/>
    <w:rsid w:val="009F4114"/>
    <w:rsid w:val="009F47C0"/>
    <w:rsid w:val="009F49DC"/>
    <w:rsid w:val="009F5321"/>
    <w:rsid w:val="009F59EB"/>
    <w:rsid w:val="009F65D1"/>
    <w:rsid w:val="009F6D51"/>
    <w:rsid w:val="00A00728"/>
    <w:rsid w:val="00A00EDB"/>
    <w:rsid w:val="00A01947"/>
    <w:rsid w:val="00A03767"/>
    <w:rsid w:val="00A04F44"/>
    <w:rsid w:val="00A053A1"/>
    <w:rsid w:val="00A1232E"/>
    <w:rsid w:val="00A134E7"/>
    <w:rsid w:val="00A135C1"/>
    <w:rsid w:val="00A13BD7"/>
    <w:rsid w:val="00A158E0"/>
    <w:rsid w:val="00A15BB6"/>
    <w:rsid w:val="00A15D79"/>
    <w:rsid w:val="00A17868"/>
    <w:rsid w:val="00A179A4"/>
    <w:rsid w:val="00A23B5F"/>
    <w:rsid w:val="00A2452B"/>
    <w:rsid w:val="00A25CC7"/>
    <w:rsid w:val="00A25D2E"/>
    <w:rsid w:val="00A26296"/>
    <w:rsid w:val="00A26D44"/>
    <w:rsid w:val="00A27F64"/>
    <w:rsid w:val="00A27FF2"/>
    <w:rsid w:val="00A3114A"/>
    <w:rsid w:val="00A3215E"/>
    <w:rsid w:val="00A33CF6"/>
    <w:rsid w:val="00A358BE"/>
    <w:rsid w:val="00A3624F"/>
    <w:rsid w:val="00A37F2D"/>
    <w:rsid w:val="00A40DAF"/>
    <w:rsid w:val="00A41B64"/>
    <w:rsid w:val="00A4301A"/>
    <w:rsid w:val="00A4547A"/>
    <w:rsid w:val="00A468DA"/>
    <w:rsid w:val="00A47DAD"/>
    <w:rsid w:val="00A5115B"/>
    <w:rsid w:val="00A51FCD"/>
    <w:rsid w:val="00A5269A"/>
    <w:rsid w:val="00A5291C"/>
    <w:rsid w:val="00A55400"/>
    <w:rsid w:val="00A56E64"/>
    <w:rsid w:val="00A57B42"/>
    <w:rsid w:val="00A62D20"/>
    <w:rsid w:val="00A63464"/>
    <w:rsid w:val="00A644C9"/>
    <w:rsid w:val="00A65448"/>
    <w:rsid w:val="00A65CAC"/>
    <w:rsid w:val="00A7050E"/>
    <w:rsid w:val="00A71013"/>
    <w:rsid w:val="00A711D4"/>
    <w:rsid w:val="00A71C72"/>
    <w:rsid w:val="00A73784"/>
    <w:rsid w:val="00A74068"/>
    <w:rsid w:val="00A74C40"/>
    <w:rsid w:val="00A755A5"/>
    <w:rsid w:val="00A75C97"/>
    <w:rsid w:val="00A75F0D"/>
    <w:rsid w:val="00A75FC9"/>
    <w:rsid w:val="00A761F1"/>
    <w:rsid w:val="00A763E2"/>
    <w:rsid w:val="00A76E01"/>
    <w:rsid w:val="00A76E41"/>
    <w:rsid w:val="00A76F4D"/>
    <w:rsid w:val="00A776E6"/>
    <w:rsid w:val="00A80114"/>
    <w:rsid w:val="00A8104E"/>
    <w:rsid w:val="00A84DD6"/>
    <w:rsid w:val="00A862BB"/>
    <w:rsid w:val="00A8674A"/>
    <w:rsid w:val="00A901EF"/>
    <w:rsid w:val="00A91BFF"/>
    <w:rsid w:val="00A9608B"/>
    <w:rsid w:val="00AA0057"/>
    <w:rsid w:val="00AA2616"/>
    <w:rsid w:val="00AA3CE4"/>
    <w:rsid w:val="00AA3D1D"/>
    <w:rsid w:val="00AA4418"/>
    <w:rsid w:val="00AA7AD7"/>
    <w:rsid w:val="00AA7BB4"/>
    <w:rsid w:val="00AB2D5F"/>
    <w:rsid w:val="00AB30A4"/>
    <w:rsid w:val="00AB3292"/>
    <w:rsid w:val="00AC0455"/>
    <w:rsid w:val="00AC3F40"/>
    <w:rsid w:val="00AC55B9"/>
    <w:rsid w:val="00AC5805"/>
    <w:rsid w:val="00AC58A1"/>
    <w:rsid w:val="00AC59F6"/>
    <w:rsid w:val="00AC623A"/>
    <w:rsid w:val="00AC656A"/>
    <w:rsid w:val="00AD23AE"/>
    <w:rsid w:val="00AD2BD4"/>
    <w:rsid w:val="00AD3EFC"/>
    <w:rsid w:val="00AD5CD7"/>
    <w:rsid w:val="00AD686D"/>
    <w:rsid w:val="00AD7354"/>
    <w:rsid w:val="00AD75C7"/>
    <w:rsid w:val="00AE07B6"/>
    <w:rsid w:val="00AE0B47"/>
    <w:rsid w:val="00AE1D2E"/>
    <w:rsid w:val="00AE490B"/>
    <w:rsid w:val="00AE57BC"/>
    <w:rsid w:val="00AF09A8"/>
    <w:rsid w:val="00AF0A76"/>
    <w:rsid w:val="00AF0B72"/>
    <w:rsid w:val="00AF1285"/>
    <w:rsid w:val="00AF3779"/>
    <w:rsid w:val="00AF3823"/>
    <w:rsid w:val="00AF6C37"/>
    <w:rsid w:val="00B04B5A"/>
    <w:rsid w:val="00B06B0F"/>
    <w:rsid w:val="00B07D82"/>
    <w:rsid w:val="00B103B7"/>
    <w:rsid w:val="00B1068E"/>
    <w:rsid w:val="00B10733"/>
    <w:rsid w:val="00B10C99"/>
    <w:rsid w:val="00B205EC"/>
    <w:rsid w:val="00B25A06"/>
    <w:rsid w:val="00B27898"/>
    <w:rsid w:val="00B27D1E"/>
    <w:rsid w:val="00B32588"/>
    <w:rsid w:val="00B35CFC"/>
    <w:rsid w:val="00B370AB"/>
    <w:rsid w:val="00B3787F"/>
    <w:rsid w:val="00B37D1B"/>
    <w:rsid w:val="00B4146D"/>
    <w:rsid w:val="00B41799"/>
    <w:rsid w:val="00B417D2"/>
    <w:rsid w:val="00B41DD6"/>
    <w:rsid w:val="00B4377A"/>
    <w:rsid w:val="00B43D54"/>
    <w:rsid w:val="00B441F3"/>
    <w:rsid w:val="00B4454A"/>
    <w:rsid w:val="00B44C78"/>
    <w:rsid w:val="00B4776C"/>
    <w:rsid w:val="00B509B7"/>
    <w:rsid w:val="00B52B18"/>
    <w:rsid w:val="00B52D6F"/>
    <w:rsid w:val="00B542E0"/>
    <w:rsid w:val="00B54C38"/>
    <w:rsid w:val="00B55555"/>
    <w:rsid w:val="00B5772E"/>
    <w:rsid w:val="00B5796C"/>
    <w:rsid w:val="00B6003A"/>
    <w:rsid w:val="00B60E20"/>
    <w:rsid w:val="00B635F4"/>
    <w:rsid w:val="00B654BA"/>
    <w:rsid w:val="00B6564F"/>
    <w:rsid w:val="00B67F3F"/>
    <w:rsid w:val="00B713B0"/>
    <w:rsid w:val="00B717FF"/>
    <w:rsid w:val="00B7508C"/>
    <w:rsid w:val="00B77F1A"/>
    <w:rsid w:val="00B8026D"/>
    <w:rsid w:val="00B8026F"/>
    <w:rsid w:val="00B80295"/>
    <w:rsid w:val="00B816E2"/>
    <w:rsid w:val="00B82049"/>
    <w:rsid w:val="00B823E4"/>
    <w:rsid w:val="00B82512"/>
    <w:rsid w:val="00B836B5"/>
    <w:rsid w:val="00B87590"/>
    <w:rsid w:val="00B90322"/>
    <w:rsid w:val="00B9204C"/>
    <w:rsid w:val="00B93435"/>
    <w:rsid w:val="00B936EA"/>
    <w:rsid w:val="00B939D1"/>
    <w:rsid w:val="00B94BBF"/>
    <w:rsid w:val="00B97EC0"/>
    <w:rsid w:val="00BA12B6"/>
    <w:rsid w:val="00BA358E"/>
    <w:rsid w:val="00BA3DB6"/>
    <w:rsid w:val="00BA4409"/>
    <w:rsid w:val="00BA44F3"/>
    <w:rsid w:val="00BA57EF"/>
    <w:rsid w:val="00BA7063"/>
    <w:rsid w:val="00BB0EC5"/>
    <w:rsid w:val="00BB144B"/>
    <w:rsid w:val="00BB3BAB"/>
    <w:rsid w:val="00BB46B2"/>
    <w:rsid w:val="00BB7090"/>
    <w:rsid w:val="00BC0CF2"/>
    <w:rsid w:val="00BC240D"/>
    <w:rsid w:val="00BC30CB"/>
    <w:rsid w:val="00BC497D"/>
    <w:rsid w:val="00BC74B7"/>
    <w:rsid w:val="00BC758E"/>
    <w:rsid w:val="00BD160A"/>
    <w:rsid w:val="00BD1EEA"/>
    <w:rsid w:val="00BD22A5"/>
    <w:rsid w:val="00BD2B0B"/>
    <w:rsid w:val="00BD3B78"/>
    <w:rsid w:val="00BD3F8F"/>
    <w:rsid w:val="00BD4891"/>
    <w:rsid w:val="00BD6DD5"/>
    <w:rsid w:val="00BD6EEB"/>
    <w:rsid w:val="00BE0CB8"/>
    <w:rsid w:val="00BE26AA"/>
    <w:rsid w:val="00BE288D"/>
    <w:rsid w:val="00BE3840"/>
    <w:rsid w:val="00BE3CBC"/>
    <w:rsid w:val="00BE433C"/>
    <w:rsid w:val="00BE4F1B"/>
    <w:rsid w:val="00BE5BFE"/>
    <w:rsid w:val="00BE6140"/>
    <w:rsid w:val="00BE7871"/>
    <w:rsid w:val="00BE7D0F"/>
    <w:rsid w:val="00BF0386"/>
    <w:rsid w:val="00BF49D9"/>
    <w:rsid w:val="00BF4DD8"/>
    <w:rsid w:val="00BF4E81"/>
    <w:rsid w:val="00BF77A5"/>
    <w:rsid w:val="00BF79C1"/>
    <w:rsid w:val="00C00026"/>
    <w:rsid w:val="00C00C2A"/>
    <w:rsid w:val="00C05527"/>
    <w:rsid w:val="00C07EC1"/>
    <w:rsid w:val="00C11431"/>
    <w:rsid w:val="00C12509"/>
    <w:rsid w:val="00C143C3"/>
    <w:rsid w:val="00C15319"/>
    <w:rsid w:val="00C168CD"/>
    <w:rsid w:val="00C1736A"/>
    <w:rsid w:val="00C20E71"/>
    <w:rsid w:val="00C22A85"/>
    <w:rsid w:val="00C23212"/>
    <w:rsid w:val="00C23CE7"/>
    <w:rsid w:val="00C23D40"/>
    <w:rsid w:val="00C253B9"/>
    <w:rsid w:val="00C25A7E"/>
    <w:rsid w:val="00C25F1C"/>
    <w:rsid w:val="00C27592"/>
    <w:rsid w:val="00C31704"/>
    <w:rsid w:val="00C3237C"/>
    <w:rsid w:val="00C3265D"/>
    <w:rsid w:val="00C326D1"/>
    <w:rsid w:val="00C34DA5"/>
    <w:rsid w:val="00C35251"/>
    <w:rsid w:val="00C354CC"/>
    <w:rsid w:val="00C35A20"/>
    <w:rsid w:val="00C36F2C"/>
    <w:rsid w:val="00C40F20"/>
    <w:rsid w:val="00C428B0"/>
    <w:rsid w:val="00C442EE"/>
    <w:rsid w:val="00C44C80"/>
    <w:rsid w:val="00C46E2D"/>
    <w:rsid w:val="00C5015A"/>
    <w:rsid w:val="00C50289"/>
    <w:rsid w:val="00C555C1"/>
    <w:rsid w:val="00C61183"/>
    <w:rsid w:val="00C63271"/>
    <w:rsid w:val="00C66F8B"/>
    <w:rsid w:val="00C70C2F"/>
    <w:rsid w:val="00C7105E"/>
    <w:rsid w:val="00C7696F"/>
    <w:rsid w:val="00C76A81"/>
    <w:rsid w:val="00C76F7A"/>
    <w:rsid w:val="00C80B32"/>
    <w:rsid w:val="00C80E9D"/>
    <w:rsid w:val="00C81BB7"/>
    <w:rsid w:val="00C854AD"/>
    <w:rsid w:val="00C86C11"/>
    <w:rsid w:val="00C9012E"/>
    <w:rsid w:val="00C91CEC"/>
    <w:rsid w:val="00C92D7B"/>
    <w:rsid w:val="00C93749"/>
    <w:rsid w:val="00C937CB"/>
    <w:rsid w:val="00C94EED"/>
    <w:rsid w:val="00C9573A"/>
    <w:rsid w:val="00C96CE5"/>
    <w:rsid w:val="00C96D15"/>
    <w:rsid w:val="00CA12FA"/>
    <w:rsid w:val="00CA4A26"/>
    <w:rsid w:val="00CA4C1E"/>
    <w:rsid w:val="00CA54D5"/>
    <w:rsid w:val="00CA5B66"/>
    <w:rsid w:val="00CA73F0"/>
    <w:rsid w:val="00CB142D"/>
    <w:rsid w:val="00CB3892"/>
    <w:rsid w:val="00CB3D92"/>
    <w:rsid w:val="00CB5375"/>
    <w:rsid w:val="00CB560B"/>
    <w:rsid w:val="00CB649C"/>
    <w:rsid w:val="00CB7B66"/>
    <w:rsid w:val="00CC01C1"/>
    <w:rsid w:val="00CC2BC1"/>
    <w:rsid w:val="00CC3507"/>
    <w:rsid w:val="00CC3861"/>
    <w:rsid w:val="00CC70E3"/>
    <w:rsid w:val="00CC72EE"/>
    <w:rsid w:val="00CD1B2B"/>
    <w:rsid w:val="00CD367C"/>
    <w:rsid w:val="00CD3F1C"/>
    <w:rsid w:val="00CD572B"/>
    <w:rsid w:val="00CD5745"/>
    <w:rsid w:val="00CD5DAE"/>
    <w:rsid w:val="00CD62F8"/>
    <w:rsid w:val="00CD75D6"/>
    <w:rsid w:val="00CE03AF"/>
    <w:rsid w:val="00CE4E65"/>
    <w:rsid w:val="00CE52EE"/>
    <w:rsid w:val="00CF05D7"/>
    <w:rsid w:val="00CF1262"/>
    <w:rsid w:val="00CF14E7"/>
    <w:rsid w:val="00CF3A8D"/>
    <w:rsid w:val="00CF5627"/>
    <w:rsid w:val="00CF6E90"/>
    <w:rsid w:val="00CF7F8A"/>
    <w:rsid w:val="00D01BCD"/>
    <w:rsid w:val="00D03AEC"/>
    <w:rsid w:val="00D04026"/>
    <w:rsid w:val="00D048F3"/>
    <w:rsid w:val="00D04DD4"/>
    <w:rsid w:val="00D0554F"/>
    <w:rsid w:val="00D06B7A"/>
    <w:rsid w:val="00D10F8B"/>
    <w:rsid w:val="00D11010"/>
    <w:rsid w:val="00D11DBF"/>
    <w:rsid w:val="00D11F82"/>
    <w:rsid w:val="00D127A4"/>
    <w:rsid w:val="00D12B1D"/>
    <w:rsid w:val="00D12BD9"/>
    <w:rsid w:val="00D13003"/>
    <w:rsid w:val="00D13AF6"/>
    <w:rsid w:val="00D1655C"/>
    <w:rsid w:val="00D16B59"/>
    <w:rsid w:val="00D174FB"/>
    <w:rsid w:val="00D178CF"/>
    <w:rsid w:val="00D207AE"/>
    <w:rsid w:val="00D20D9C"/>
    <w:rsid w:val="00D21CAA"/>
    <w:rsid w:val="00D21EE3"/>
    <w:rsid w:val="00D230C4"/>
    <w:rsid w:val="00D243C9"/>
    <w:rsid w:val="00D2472B"/>
    <w:rsid w:val="00D26B3E"/>
    <w:rsid w:val="00D26F96"/>
    <w:rsid w:val="00D31BCE"/>
    <w:rsid w:val="00D32FB2"/>
    <w:rsid w:val="00D33AD7"/>
    <w:rsid w:val="00D37AD5"/>
    <w:rsid w:val="00D412D7"/>
    <w:rsid w:val="00D43DD7"/>
    <w:rsid w:val="00D44865"/>
    <w:rsid w:val="00D45765"/>
    <w:rsid w:val="00D46E8C"/>
    <w:rsid w:val="00D50779"/>
    <w:rsid w:val="00D5109A"/>
    <w:rsid w:val="00D545A8"/>
    <w:rsid w:val="00D54885"/>
    <w:rsid w:val="00D54C01"/>
    <w:rsid w:val="00D5552C"/>
    <w:rsid w:val="00D55DCB"/>
    <w:rsid w:val="00D6199A"/>
    <w:rsid w:val="00D62211"/>
    <w:rsid w:val="00D63A09"/>
    <w:rsid w:val="00D63AB2"/>
    <w:rsid w:val="00D642B0"/>
    <w:rsid w:val="00D646B6"/>
    <w:rsid w:val="00D65922"/>
    <w:rsid w:val="00D665AD"/>
    <w:rsid w:val="00D6702D"/>
    <w:rsid w:val="00D6750F"/>
    <w:rsid w:val="00D67C63"/>
    <w:rsid w:val="00D67DBA"/>
    <w:rsid w:val="00D7050E"/>
    <w:rsid w:val="00D71172"/>
    <w:rsid w:val="00D7181F"/>
    <w:rsid w:val="00D73B13"/>
    <w:rsid w:val="00D7580F"/>
    <w:rsid w:val="00D75BB7"/>
    <w:rsid w:val="00D76869"/>
    <w:rsid w:val="00D77C06"/>
    <w:rsid w:val="00D80980"/>
    <w:rsid w:val="00D829D4"/>
    <w:rsid w:val="00D82DF5"/>
    <w:rsid w:val="00D834A9"/>
    <w:rsid w:val="00D84B4E"/>
    <w:rsid w:val="00D84DFE"/>
    <w:rsid w:val="00D86D9A"/>
    <w:rsid w:val="00D91883"/>
    <w:rsid w:val="00D92A29"/>
    <w:rsid w:val="00D9330C"/>
    <w:rsid w:val="00D93613"/>
    <w:rsid w:val="00D9391D"/>
    <w:rsid w:val="00D93992"/>
    <w:rsid w:val="00D94500"/>
    <w:rsid w:val="00D9509C"/>
    <w:rsid w:val="00D97A33"/>
    <w:rsid w:val="00DA0334"/>
    <w:rsid w:val="00DA2085"/>
    <w:rsid w:val="00DA2AC9"/>
    <w:rsid w:val="00DA2B98"/>
    <w:rsid w:val="00DA3B8B"/>
    <w:rsid w:val="00DA3C57"/>
    <w:rsid w:val="00DA3D11"/>
    <w:rsid w:val="00DA452A"/>
    <w:rsid w:val="00DA5A25"/>
    <w:rsid w:val="00DB1F1D"/>
    <w:rsid w:val="00DB2546"/>
    <w:rsid w:val="00DB3772"/>
    <w:rsid w:val="00DB43AB"/>
    <w:rsid w:val="00DB48DF"/>
    <w:rsid w:val="00DB567F"/>
    <w:rsid w:val="00DB61FB"/>
    <w:rsid w:val="00DB6A4E"/>
    <w:rsid w:val="00DB7682"/>
    <w:rsid w:val="00DC012B"/>
    <w:rsid w:val="00DC199B"/>
    <w:rsid w:val="00DC3285"/>
    <w:rsid w:val="00DC482E"/>
    <w:rsid w:val="00DC5A18"/>
    <w:rsid w:val="00DC5ECD"/>
    <w:rsid w:val="00DC66B0"/>
    <w:rsid w:val="00DC7F27"/>
    <w:rsid w:val="00DD3AE3"/>
    <w:rsid w:val="00DD4866"/>
    <w:rsid w:val="00DD494E"/>
    <w:rsid w:val="00DD53DC"/>
    <w:rsid w:val="00DD713D"/>
    <w:rsid w:val="00DD7F65"/>
    <w:rsid w:val="00DE2A4B"/>
    <w:rsid w:val="00DE4947"/>
    <w:rsid w:val="00DE7537"/>
    <w:rsid w:val="00DF00B0"/>
    <w:rsid w:val="00DF2BF3"/>
    <w:rsid w:val="00DF30D4"/>
    <w:rsid w:val="00DF36A8"/>
    <w:rsid w:val="00DF3997"/>
    <w:rsid w:val="00DF423C"/>
    <w:rsid w:val="00DF4F83"/>
    <w:rsid w:val="00DF7472"/>
    <w:rsid w:val="00E007BB"/>
    <w:rsid w:val="00E0128E"/>
    <w:rsid w:val="00E019B6"/>
    <w:rsid w:val="00E11E99"/>
    <w:rsid w:val="00E13135"/>
    <w:rsid w:val="00E13D6B"/>
    <w:rsid w:val="00E13D8A"/>
    <w:rsid w:val="00E15B30"/>
    <w:rsid w:val="00E161EE"/>
    <w:rsid w:val="00E219E1"/>
    <w:rsid w:val="00E21C7C"/>
    <w:rsid w:val="00E2254B"/>
    <w:rsid w:val="00E226DB"/>
    <w:rsid w:val="00E23BE5"/>
    <w:rsid w:val="00E2654F"/>
    <w:rsid w:val="00E271E0"/>
    <w:rsid w:val="00E27F34"/>
    <w:rsid w:val="00E3077E"/>
    <w:rsid w:val="00E312CE"/>
    <w:rsid w:val="00E3142C"/>
    <w:rsid w:val="00E3634C"/>
    <w:rsid w:val="00E36716"/>
    <w:rsid w:val="00E3716D"/>
    <w:rsid w:val="00E41DE5"/>
    <w:rsid w:val="00E42CFF"/>
    <w:rsid w:val="00E42FD9"/>
    <w:rsid w:val="00E43EB9"/>
    <w:rsid w:val="00E47A8C"/>
    <w:rsid w:val="00E47C53"/>
    <w:rsid w:val="00E522BE"/>
    <w:rsid w:val="00E53D02"/>
    <w:rsid w:val="00E56626"/>
    <w:rsid w:val="00E6039B"/>
    <w:rsid w:val="00E61834"/>
    <w:rsid w:val="00E61D9E"/>
    <w:rsid w:val="00E62369"/>
    <w:rsid w:val="00E62CEA"/>
    <w:rsid w:val="00E62D17"/>
    <w:rsid w:val="00E63DFD"/>
    <w:rsid w:val="00E6450F"/>
    <w:rsid w:val="00E658A2"/>
    <w:rsid w:val="00E72EAC"/>
    <w:rsid w:val="00E75704"/>
    <w:rsid w:val="00E75D72"/>
    <w:rsid w:val="00E76A2E"/>
    <w:rsid w:val="00E81DAB"/>
    <w:rsid w:val="00E8219F"/>
    <w:rsid w:val="00E82C99"/>
    <w:rsid w:val="00E87805"/>
    <w:rsid w:val="00E905D7"/>
    <w:rsid w:val="00E922A2"/>
    <w:rsid w:val="00E955ED"/>
    <w:rsid w:val="00EA1F82"/>
    <w:rsid w:val="00EA2746"/>
    <w:rsid w:val="00EA2D08"/>
    <w:rsid w:val="00EA3062"/>
    <w:rsid w:val="00EA5135"/>
    <w:rsid w:val="00EA526E"/>
    <w:rsid w:val="00EA5841"/>
    <w:rsid w:val="00EB0F2C"/>
    <w:rsid w:val="00EB11FC"/>
    <w:rsid w:val="00EB368A"/>
    <w:rsid w:val="00EB3E11"/>
    <w:rsid w:val="00EB4DF5"/>
    <w:rsid w:val="00EB6A98"/>
    <w:rsid w:val="00EB6E19"/>
    <w:rsid w:val="00EB71E4"/>
    <w:rsid w:val="00EB78E6"/>
    <w:rsid w:val="00EC04A5"/>
    <w:rsid w:val="00EC0844"/>
    <w:rsid w:val="00EC0C2E"/>
    <w:rsid w:val="00EC0D30"/>
    <w:rsid w:val="00EC15E7"/>
    <w:rsid w:val="00EC4F40"/>
    <w:rsid w:val="00ED01A2"/>
    <w:rsid w:val="00ED0B0C"/>
    <w:rsid w:val="00ED2CCC"/>
    <w:rsid w:val="00ED2F16"/>
    <w:rsid w:val="00ED32A0"/>
    <w:rsid w:val="00ED3F85"/>
    <w:rsid w:val="00ED4486"/>
    <w:rsid w:val="00ED5DAD"/>
    <w:rsid w:val="00ED6278"/>
    <w:rsid w:val="00ED628A"/>
    <w:rsid w:val="00ED6561"/>
    <w:rsid w:val="00EE0636"/>
    <w:rsid w:val="00EE1234"/>
    <w:rsid w:val="00EE2BEB"/>
    <w:rsid w:val="00EE2C84"/>
    <w:rsid w:val="00EE445B"/>
    <w:rsid w:val="00EE44CC"/>
    <w:rsid w:val="00EE4F20"/>
    <w:rsid w:val="00EE6BB0"/>
    <w:rsid w:val="00EE7863"/>
    <w:rsid w:val="00EF35EE"/>
    <w:rsid w:val="00EF4A15"/>
    <w:rsid w:val="00EF4D25"/>
    <w:rsid w:val="00EF4DA2"/>
    <w:rsid w:val="00EF58CA"/>
    <w:rsid w:val="00EF5F04"/>
    <w:rsid w:val="00F018C8"/>
    <w:rsid w:val="00F024CB"/>
    <w:rsid w:val="00F033CF"/>
    <w:rsid w:val="00F0369F"/>
    <w:rsid w:val="00F048AC"/>
    <w:rsid w:val="00F074C0"/>
    <w:rsid w:val="00F107FF"/>
    <w:rsid w:val="00F1295E"/>
    <w:rsid w:val="00F12F96"/>
    <w:rsid w:val="00F145CB"/>
    <w:rsid w:val="00F16D35"/>
    <w:rsid w:val="00F1746B"/>
    <w:rsid w:val="00F17D3B"/>
    <w:rsid w:val="00F20ABD"/>
    <w:rsid w:val="00F20B6D"/>
    <w:rsid w:val="00F27FE5"/>
    <w:rsid w:val="00F304E0"/>
    <w:rsid w:val="00F30542"/>
    <w:rsid w:val="00F3163D"/>
    <w:rsid w:val="00F31BF0"/>
    <w:rsid w:val="00F31D01"/>
    <w:rsid w:val="00F31D38"/>
    <w:rsid w:val="00F328BD"/>
    <w:rsid w:val="00F37FEC"/>
    <w:rsid w:val="00F4035D"/>
    <w:rsid w:val="00F4095A"/>
    <w:rsid w:val="00F40D9C"/>
    <w:rsid w:val="00F42AB8"/>
    <w:rsid w:val="00F43340"/>
    <w:rsid w:val="00F437B2"/>
    <w:rsid w:val="00F45520"/>
    <w:rsid w:val="00F500B6"/>
    <w:rsid w:val="00F501D1"/>
    <w:rsid w:val="00F51539"/>
    <w:rsid w:val="00F54C12"/>
    <w:rsid w:val="00F559C9"/>
    <w:rsid w:val="00F55FFA"/>
    <w:rsid w:val="00F57317"/>
    <w:rsid w:val="00F574B1"/>
    <w:rsid w:val="00F57998"/>
    <w:rsid w:val="00F604E4"/>
    <w:rsid w:val="00F6296A"/>
    <w:rsid w:val="00F63535"/>
    <w:rsid w:val="00F6456B"/>
    <w:rsid w:val="00F651C7"/>
    <w:rsid w:val="00F65430"/>
    <w:rsid w:val="00F65DE9"/>
    <w:rsid w:val="00F663A3"/>
    <w:rsid w:val="00F663C0"/>
    <w:rsid w:val="00F6785B"/>
    <w:rsid w:val="00F678A3"/>
    <w:rsid w:val="00F679D8"/>
    <w:rsid w:val="00F707D1"/>
    <w:rsid w:val="00F7242D"/>
    <w:rsid w:val="00F72771"/>
    <w:rsid w:val="00F727B9"/>
    <w:rsid w:val="00F727DC"/>
    <w:rsid w:val="00F736D6"/>
    <w:rsid w:val="00F75D81"/>
    <w:rsid w:val="00F818EB"/>
    <w:rsid w:val="00F81F21"/>
    <w:rsid w:val="00F82329"/>
    <w:rsid w:val="00F830EC"/>
    <w:rsid w:val="00F83196"/>
    <w:rsid w:val="00F84029"/>
    <w:rsid w:val="00F84A7C"/>
    <w:rsid w:val="00F852F0"/>
    <w:rsid w:val="00F85AA1"/>
    <w:rsid w:val="00F9100D"/>
    <w:rsid w:val="00F92415"/>
    <w:rsid w:val="00F93BBB"/>
    <w:rsid w:val="00F9402B"/>
    <w:rsid w:val="00F95EF8"/>
    <w:rsid w:val="00FA3C12"/>
    <w:rsid w:val="00FA4389"/>
    <w:rsid w:val="00FA47DF"/>
    <w:rsid w:val="00FA4ABB"/>
    <w:rsid w:val="00FA4FC3"/>
    <w:rsid w:val="00FA606F"/>
    <w:rsid w:val="00FA7701"/>
    <w:rsid w:val="00FA7CF0"/>
    <w:rsid w:val="00FA7E80"/>
    <w:rsid w:val="00FB1D22"/>
    <w:rsid w:val="00FB1DD9"/>
    <w:rsid w:val="00FB3E43"/>
    <w:rsid w:val="00FB469A"/>
    <w:rsid w:val="00FB6FEA"/>
    <w:rsid w:val="00FC0E74"/>
    <w:rsid w:val="00FC4C9F"/>
    <w:rsid w:val="00FC52CD"/>
    <w:rsid w:val="00FC6CA9"/>
    <w:rsid w:val="00FD1ECA"/>
    <w:rsid w:val="00FD388A"/>
    <w:rsid w:val="00FD3F85"/>
    <w:rsid w:val="00FD4603"/>
    <w:rsid w:val="00FD634C"/>
    <w:rsid w:val="00FD6AEB"/>
    <w:rsid w:val="00FD750E"/>
    <w:rsid w:val="00FD7CB6"/>
    <w:rsid w:val="00FE0C6D"/>
    <w:rsid w:val="00FE0D17"/>
    <w:rsid w:val="00FE1E95"/>
    <w:rsid w:val="00FE29A2"/>
    <w:rsid w:val="00FE55C6"/>
    <w:rsid w:val="00FE5DBC"/>
    <w:rsid w:val="00FE6B7E"/>
    <w:rsid w:val="00FE6C78"/>
    <w:rsid w:val="00FE759D"/>
    <w:rsid w:val="00FE7B1D"/>
    <w:rsid w:val="00FF2082"/>
    <w:rsid w:val="00FF2883"/>
    <w:rsid w:val="00FF5492"/>
    <w:rsid w:val="00FF5C31"/>
    <w:rsid w:val="00FF7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0508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C6D"/>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uiPriority w:val="99"/>
    <w:unhideWhenUsed/>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iPriority w:val="99"/>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uiPriority w:val="34"/>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uiPriority w:val="39"/>
    <w:qFormat/>
    <w:rsid w:val="009640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1"/>
      </w:numPr>
    </w:pPr>
  </w:style>
  <w:style w:type="character" w:styleId="Strong">
    <w:name w:val="Strong"/>
    <w:uiPriority w:val="22"/>
    <w:qFormat/>
    <w:rsid w:val="00642D76"/>
    <w:rPr>
      <w:b/>
      <w:bCs/>
    </w:rPr>
  </w:style>
  <w:style w:type="character" w:styleId="Emphasis">
    <w:name w:val="Emphasis"/>
    <w:qFormat/>
    <w:rsid w:val="00642D76"/>
    <w:rPr>
      <w:i/>
      <w:iCs/>
    </w:rPr>
  </w:style>
  <w:style w:type="paragraph" w:styleId="NoSpacing">
    <w:name w:val="No Spacing"/>
    <w:aliases w:val="Muc 1"/>
    <w:link w:val="NoSpacingChar"/>
    <w:uiPriority w:val="1"/>
    <w:qFormat/>
    <w:rsid w:val="00BA7063"/>
    <w:pPr>
      <w:spacing w:after="0" w:line="240" w:lineRule="auto"/>
    </w:pPr>
    <w:rPr>
      <w:rFonts w:ascii="Calibri" w:eastAsia="Calibri" w:hAnsi="Calibri" w:cs="Times New Roman"/>
      <w:sz w:val="24"/>
      <w:szCs w:val="24"/>
    </w:rPr>
  </w:style>
  <w:style w:type="character" w:customStyle="1" w:styleId="NoSpacingChar">
    <w:name w:val="No Spacing Char"/>
    <w:aliases w:val="Muc 1 Char"/>
    <w:link w:val="NoSpacing"/>
    <w:uiPriority w:val="99"/>
    <w:locked/>
    <w:rsid w:val="001E7A44"/>
    <w:rPr>
      <w:rFonts w:ascii="Calibri" w:eastAsia="Calibri" w:hAnsi="Calibri" w:cs="Times New Roman"/>
      <w:sz w:val="24"/>
      <w:szCs w:val="24"/>
    </w:rPr>
  </w:style>
  <w:style w:type="paragraph" w:customStyle="1" w:styleId="TableParagraph">
    <w:name w:val="Table Paragraph"/>
    <w:basedOn w:val="Normal"/>
    <w:uiPriority w:val="1"/>
    <w:qFormat/>
    <w:rsid w:val="00C12509"/>
    <w:pPr>
      <w:widowControl w:val="0"/>
      <w:autoSpaceDE w:val="0"/>
      <w:autoSpaceDN w:val="0"/>
    </w:pPr>
    <w:rPr>
      <w:sz w:val="22"/>
      <w:szCs w:val="22"/>
    </w:rPr>
  </w:style>
  <w:style w:type="character" w:styleId="PlaceholderText">
    <w:name w:val="Placeholder Text"/>
    <w:uiPriority w:val="99"/>
    <w:semiHidden/>
    <w:rsid w:val="009C717A"/>
    <w:rPr>
      <w:color w:val="808080"/>
    </w:rPr>
  </w:style>
  <w:style w:type="table" w:customStyle="1" w:styleId="TableNormal1">
    <w:name w:val="Table Normal1"/>
    <w:uiPriority w:val="2"/>
    <w:semiHidden/>
    <w:unhideWhenUsed/>
    <w:qFormat/>
    <w:rsid w:val="0095237D"/>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C6D"/>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uiPriority w:val="99"/>
    <w:unhideWhenUsed/>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iPriority w:val="99"/>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uiPriority w:val="34"/>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uiPriority w:val="39"/>
    <w:qFormat/>
    <w:rsid w:val="009640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1"/>
      </w:numPr>
    </w:pPr>
  </w:style>
  <w:style w:type="character" w:styleId="Strong">
    <w:name w:val="Strong"/>
    <w:uiPriority w:val="22"/>
    <w:qFormat/>
    <w:rsid w:val="00642D76"/>
    <w:rPr>
      <w:b/>
      <w:bCs/>
    </w:rPr>
  </w:style>
  <w:style w:type="character" w:styleId="Emphasis">
    <w:name w:val="Emphasis"/>
    <w:qFormat/>
    <w:rsid w:val="00642D76"/>
    <w:rPr>
      <w:i/>
      <w:iCs/>
    </w:rPr>
  </w:style>
  <w:style w:type="paragraph" w:styleId="NoSpacing">
    <w:name w:val="No Spacing"/>
    <w:aliases w:val="Muc 1"/>
    <w:link w:val="NoSpacingChar"/>
    <w:uiPriority w:val="1"/>
    <w:qFormat/>
    <w:rsid w:val="00BA7063"/>
    <w:pPr>
      <w:spacing w:after="0" w:line="240" w:lineRule="auto"/>
    </w:pPr>
    <w:rPr>
      <w:rFonts w:ascii="Calibri" w:eastAsia="Calibri" w:hAnsi="Calibri" w:cs="Times New Roman"/>
      <w:sz w:val="24"/>
      <w:szCs w:val="24"/>
    </w:rPr>
  </w:style>
  <w:style w:type="character" w:customStyle="1" w:styleId="NoSpacingChar">
    <w:name w:val="No Spacing Char"/>
    <w:aliases w:val="Muc 1 Char"/>
    <w:link w:val="NoSpacing"/>
    <w:uiPriority w:val="99"/>
    <w:locked/>
    <w:rsid w:val="001E7A44"/>
    <w:rPr>
      <w:rFonts w:ascii="Calibri" w:eastAsia="Calibri" w:hAnsi="Calibri" w:cs="Times New Roman"/>
      <w:sz w:val="24"/>
      <w:szCs w:val="24"/>
    </w:rPr>
  </w:style>
  <w:style w:type="paragraph" w:customStyle="1" w:styleId="TableParagraph">
    <w:name w:val="Table Paragraph"/>
    <w:basedOn w:val="Normal"/>
    <w:uiPriority w:val="1"/>
    <w:qFormat/>
    <w:rsid w:val="00C12509"/>
    <w:pPr>
      <w:widowControl w:val="0"/>
      <w:autoSpaceDE w:val="0"/>
      <w:autoSpaceDN w:val="0"/>
    </w:pPr>
    <w:rPr>
      <w:sz w:val="22"/>
      <w:szCs w:val="22"/>
    </w:rPr>
  </w:style>
  <w:style w:type="character" w:styleId="PlaceholderText">
    <w:name w:val="Placeholder Text"/>
    <w:uiPriority w:val="99"/>
    <w:semiHidden/>
    <w:rsid w:val="009C717A"/>
    <w:rPr>
      <w:color w:val="808080"/>
    </w:rPr>
  </w:style>
  <w:style w:type="table" w:customStyle="1" w:styleId="TableNormal1">
    <w:name w:val="Table Normal1"/>
    <w:uiPriority w:val="2"/>
    <w:semiHidden/>
    <w:unhideWhenUsed/>
    <w:qFormat/>
    <w:rsid w:val="0095237D"/>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5158251">
      <w:bodyDiv w:val="1"/>
      <w:marLeft w:val="0"/>
      <w:marRight w:val="0"/>
      <w:marTop w:val="0"/>
      <w:marBottom w:val="0"/>
      <w:divBdr>
        <w:top w:val="none" w:sz="0" w:space="0" w:color="auto"/>
        <w:left w:val="none" w:sz="0" w:space="0" w:color="auto"/>
        <w:bottom w:val="none" w:sz="0" w:space="0" w:color="auto"/>
        <w:right w:val="none" w:sz="0" w:space="0" w:color="auto"/>
      </w:divBdr>
    </w:div>
    <w:div w:id="448477542">
      <w:bodyDiv w:val="1"/>
      <w:marLeft w:val="0"/>
      <w:marRight w:val="0"/>
      <w:marTop w:val="0"/>
      <w:marBottom w:val="0"/>
      <w:divBdr>
        <w:top w:val="none" w:sz="0" w:space="0" w:color="auto"/>
        <w:left w:val="none" w:sz="0" w:space="0" w:color="auto"/>
        <w:bottom w:val="none" w:sz="0" w:space="0" w:color="auto"/>
        <w:right w:val="none" w:sz="0" w:space="0" w:color="auto"/>
      </w:divBdr>
    </w:div>
    <w:div w:id="482741123">
      <w:bodyDiv w:val="1"/>
      <w:marLeft w:val="0"/>
      <w:marRight w:val="0"/>
      <w:marTop w:val="0"/>
      <w:marBottom w:val="0"/>
      <w:divBdr>
        <w:top w:val="none" w:sz="0" w:space="0" w:color="auto"/>
        <w:left w:val="none" w:sz="0" w:space="0" w:color="auto"/>
        <w:bottom w:val="none" w:sz="0" w:space="0" w:color="auto"/>
        <w:right w:val="none" w:sz="0" w:space="0" w:color="auto"/>
      </w:divBdr>
    </w:div>
    <w:div w:id="813135937">
      <w:bodyDiv w:val="1"/>
      <w:marLeft w:val="0"/>
      <w:marRight w:val="0"/>
      <w:marTop w:val="0"/>
      <w:marBottom w:val="0"/>
      <w:divBdr>
        <w:top w:val="none" w:sz="0" w:space="0" w:color="auto"/>
        <w:left w:val="none" w:sz="0" w:space="0" w:color="auto"/>
        <w:bottom w:val="none" w:sz="0" w:space="0" w:color="auto"/>
        <w:right w:val="none" w:sz="0" w:space="0" w:color="auto"/>
      </w:divBdr>
    </w:div>
    <w:div w:id="859666746">
      <w:bodyDiv w:val="1"/>
      <w:marLeft w:val="0"/>
      <w:marRight w:val="0"/>
      <w:marTop w:val="0"/>
      <w:marBottom w:val="0"/>
      <w:divBdr>
        <w:top w:val="none" w:sz="0" w:space="0" w:color="auto"/>
        <w:left w:val="none" w:sz="0" w:space="0" w:color="auto"/>
        <w:bottom w:val="none" w:sz="0" w:space="0" w:color="auto"/>
        <w:right w:val="none" w:sz="0" w:space="0" w:color="auto"/>
      </w:divBdr>
    </w:div>
    <w:div w:id="1032878784">
      <w:bodyDiv w:val="1"/>
      <w:marLeft w:val="0"/>
      <w:marRight w:val="0"/>
      <w:marTop w:val="0"/>
      <w:marBottom w:val="0"/>
      <w:divBdr>
        <w:top w:val="none" w:sz="0" w:space="0" w:color="auto"/>
        <w:left w:val="none" w:sz="0" w:space="0" w:color="auto"/>
        <w:bottom w:val="none" w:sz="0" w:space="0" w:color="auto"/>
        <w:right w:val="none" w:sz="0" w:space="0" w:color="auto"/>
      </w:divBdr>
    </w:div>
    <w:div w:id="1576474304">
      <w:bodyDiv w:val="1"/>
      <w:marLeft w:val="0"/>
      <w:marRight w:val="0"/>
      <w:marTop w:val="0"/>
      <w:marBottom w:val="0"/>
      <w:divBdr>
        <w:top w:val="none" w:sz="0" w:space="0" w:color="auto"/>
        <w:left w:val="none" w:sz="0" w:space="0" w:color="auto"/>
        <w:bottom w:val="none" w:sz="0" w:space="0" w:color="auto"/>
        <w:right w:val="none" w:sz="0" w:space="0" w:color="auto"/>
      </w:divBdr>
    </w:div>
    <w:div w:id="1893495814">
      <w:bodyDiv w:val="1"/>
      <w:marLeft w:val="0"/>
      <w:marRight w:val="0"/>
      <w:marTop w:val="0"/>
      <w:marBottom w:val="0"/>
      <w:divBdr>
        <w:top w:val="none" w:sz="0" w:space="0" w:color="auto"/>
        <w:left w:val="none" w:sz="0" w:space="0" w:color="auto"/>
        <w:bottom w:val="none" w:sz="0" w:space="0" w:color="auto"/>
        <w:right w:val="none" w:sz="0" w:space="0" w:color="auto"/>
      </w:divBdr>
    </w:div>
    <w:div w:id="2001107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10.wmf"/><Relationship Id="rId42" Type="http://schemas.openxmlformats.org/officeDocument/2006/relationships/image" Target="media/image19.png"/><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header" Target="header13.xml"/><Relationship Id="rId159" Type="http://schemas.openxmlformats.org/officeDocument/2006/relationships/header" Target="header23.xml"/><Relationship Id="rId170" Type="http://schemas.openxmlformats.org/officeDocument/2006/relationships/footer" Target="footer26.xml"/><Relationship Id="rId107" Type="http://schemas.openxmlformats.org/officeDocument/2006/relationships/oleObject" Target="embeddings/oleObject54.bin"/><Relationship Id="rId11" Type="http://schemas.openxmlformats.org/officeDocument/2006/relationships/image" Target="media/image2.png"/><Relationship Id="rId32" Type="http://schemas.openxmlformats.org/officeDocument/2006/relationships/footer" Target="footer3.xml"/><Relationship Id="rId53" Type="http://schemas.openxmlformats.org/officeDocument/2006/relationships/oleObject" Target="embeddings/oleObject13.bin"/><Relationship Id="rId74" Type="http://schemas.openxmlformats.org/officeDocument/2006/relationships/oleObject" Target="embeddings/oleObject26.bin"/><Relationship Id="rId128" Type="http://schemas.openxmlformats.org/officeDocument/2006/relationships/footer" Target="footer5.xml"/><Relationship Id="rId149" Type="http://schemas.openxmlformats.org/officeDocument/2006/relationships/header" Target="header18.xml"/><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footer" Target="footer21.xml"/><Relationship Id="rId22" Type="http://schemas.openxmlformats.org/officeDocument/2006/relationships/oleObject" Target="embeddings/oleObject3.bin"/><Relationship Id="rId43" Type="http://schemas.openxmlformats.org/officeDocument/2006/relationships/image" Target="media/image20.png"/><Relationship Id="rId64" Type="http://schemas.openxmlformats.org/officeDocument/2006/relationships/oleObject" Target="embeddings/oleObject20.bin"/><Relationship Id="rId118" Type="http://schemas.openxmlformats.org/officeDocument/2006/relationships/oleObject" Target="embeddings/oleObject65.bin"/><Relationship Id="rId139" Type="http://schemas.openxmlformats.org/officeDocument/2006/relationships/footer" Target="footer10.xml"/><Relationship Id="rId85" Type="http://schemas.openxmlformats.org/officeDocument/2006/relationships/oleObject" Target="embeddings/oleObject36.bin"/><Relationship Id="rId150" Type="http://schemas.openxmlformats.org/officeDocument/2006/relationships/header" Target="header19.xml"/><Relationship Id="rId171" Type="http://schemas.openxmlformats.org/officeDocument/2006/relationships/header" Target="header29.xml"/><Relationship Id="rId12" Type="http://schemas.openxmlformats.org/officeDocument/2006/relationships/image" Target="media/image3.wmf"/><Relationship Id="rId33" Type="http://schemas.openxmlformats.org/officeDocument/2006/relationships/image" Target="media/image13.png"/><Relationship Id="rId108" Type="http://schemas.openxmlformats.org/officeDocument/2006/relationships/oleObject" Target="embeddings/oleObject55.bin"/><Relationship Id="rId129" Type="http://schemas.openxmlformats.org/officeDocument/2006/relationships/header" Target="header8.xml"/><Relationship Id="rId54" Type="http://schemas.openxmlformats.org/officeDocument/2006/relationships/oleObject" Target="embeddings/oleObject14.bin"/><Relationship Id="rId75" Type="http://schemas.openxmlformats.org/officeDocument/2006/relationships/image" Target="media/image34.wmf"/><Relationship Id="rId96" Type="http://schemas.openxmlformats.org/officeDocument/2006/relationships/oleObject" Target="embeddings/oleObject47.bin"/><Relationship Id="rId140" Type="http://schemas.openxmlformats.org/officeDocument/2006/relationships/footer" Target="footer11.xml"/><Relationship Id="rId161" Type="http://schemas.openxmlformats.org/officeDocument/2006/relationships/header" Target="header24.xml"/><Relationship Id="rId6" Type="http://schemas.openxmlformats.org/officeDocument/2006/relationships/webSettings" Target="webSettings.xml"/><Relationship Id="rId23" Type="http://schemas.openxmlformats.org/officeDocument/2006/relationships/image" Target="media/image11.wmf"/><Relationship Id="rId28" Type="http://schemas.openxmlformats.org/officeDocument/2006/relationships/header" Target="header4.xml"/><Relationship Id="rId49" Type="http://schemas.openxmlformats.org/officeDocument/2006/relationships/oleObject" Target="embeddings/oleObject11.bin"/><Relationship Id="rId114" Type="http://schemas.openxmlformats.org/officeDocument/2006/relationships/oleObject" Target="embeddings/oleObject61.bin"/><Relationship Id="rId119" Type="http://schemas.openxmlformats.org/officeDocument/2006/relationships/image" Target="media/image39.wmf"/><Relationship Id="rId44" Type="http://schemas.openxmlformats.org/officeDocument/2006/relationships/image" Target="media/image21.wmf"/><Relationship Id="rId60" Type="http://schemas.openxmlformats.org/officeDocument/2006/relationships/oleObject" Target="embeddings/oleObject18.bin"/><Relationship Id="rId65" Type="http://schemas.openxmlformats.org/officeDocument/2006/relationships/image" Target="media/image30.wmf"/><Relationship Id="rId81" Type="http://schemas.openxmlformats.org/officeDocument/2006/relationships/oleObject" Target="embeddings/oleObject32.bin"/><Relationship Id="rId86" Type="http://schemas.openxmlformats.org/officeDocument/2006/relationships/oleObject" Target="embeddings/oleObject37.bin"/><Relationship Id="rId130" Type="http://schemas.openxmlformats.org/officeDocument/2006/relationships/footer" Target="footer6.xml"/><Relationship Id="rId135" Type="http://schemas.openxmlformats.org/officeDocument/2006/relationships/header" Target="header11.xml"/><Relationship Id="rId151" Type="http://schemas.openxmlformats.org/officeDocument/2006/relationships/footer" Target="footer16.xml"/><Relationship Id="rId156" Type="http://schemas.openxmlformats.org/officeDocument/2006/relationships/header" Target="header22.xml"/><Relationship Id="rId177" Type="http://schemas.openxmlformats.org/officeDocument/2006/relationships/header" Target="header32.xml"/><Relationship Id="rId172" Type="http://schemas.openxmlformats.org/officeDocument/2006/relationships/footer" Target="footer27.xml"/><Relationship Id="rId13" Type="http://schemas.openxmlformats.org/officeDocument/2006/relationships/oleObject" Target="embeddings/oleObject1.bin"/><Relationship Id="rId18" Type="http://schemas.openxmlformats.org/officeDocument/2006/relationships/image" Target="media/image7.png"/><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image" Target="media/image14.png"/><Relationship Id="rId50" Type="http://schemas.openxmlformats.org/officeDocument/2006/relationships/image" Target="media/image24.wmf"/><Relationship Id="rId55" Type="http://schemas.openxmlformats.org/officeDocument/2006/relationships/oleObject" Target="embeddings/oleObject15.bin"/><Relationship Id="rId76" Type="http://schemas.openxmlformats.org/officeDocument/2006/relationships/oleObject" Target="embeddings/oleObject27.bin"/><Relationship Id="rId97" Type="http://schemas.openxmlformats.org/officeDocument/2006/relationships/image" Target="media/image35.wmf"/><Relationship Id="rId104" Type="http://schemas.openxmlformats.org/officeDocument/2006/relationships/image" Target="media/image38.wmf"/><Relationship Id="rId120" Type="http://schemas.openxmlformats.org/officeDocument/2006/relationships/oleObject" Target="embeddings/oleObject66.bin"/><Relationship Id="rId125" Type="http://schemas.openxmlformats.org/officeDocument/2006/relationships/header" Target="header6.xml"/><Relationship Id="rId141" Type="http://schemas.openxmlformats.org/officeDocument/2006/relationships/header" Target="header14.xml"/><Relationship Id="rId146" Type="http://schemas.openxmlformats.org/officeDocument/2006/relationships/footer" Target="footer14.xml"/><Relationship Id="rId167" Type="http://schemas.openxmlformats.org/officeDocument/2006/relationships/header" Target="header27.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header" Target="header25.xml"/><Relationship Id="rId2" Type="http://schemas.openxmlformats.org/officeDocument/2006/relationships/numbering" Target="numbering.xml"/><Relationship Id="rId29" Type="http://schemas.openxmlformats.org/officeDocument/2006/relationships/footer" Target="footer1.xml"/><Relationship Id="rId24" Type="http://schemas.openxmlformats.org/officeDocument/2006/relationships/oleObject" Target="embeddings/oleObject4.bin"/><Relationship Id="rId40" Type="http://schemas.openxmlformats.org/officeDocument/2006/relationships/oleObject" Target="embeddings/oleObject8.bin"/><Relationship Id="rId45" Type="http://schemas.openxmlformats.org/officeDocument/2006/relationships/oleObject" Target="embeddings/oleObject9.bin"/><Relationship Id="rId66" Type="http://schemas.openxmlformats.org/officeDocument/2006/relationships/oleObject" Target="embeddings/oleObject21.bin"/><Relationship Id="rId87" Type="http://schemas.openxmlformats.org/officeDocument/2006/relationships/oleObject" Target="embeddings/oleObject38.bin"/><Relationship Id="rId110" Type="http://schemas.openxmlformats.org/officeDocument/2006/relationships/oleObject" Target="embeddings/oleObject57.bin"/><Relationship Id="rId115" Type="http://schemas.openxmlformats.org/officeDocument/2006/relationships/oleObject" Target="embeddings/oleObject62.bin"/><Relationship Id="rId131" Type="http://schemas.openxmlformats.org/officeDocument/2006/relationships/header" Target="header9.xml"/><Relationship Id="rId136" Type="http://schemas.openxmlformats.org/officeDocument/2006/relationships/footer" Target="footer9.xml"/><Relationship Id="rId157" Type="http://schemas.openxmlformats.org/officeDocument/2006/relationships/footer" Target="footer19.xml"/><Relationship Id="rId178" Type="http://schemas.openxmlformats.org/officeDocument/2006/relationships/footer" Target="footer30.xml"/><Relationship Id="rId61" Type="http://schemas.openxmlformats.org/officeDocument/2006/relationships/image" Target="media/image28.wmf"/><Relationship Id="rId82" Type="http://schemas.openxmlformats.org/officeDocument/2006/relationships/oleObject" Target="embeddings/oleObject33.bin"/><Relationship Id="rId152" Type="http://schemas.openxmlformats.org/officeDocument/2006/relationships/footer" Target="footer17.xml"/><Relationship Id="rId173" Type="http://schemas.openxmlformats.org/officeDocument/2006/relationships/header" Target="header30.xml"/><Relationship Id="rId19" Type="http://schemas.openxmlformats.org/officeDocument/2006/relationships/image" Target="media/image8.png"/><Relationship Id="rId14" Type="http://schemas.openxmlformats.org/officeDocument/2006/relationships/image" Target="media/image4.wmf"/><Relationship Id="rId30" Type="http://schemas.openxmlformats.org/officeDocument/2006/relationships/footer" Target="footer2.xml"/><Relationship Id="rId35" Type="http://schemas.openxmlformats.org/officeDocument/2006/relationships/image" Target="media/image15.wmf"/><Relationship Id="rId56" Type="http://schemas.openxmlformats.org/officeDocument/2006/relationships/oleObject" Target="embeddings/oleObject16.bin"/><Relationship Id="rId77" Type="http://schemas.openxmlformats.org/officeDocument/2006/relationships/oleObject" Target="embeddings/oleObject28.bin"/><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header" Target="header7.xml"/><Relationship Id="rId147" Type="http://schemas.openxmlformats.org/officeDocument/2006/relationships/header" Target="header17.xml"/><Relationship Id="rId168" Type="http://schemas.openxmlformats.org/officeDocument/2006/relationships/header" Target="header28.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oleObject" Target="embeddings/oleObject25.bin"/><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oleObject" Target="embeddings/oleObject67.bin"/><Relationship Id="rId142" Type="http://schemas.openxmlformats.org/officeDocument/2006/relationships/footer" Target="footer12.xml"/><Relationship Id="rId163" Type="http://schemas.openxmlformats.org/officeDocument/2006/relationships/footer" Target="footer22.xml"/><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oleObject" Target="embeddings/oleObject63.bin"/><Relationship Id="rId137" Type="http://schemas.openxmlformats.org/officeDocument/2006/relationships/header" Target="header12.xml"/><Relationship Id="rId158" Type="http://schemas.openxmlformats.org/officeDocument/2006/relationships/footer" Target="footer20.xml"/><Relationship Id="rId20" Type="http://schemas.openxmlformats.org/officeDocument/2006/relationships/image" Target="media/image9.PNG"/><Relationship Id="rId41" Type="http://schemas.openxmlformats.org/officeDocument/2006/relationships/image" Target="media/image18.png"/><Relationship Id="rId62" Type="http://schemas.openxmlformats.org/officeDocument/2006/relationships/oleObject" Target="embeddings/oleObject19.bin"/><Relationship Id="rId83" Type="http://schemas.openxmlformats.org/officeDocument/2006/relationships/oleObject" Target="embeddings/oleObject34.bin"/><Relationship Id="rId88" Type="http://schemas.openxmlformats.org/officeDocument/2006/relationships/oleObject" Target="embeddings/oleObject39.bin"/><Relationship Id="rId111" Type="http://schemas.openxmlformats.org/officeDocument/2006/relationships/oleObject" Target="embeddings/oleObject58.bin"/><Relationship Id="rId132" Type="http://schemas.openxmlformats.org/officeDocument/2006/relationships/header" Target="header10.xml"/><Relationship Id="rId153" Type="http://schemas.openxmlformats.org/officeDocument/2006/relationships/header" Target="header20.xml"/><Relationship Id="rId174" Type="http://schemas.openxmlformats.org/officeDocument/2006/relationships/header" Target="header31.xml"/><Relationship Id="rId1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6.bin"/><Relationship Id="rId57" Type="http://schemas.openxmlformats.org/officeDocument/2006/relationships/image" Target="media/image26.wmf"/><Relationship Id="rId106" Type="http://schemas.openxmlformats.org/officeDocument/2006/relationships/oleObject" Target="embeddings/oleObject53.bin"/><Relationship Id="rId127" Type="http://schemas.openxmlformats.org/officeDocument/2006/relationships/footer" Target="footer4.xml"/><Relationship Id="rId10" Type="http://schemas.openxmlformats.org/officeDocument/2006/relationships/header" Target="header2.xml"/><Relationship Id="rId31" Type="http://schemas.openxmlformats.org/officeDocument/2006/relationships/header" Target="header5.xml"/><Relationship Id="rId52" Type="http://schemas.openxmlformats.org/officeDocument/2006/relationships/image" Target="media/image25.wmf"/><Relationship Id="rId73" Type="http://schemas.openxmlformats.org/officeDocument/2006/relationships/image" Target="media/image33.wmf"/><Relationship Id="rId78" Type="http://schemas.openxmlformats.org/officeDocument/2006/relationships/oleObject" Target="embeddings/oleObject29.bin"/><Relationship Id="rId94" Type="http://schemas.openxmlformats.org/officeDocument/2006/relationships/oleObject" Target="embeddings/oleObject45.bin"/><Relationship Id="rId99" Type="http://schemas.openxmlformats.org/officeDocument/2006/relationships/image" Target="media/image36.wmf"/><Relationship Id="rId101" Type="http://schemas.openxmlformats.org/officeDocument/2006/relationships/oleObject" Target="embeddings/oleObject50.bin"/><Relationship Id="rId122" Type="http://schemas.openxmlformats.org/officeDocument/2006/relationships/oleObject" Target="embeddings/oleObject68.bin"/><Relationship Id="rId143" Type="http://schemas.openxmlformats.org/officeDocument/2006/relationships/header" Target="header15.xml"/><Relationship Id="rId148" Type="http://schemas.openxmlformats.org/officeDocument/2006/relationships/footer" Target="footer15.xml"/><Relationship Id="rId164" Type="http://schemas.openxmlformats.org/officeDocument/2006/relationships/footer" Target="footer23.xml"/><Relationship Id="rId169" Type="http://schemas.openxmlformats.org/officeDocument/2006/relationships/footer" Target="footer25.xm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theme" Target="theme/theme1.xml"/><Relationship Id="rId26" Type="http://schemas.openxmlformats.org/officeDocument/2006/relationships/oleObject" Target="embeddings/oleObject5.bin"/><Relationship Id="rId47" Type="http://schemas.openxmlformats.org/officeDocument/2006/relationships/oleObject" Target="embeddings/oleObject10.bin"/><Relationship Id="rId68" Type="http://schemas.openxmlformats.org/officeDocument/2006/relationships/oleObject" Target="embeddings/oleObject22.bin"/><Relationship Id="rId89" Type="http://schemas.openxmlformats.org/officeDocument/2006/relationships/oleObject" Target="embeddings/oleObject40.bin"/><Relationship Id="rId112" Type="http://schemas.openxmlformats.org/officeDocument/2006/relationships/oleObject" Target="embeddings/oleObject59.bin"/><Relationship Id="rId133" Type="http://schemas.openxmlformats.org/officeDocument/2006/relationships/footer" Target="footer7.xml"/><Relationship Id="rId154" Type="http://schemas.openxmlformats.org/officeDocument/2006/relationships/footer" Target="footer18.xml"/><Relationship Id="rId175" Type="http://schemas.openxmlformats.org/officeDocument/2006/relationships/footer" Target="footer28.xml"/><Relationship Id="rId16" Type="http://schemas.openxmlformats.org/officeDocument/2006/relationships/image" Target="media/image5.png"/><Relationship Id="rId37" Type="http://schemas.openxmlformats.org/officeDocument/2006/relationships/image" Target="media/image16.wmf"/><Relationship Id="rId58" Type="http://schemas.openxmlformats.org/officeDocument/2006/relationships/oleObject" Target="embeddings/oleObject17.bin"/><Relationship Id="rId79" Type="http://schemas.openxmlformats.org/officeDocument/2006/relationships/oleObject" Target="embeddings/oleObject30.bin"/><Relationship Id="rId102" Type="http://schemas.openxmlformats.org/officeDocument/2006/relationships/image" Target="media/image37.wmf"/><Relationship Id="rId123" Type="http://schemas.openxmlformats.org/officeDocument/2006/relationships/image" Target="media/image40.png"/><Relationship Id="rId144" Type="http://schemas.openxmlformats.org/officeDocument/2006/relationships/header" Target="header16.xml"/><Relationship Id="rId90" Type="http://schemas.openxmlformats.org/officeDocument/2006/relationships/oleObject" Target="embeddings/oleObject41.bin"/><Relationship Id="rId165" Type="http://schemas.openxmlformats.org/officeDocument/2006/relationships/header" Target="header26.xml"/><Relationship Id="rId27" Type="http://schemas.openxmlformats.org/officeDocument/2006/relationships/header" Target="header3.xml"/><Relationship Id="rId48" Type="http://schemas.openxmlformats.org/officeDocument/2006/relationships/image" Target="media/image23.wmf"/><Relationship Id="rId69" Type="http://schemas.openxmlformats.org/officeDocument/2006/relationships/oleObject" Target="embeddings/oleObject23.bin"/><Relationship Id="rId113" Type="http://schemas.openxmlformats.org/officeDocument/2006/relationships/oleObject" Target="embeddings/oleObject60.bin"/><Relationship Id="rId134" Type="http://schemas.openxmlformats.org/officeDocument/2006/relationships/footer" Target="footer8.xml"/><Relationship Id="rId80" Type="http://schemas.openxmlformats.org/officeDocument/2006/relationships/oleObject" Target="embeddings/oleObject31.bin"/><Relationship Id="rId155" Type="http://schemas.openxmlformats.org/officeDocument/2006/relationships/header" Target="header21.xml"/><Relationship Id="rId176" Type="http://schemas.openxmlformats.org/officeDocument/2006/relationships/footer" Target="footer29.xml"/><Relationship Id="rId17" Type="http://schemas.openxmlformats.org/officeDocument/2006/relationships/image" Target="media/image6.jpeg"/><Relationship Id="rId38" Type="http://schemas.openxmlformats.org/officeDocument/2006/relationships/oleObject" Target="embeddings/oleObject7.bin"/><Relationship Id="rId59" Type="http://schemas.openxmlformats.org/officeDocument/2006/relationships/image" Target="media/image27.wmf"/><Relationship Id="rId103" Type="http://schemas.openxmlformats.org/officeDocument/2006/relationships/oleObject" Target="embeddings/oleObject51.bin"/><Relationship Id="rId124" Type="http://schemas.microsoft.com/office/2007/relationships/hdphoto" Target="media/hdphoto1.wdp"/><Relationship Id="rId70" Type="http://schemas.openxmlformats.org/officeDocument/2006/relationships/oleObject" Target="embeddings/oleObject24.bin"/><Relationship Id="rId91" Type="http://schemas.openxmlformats.org/officeDocument/2006/relationships/oleObject" Target="embeddings/oleObject42.bin"/><Relationship Id="rId145" Type="http://schemas.openxmlformats.org/officeDocument/2006/relationships/footer" Target="footer13.xml"/><Relationship Id="rId166" Type="http://schemas.openxmlformats.org/officeDocument/2006/relationships/footer" Target="footer24.xml"/><Relationship Id="rId1" Type="http://schemas.openxmlformats.org/officeDocument/2006/relationships/customXml" Target="../customXml/item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29ECEE-52E6-4EF4-944E-99C114944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87</Pages>
  <Words>18113</Words>
  <Characters>103247</Characters>
  <Application>Microsoft Office Word</Application>
  <DocSecurity>0</DocSecurity>
  <Lines>860</Lines>
  <Paragraphs>24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21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cp:lastModifiedBy>
  <cp:revision>29</cp:revision>
  <cp:lastPrinted>2025-01-30T13:18:00Z</cp:lastPrinted>
  <dcterms:created xsi:type="dcterms:W3CDTF">2025-02-16T02:51:00Z</dcterms:created>
  <dcterms:modified xsi:type="dcterms:W3CDTF">2025-02-16T13:32:00Z</dcterms:modified>
</cp:coreProperties>
</file>